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ink/ink32.xml" ContentType="application/inkml+xml"/>
  <Override PartName="/word/ink/ink33.xml" ContentType="application/inkml+xml"/>
  <Override PartName="/word/ink/ink34.xml" ContentType="application/inkml+xml"/>
  <Override PartName="/word/ink/ink35.xml" ContentType="application/inkml+xml"/>
  <Override PartName="/word/ink/ink36.xml" ContentType="application/inkml+xml"/>
  <Override PartName="/word/ink/ink37.xml" ContentType="application/inkml+xml"/>
  <Override PartName="/word/ink/ink38.xml" ContentType="application/inkml+xml"/>
  <Override PartName="/word/ink/ink39.xml" ContentType="application/inkml+xml"/>
  <Override PartName="/word/ink/ink40.xml" ContentType="application/inkml+xml"/>
  <Override PartName="/word/ink/ink41.xml" ContentType="application/inkml+xml"/>
  <Override PartName="/word/ink/ink42.xml" ContentType="application/inkml+xml"/>
  <Override PartName="/word/ink/ink43.xml" ContentType="application/inkml+xml"/>
  <Override PartName="/word/ink/ink44.xml" ContentType="application/inkml+xml"/>
  <Override PartName="/word/ink/ink45.xml" ContentType="application/inkml+xml"/>
  <Override PartName="/word/ink/ink46.xml" ContentType="application/inkml+xml"/>
  <Override PartName="/word/ink/ink47.xml" ContentType="application/inkml+xml"/>
  <Override PartName="/word/ink/ink48.xml" ContentType="application/inkml+xml"/>
  <Override PartName="/word/ink/ink49.xml" ContentType="application/inkml+xml"/>
  <Override PartName="/word/ink/ink50.xml" ContentType="application/inkml+xml"/>
  <Override PartName="/word/ink/ink51.xml" ContentType="application/inkml+xml"/>
  <Override PartName="/word/ink/ink52.xml" ContentType="application/inkml+xml"/>
  <Override PartName="/word/ink/ink53.xml" ContentType="application/inkml+xml"/>
  <Override PartName="/word/ink/ink54.xml" ContentType="application/inkml+xml"/>
  <Override PartName="/word/ink/ink55.xml" ContentType="application/inkml+xml"/>
  <Override PartName="/word/ink/ink56.xml" ContentType="application/inkml+xml"/>
  <Override PartName="/word/ink/ink57.xml" ContentType="application/inkml+xml"/>
  <Override PartName="/word/ink/ink58.xml" ContentType="application/inkml+xml"/>
  <Override PartName="/word/ink/ink59.xml" ContentType="application/inkml+xml"/>
  <Override PartName="/word/ink/ink60.xml" ContentType="application/inkml+xml"/>
  <Override PartName="/word/ink/ink61.xml" ContentType="application/inkml+xml"/>
  <Override PartName="/word/ink/ink62.xml" ContentType="application/inkml+xml"/>
  <Override PartName="/word/ink/ink63.xml" ContentType="application/inkml+xml"/>
  <Override PartName="/word/ink/ink64.xml" ContentType="application/inkml+xml"/>
  <Override PartName="/word/ink/ink65.xml" ContentType="application/inkml+xml"/>
  <Override PartName="/word/ink/ink66.xml" ContentType="application/inkml+xml"/>
  <Override PartName="/word/ink/ink67.xml" ContentType="application/inkml+xml"/>
  <Override PartName="/word/ink/ink68.xml" ContentType="application/inkml+xml"/>
  <Override PartName="/word/ink/ink69.xml" ContentType="application/inkml+xml"/>
  <Override PartName="/word/ink/ink70.xml" ContentType="application/inkml+xml"/>
  <Override PartName="/word/ink/ink71.xml" ContentType="application/inkml+xml"/>
  <Override PartName="/word/ink/ink72.xml" ContentType="application/inkml+xml"/>
  <Override PartName="/word/ink/ink73.xml" ContentType="application/inkml+xml"/>
  <Override PartName="/word/ink/ink74.xml" ContentType="application/inkml+xml"/>
  <Override PartName="/word/ink/ink75.xml" ContentType="application/inkml+xml"/>
  <Override PartName="/word/ink/ink76.xml" ContentType="application/inkml+xml"/>
  <Override PartName="/word/ink/ink77.xml" ContentType="application/inkml+xml"/>
  <Override PartName="/word/ink/ink78.xml" ContentType="application/inkml+xml"/>
  <Override PartName="/word/ink/ink79.xml" ContentType="application/inkml+xml"/>
  <Override PartName="/word/ink/ink80.xml" ContentType="application/inkml+xml"/>
  <Override PartName="/word/ink/ink81.xml" ContentType="application/inkml+xml"/>
  <Override PartName="/word/ink/ink82.xml" ContentType="application/inkml+xml"/>
  <Override PartName="/word/ink/ink83.xml" ContentType="application/inkml+xml"/>
  <Override PartName="/word/ink/ink84.xml" ContentType="application/inkml+xml"/>
  <Override PartName="/word/ink/ink85.xml" ContentType="application/inkml+xml"/>
  <Override PartName="/word/ink/ink86.xml" ContentType="application/inkml+xml"/>
  <Override PartName="/word/ink/ink87.xml" ContentType="application/inkml+xml"/>
  <Override PartName="/word/ink/ink88.xml" ContentType="application/inkml+xml"/>
  <Override PartName="/word/ink/ink89.xml" ContentType="application/inkml+xml"/>
  <Override PartName="/word/ink/ink90.xml" ContentType="application/inkml+xml"/>
  <Override PartName="/word/ink/ink91.xml" ContentType="application/inkml+xml"/>
  <Override PartName="/word/ink/ink92.xml" ContentType="application/inkml+xml"/>
  <Override PartName="/word/ink/ink93.xml" ContentType="application/inkml+xml"/>
  <Override PartName="/word/ink/ink94.xml" ContentType="application/inkml+xml"/>
  <Override PartName="/word/ink/ink95.xml" ContentType="application/inkml+xml"/>
  <Override PartName="/word/ink/ink96.xml" ContentType="application/inkml+xml"/>
  <Override PartName="/word/ink/ink97.xml" ContentType="application/inkml+xml"/>
  <Override PartName="/word/ink/ink98.xml" ContentType="application/inkml+xml"/>
  <Override PartName="/word/ink/ink99.xml" ContentType="application/inkml+xml"/>
  <Override PartName="/word/ink/ink100.xml" ContentType="application/inkml+xml"/>
  <Override PartName="/word/ink/ink101.xml" ContentType="application/inkml+xml"/>
  <Override PartName="/word/ink/ink102.xml" ContentType="application/inkml+xml"/>
  <Override PartName="/word/ink/ink103.xml" ContentType="application/inkml+xml"/>
  <Override PartName="/word/ink/ink104.xml" ContentType="application/inkml+xml"/>
  <Override PartName="/word/ink/ink105.xml" ContentType="application/inkml+xml"/>
  <Override PartName="/word/ink/ink106.xml" ContentType="application/inkml+xml"/>
  <Override PartName="/word/ink/ink107.xml" ContentType="application/inkml+xml"/>
  <Override PartName="/word/ink/ink108.xml" ContentType="application/inkml+xml"/>
  <Override PartName="/word/ink/ink109.xml" ContentType="application/inkml+xml"/>
  <Override PartName="/word/ink/ink110.xml" ContentType="application/inkml+xml"/>
  <Override PartName="/word/ink/ink111.xml" ContentType="application/inkml+xml"/>
  <Override PartName="/word/ink/ink112.xml" ContentType="application/inkml+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4E3620E" w14:textId="767BD9C6" w:rsidR="00BC527F" w:rsidRPr="00135E65" w:rsidRDefault="00C33C51">
      <w:pPr>
        <w:rPr>
          <w:rFonts w:ascii="Tahoma" w:eastAsia="Times New Roman" w:hAnsi="Tahoma" w:cs="Tahoma"/>
          <w:sz w:val="24"/>
          <w:szCs w:val="24"/>
        </w:rPr>
      </w:pPr>
      <w:r w:rsidRPr="00135E65">
        <w:rPr>
          <w:rFonts w:ascii="Tahoma" w:hAnsi="Tahoma" w:cs="Tahoma"/>
          <w:noProof/>
          <w:sz w:val="24"/>
          <w:szCs w:val="24"/>
        </w:rPr>
        <w:drawing>
          <wp:anchor distT="0" distB="0" distL="114300" distR="114300" simplePos="0" relativeHeight="251657216" behindDoc="0" locked="0" layoutInCell="1" hidden="0" allowOverlap="1" wp14:anchorId="3455ECB6" wp14:editId="7BEC29F0">
            <wp:simplePos x="0" y="0"/>
            <wp:positionH relativeFrom="column">
              <wp:posOffset>-495300</wp:posOffset>
            </wp:positionH>
            <wp:positionV relativeFrom="paragraph">
              <wp:posOffset>-548640</wp:posOffset>
            </wp:positionV>
            <wp:extent cx="541020" cy="548640"/>
            <wp:effectExtent l="0" t="0" r="0" b="3810"/>
            <wp:wrapNone/>
            <wp:docPr id="115" name="image37.png"/>
            <wp:cNvGraphicFramePr/>
            <a:graphic xmlns:a="http://schemas.openxmlformats.org/drawingml/2006/main">
              <a:graphicData uri="http://schemas.openxmlformats.org/drawingml/2006/picture">
                <pic:pic xmlns:pic="http://schemas.openxmlformats.org/drawingml/2006/picture">
                  <pic:nvPicPr>
                    <pic:cNvPr id="0" name="image37.png"/>
                    <pic:cNvPicPr preferRelativeResize="0"/>
                  </pic:nvPicPr>
                  <pic:blipFill>
                    <a:blip r:embed="rId8"/>
                    <a:srcRect/>
                    <a:stretch>
                      <a:fillRect/>
                    </a:stretch>
                  </pic:blipFill>
                  <pic:spPr>
                    <a:xfrm>
                      <a:off x="0" y="0"/>
                      <a:ext cx="541020" cy="548640"/>
                    </a:xfrm>
                    <a:prstGeom prst="rect">
                      <a:avLst/>
                    </a:prstGeom>
                    <a:ln/>
                  </pic:spPr>
                </pic:pic>
              </a:graphicData>
            </a:graphic>
            <wp14:sizeRelH relativeFrom="margin">
              <wp14:pctWidth>0</wp14:pctWidth>
            </wp14:sizeRelH>
            <wp14:sizeRelV relativeFrom="margin">
              <wp14:pctHeight>0</wp14:pctHeight>
            </wp14:sizeRelV>
          </wp:anchor>
        </w:drawing>
      </w:r>
      <w:r>
        <w:rPr>
          <w:rFonts w:ascii="Tahoma" w:eastAsia="Times New Roman" w:hAnsi="Tahoma" w:cs="Tahoma"/>
          <w:sz w:val="24"/>
          <w:szCs w:val="24"/>
        </w:rPr>
        <w:t xml:space="preserve">   </w:t>
      </w:r>
      <w:r w:rsidR="00717069" w:rsidRPr="00135E65">
        <w:rPr>
          <w:rFonts w:ascii="Tahoma" w:eastAsia="Times New Roman" w:hAnsi="Tahoma" w:cs="Tahoma"/>
          <w:sz w:val="24"/>
          <w:szCs w:val="24"/>
        </w:rPr>
        <w:t xml:space="preserve">Christ the Teacher Grade </w:t>
      </w:r>
      <w:r w:rsidR="00F37735" w:rsidRPr="00135E65">
        <w:rPr>
          <w:rFonts w:ascii="Tahoma" w:eastAsia="Times New Roman" w:hAnsi="Tahoma" w:cs="Tahoma"/>
          <w:sz w:val="24"/>
          <w:szCs w:val="24"/>
        </w:rPr>
        <w:t>7</w:t>
      </w:r>
      <w:r w:rsidR="00717069" w:rsidRPr="00135E65">
        <w:rPr>
          <w:rFonts w:ascii="Tahoma" w:eastAsia="Times New Roman" w:hAnsi="Tahoma" w:cs="Tahoma"/>
          <w:sz w:val="24"/>
          <w:szCs w:val="24"/>
        </w:rPr>
        <w:t xml:space="preserve"> Screener  </w:t>
      </w:r>
      <w:r>
        <w:rPr>
          <w:rFonts w:ascii="Tahoma" w:eastAsia="Times New Roman" w:hAnsi="Tahoma" w:cs="Tahoma"/>
          <w:sz w:val="24"/>
          <w:szCs w:val="24"/>
        </w:rPr>
        <w:t>G1</w:t>
      </w:r>
      <w:r w:rsidR="00717069" w:rsidRPr="00135E65">
        <w:rPr>
          <w:rFonts w:ascii="Tahoma" w:eastAsia="Times New Roman" w:hAnsi="Tahoma" w:cs="Tahoma"/>
          <w:sz w:val="24"/>
          <w:szCs w:val="24"/>
        </w:rPr>
        <w:t xml:space="preserve">                 </w:t>
      </w:r>
      <w:proofErr w:type="spellStart"/>
      <w:r w:rsidR="00717069" w:rsidRPr="00135E65">
        <w:rPr>
          <w:rFonts w:ascii="Tahoma" w:eastAsia="Times New Roman" w:hAnsi="Tahoma" w:cs="Tahoma"/>
          <w:sz w:val="24"/>
          <w:szCs w:val="24"/>
        </w:rPr>
        <w:t>Name</w:t>
      </w:r>
      <w:r w:rsidR="00717069" w:rsidRPr="005B6E4F">
        <w:rPr>
          <w:rFonts w:ascii="Tahoma" w:eastAsia="Times New Roman" w:hAnsi="Tahoma" w:cs="Tahoma"/>
          <w:color w:val="FF0000"/>
          <w:sz w:val="24"/>
          <w:szCs w:val="24"/>
        </w:rPr>
        <w:t>___</w:t>
      </w:r>
      <w:r w:rsidR="005B6E4F" w:rsidRPr="005B6E4F">
        <w:rPr>
          <w:rFonts w:ascii="Tahoma" w:eastAsia="Times New Roman" w:hAnsi="Tahoma" w:cs="Tahoma"/>
          <w:color w:val="FF0000"/>
          <w:sz w:val="24"/>
          <w:szCs w:val="24"/>
        </w:rPr>
        <w:t>KEY</w:t>
      </w:r>
      <w:proofErr w:type="spellEnd"/>
      <w:r w:rsidR="00717069" w:rsidRPr="005B6E4F">
        <w:rPr>
          <w:rFonts w:ascii="Tahoma" w:eastAsia="Times New Roman" w:hAnsi="Tahoma" w:cs="Tahoma"/>
          <w:color w:val="FF0000"/>
          <w:sz w:val="24"/>
          <w:szCs w:val="24"/>
        </w:rPr>
        <w:t>_______________</w:t>
      </w:r>
    </w:p>
    <w:p w14:paraId="62359DC8" w14:textId="52316E60" w:rsidR="00BC527F" w:rsidRPr="00135E65" w:rsidRDefault="00BC527F">
      <w:pPr>
        <w:rPr>
          <w:rFonts w:ascii="Tahoma" w:eastAsia="Times New Roman" w:hAnsi="Tahoma" w:cs="Tahoma"/>
          <w:sz w:val="24"/>
          <w:szCs w:val="24"/>
        </w:rPr>
      </w:pPr>
    </w:p>
    <w:p w14:paraId="3DF2F4AC" w14:textId="77777777" w:rsidR="00BC527F" w:rsidRPr="00135E65" w:rsidRDefault="00BC527F">
      <w:pPr>
        <w:rPr>
          <w:rFonts w:ascii="Tahoma" w:eastAsia="Times New Roman" w:hAnsi="Tahoma" w:cs="Tahoma"/>
          <w:sz w:val="24"/>
          <w:szCs w:val="24"/>
        </w:rPr>
      </w:pPr>
    </w:p>
    <w:p w14:paraId="095DCA20" w14:textId="77777777" w:rsidR="003B43DD" w:rsidRPr="00135E65" w:rsidRDefault="003B43DD" w:rsidP="003B43DD">
      <w:pPr>
        <w:rPr>
          <w:rFonts w:ascii="Tahoma" w:eastAsia="Times New Roman" w:hAnsi="Tahoma" w:cs="Tahoma"/>
          <w:sz w:val="24"/>
          <w:szCs w:val="24"/>
        </w:rPr>
      </w:pPr>
    </w:p>
    <w:p w14:paraId="3AE245CF" w14:textId="33DFAE10" w:rsidR="000579AF" w:rsidRDefault="000579AF" w:rsidP="003B43DD">
      <w:pPr>
        <w:rPr>
          <w:rFonts w:ascii="Tahoma" w:eastAsia="Times New Roman" w:hAnsi="Tahoma" w:cs="Tahoma"/>
          <w:sz w:val="24"/>
          <w:szCs w:val="24"/>
        </w:rPr>
      </w:pPr>
      <w:r w:rsidRPr="00135E65">
        <w:rPr>
          <w:rFonts w:ascii="Tahoma" w:eastAsia="Times New Roman" w:hAnsi="Tahoma" w:cs="Tahoma"/>
          <w:noProof/>
          <w:sz w:val="24"/>
          <w:szCs w:val="24"/>
        </w:rPr>
        <w:drawing>
          <wp:anchor distT="0" distB="0" distL="114300" distR="114300" simplePos="0" relativeHeight="252030976" behindDoc="1" locked="0" layoutInCell="1" allowOverlap="1" wp14:anchorId="31FEE7E9" wp14:editId="2725758A">
            <wp:simplePos x="0" y="0"/>
            <wp:positionH relativeFrom="margin">
              <wp:align>left</wp:align>
            </wp:positionH>
            <wp:positionV relativeFrom="paragraph">
              <wp:posOffset>11430</wp:posOffset>
            </wp:positionV>
            <wp:extent cx="1836420" cy="608919"/>
            <wp:effectExtent l="0" t="0" r="0" b="1270"/>
            <wp:wrapTight wrapText="bothSides">
              <wp:wrapPolygon edited="0">
                <wp:start x="0" y="0"/>
                <wp:lineTo x="0" y="20969"/>
                <wp:lineTo x="21286" y="20969"/>
                <wp:lineTo x="21286" y="0"/>
                <wp:lineTo x="0" y="0"/>
              </wp:wrapPolygon>
            </wp:wrapTight>
            <wp:docPr id="2" name="Picture 2" descr="A group of colorful di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A group of colorful dice&#10;&#10;Description automatically generated with low confidence"/>
                    <pic:cNvPicPr/>
                  </pic:nvPicPr>
                  <pic:blipFill>
                    <a:blip r:embed="rId9">
                      <a:extLst>
                        <a:ext uri="{28A0092B-C50C-407E-A947-70E740481C1C}">
                          <a14:useLocalDpi xmlns:a14="http://schemas.microsoft.com/office/drawing/2010/main" val="0"/>
                        </a:ext>
                      </a:extLst>
                    </a:blip>
                    <a:stretch>
                      <a:fillRect/>
                    </a:stretch>
                  </pic:blipFill>
                  <pic:spPr>
                    <a:xfrm>
                      <a:off x="0" y="0"/>
                      <a:ext cx="1836420" cy="608919"/>
                    </a:xfrm>
                    <a:prstGeom prst="rect">
                      <a:avLst/>
                    </a:prstGeom>
                  </pic:spPr>
                </pic:pic>
              </a:graphicData>
            </a:graphic>
          </wp:anchor>
        </w:drawing>
      </w:r>
    </w:p>
    <w:p w14:paraId="6E1FEC30" w14:textId="082FFBE8" w:rsidR="003B43DD" w:rsidRDefault="000579AF" w:rsidP="003B43DD">
      <w:pPr>
        <w:rPr>
          <w:rFonts w:ascii="Tahoma" w:eastAsia="Times New Roman" w:hAnsi="Tahoma" w:cs="Tahoma"/>
          <w:sz w:val="24"/>
          <w:szCs w:val="24"/>
        </w:rPr>
      </w:pPr>
      <w:r>
        <w:rPr>
          <w:rFonts w:ascii="Tahoma" w:eastAsia="Times New Roman" w:hAnsi="Tahoma" w:cs="Tahoma"/>
          <w:sz w:val="24"/>
          <w:szCs w:val="24"/>
        </w:rPr>
        <w:t>How do you feel about Math? Circle one.</w:t>
      </w:r>
    </w:p>
    <w:p w14:paraId="7B7C5A6B" w14:textId="6CA5C509" w:rsidR="000579AF" w:rsidRDefault="000579AF" w:rsidP="003B43DD">
      <w:pPr>
        <w:rPr>
          <w:rFonts w:ascii="Tahoma" w:eastAsia="Times New Roman" w:hAnsi="Tahoma" w:cs="Tahoma"/>
          <w:sz w:val="24"/>
          <w:szCs w:val="24"/>
        </w:rPr>
      </w:pPr>
    </w:p>
    <w:p w14:paraId="2E84E860" w14:textId="77777777" w:rsidR="000579AF" w:rsidRPr="00135E65" w:rsidRDefault="000579AF" w:rsidP="003B43DD">
      <w:pPr>
        <w:rPr>
          <w:rFonts w:ascii="Tahoma" w:eastAsia="Times New Roman" w:hAnsi="Tahoma" w:cs="Tahoma"/>
          <w:sz w:val="24"/>
          <w:szCs w:val="24"/>
        </w:rPr>
      </w:pPr>
    </w:p>
    <w:p w14:paraId="59B4E0FA" w14:textId="77777777" w:rsidR="003B43DD" w:rsidRPr="00135E65" w:rsidRDefault="003B43DD" w:rsidP="003B43DD">
      <w:pPr>
        <w:rPr>
          <w:rFonts w:ascii="Tahoma" w:eastAsia="Times New Roman" w:hAnsi="Tahoma" w:cs="Tahoma"/>
          <w:sz w:val="24"/>
          <w:szCs w:val="24"/>
        </w:rPr>
      </w:pPr>
    </w:p>
    <w:p w14:paraId="05EC3E39" w14:textId="4360CD35" w:rsidR="00BC527F" w:rsidRPr="00135E65" w:rsidRDefault="00F8520E">
      <w:pPr>
        <w:pBdr>
          <w:top w:val="nil"/>
          <w:left w:val="nil"/>
          <w:bottom w:val="nil"/>
          <w:right w:val="nil"/>
          <w:between w:val="nil"/>
        </w:pBdr>
        <w:ind w:left="720"/>
        <w:rPr>
          <w:rFonts w:ascii="Tahoma" w:eastAsia="Times New Roman" w:hAnsi="Tahoma" w:cs="Tahoma"/>
          <w:color w:val="000000"/>
          <w:sz w:val="24"/>
          <w:szCs w:val="24"/>
        </w:rPr>
      </w:pPr>
      <w:r w:rsidRPr="00135E65">
        <w:rPr>
          <w:rFonts w:ascii="Tahoma" w:eastAsia="Times New Roman" w:hAnsi="Tahoma" w:cs="Tahoma"/>
          <w:color w:val="000000"/>
          <w:sz w:val="24"/>
          <w:szCs w:val="24"/>
        </w:rPr>
        <w:t>R</w:t>
      </w:r>
      <w:r w:rsidR="00717069" w:rsidRPr="00135E65">
        <w:rPr>
          <w:rFonts w:ascii="Tahoma" w:eastAsia="Times New Roman" w:hAnsi="Tahoma" w:cs="Tahoma"/>
          <w:color w:val="000000"/>
          <w:sz w:val="24"/>
          <w:szCs w:val="24"/>
        </w:rPr>
        <w:t>ecall: We can represent a number several ways</w:t>
      </w:r>
    </w:p>
    <w:tbl>
      <w:tblPr>
        <w:tblStyle w:val="a"/>
        <w:tblW w:w="1019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1560"/>
        <w:gridCol w:w="3686"/>
        <w:gridCol w:w="4946"/>
      </w:tblGrid>
      <w:tr w:rsidR="00BC527F" w:rsidRPr="00135E65" w14:paraId="0BD920CC" w14:textId="77777777" w:rsidTr="005B5029">
        <w:trPr>
          <w:trHeight w:val="403"/>
        </w:trPr>
        <w:tc>
          <w:tcPr>
            <w:tcW w:w="1560" w:type="dxa"/>
            <w:shd w:val="clear" w:color="auto" w:fill="F2F2F2"/>
          </w:tcPr>
          <w:p w14:paraId="531BBB6A" w14:textId="77777777" w:rsidR="00BC527F" w:rsidRPr="00135E65" w:rsidRDefault="00717069">
            <w:pPr>
              <w:pBdr>
                <w:top w:val="nil"/>
                <w:left w:val="nil"/>
                <w:bottom w:val="nil"/>
                <w:right w:val="nil"/>
                <w:between w:val="nil"/>
              </w:pBdr>
              <w:jc w:val="center"/>
              <w:rPr>
                <w:rFonts w:ascii="Tahoma" w:eastAsia="Times New Roman" w:hAnsi="Tahoma" w:cs="Tahoma"/>
                <w:color w:val="000000"/>
                <w:sz w:val="24"/>
                <w:szCs w:val="24"/>
              </w:rPr>
            </w:pPr>
            <w:r w:rsidRPr="00135E65">
              <w:rPr>
                <w:rFonts w:ascii="Tahoma" w:eastAsia="Times New Roman" w:hAnsi="Tahoma" w:cs="Tahoma"/>
                <w:color w:val="000000"/>
                <w:sz w:val="24"/>
                <w:szCs w:val="24"/>
              </w:rPr>
              <w:t>Standard Form</w:t>
            </w:r>
          </w:p>
        </w:tc>
        <w:tc>
          <w:tcPr>
            <w:tcW w:w="3686" w:type="dxa"/>
            <w:shd w:val="clear" w:color="auto" w:fill="F2F2F2"/>
          </w:tcPr>
          <w:p w14:paraId="69F1BFE0" w14:textId="77777777" w:rsidR="00BC527F" w:rsidRPr="00135E65" w:rsidRDefault="00717069">
            <w:pPr>
              <w:pBdr>
                <w:top w:val="nil"/>
                <w:left w:val="nil"/>
                <w:bottom w:val="nil"/>
                <w:right w:val="nil"/>
                <w:between w:val="nil"/>
              </w:pBdr>
              <w:jc w:val="center"/>
              <w:rPr>
                <w:rFonts w:ascii="Tahoma" w:eastAsia="Times New Roman" w:hAnsi="Tahoma" w:cs="Tahoma"/>
                <w:color w:val="000000"/>
                <w:sz w:val="24"/>
                <w:szCs w:val="24"/>
              </w:rPr>
            </w:pPr>
            <w:r w:rsidRPr="00135E65">
              <w:rPr>
                <w:rFonts w:ascii="Tahoma" w:eastAsia="Times New Roman" w:hAnsi="Tahoma" w:cs="Tahoma"/>
                <w:color w:val="000000"/>
                <w:sz w:val="24"/>
                <w:szCs w:val="24"/>
              </w:rPr>
              <w:t>Expanded form</w:t>
            </w:r>
          </w:p>
        </w:tc>
        <w:tc>
          <w:tcPr>
            <w:tcW w:w="4946" w:type="dxa"/>
            <w:shd w:val="clear" w:color="auto" w:fill="F2F2F2"/>
          </w:tcPr>
          <w:p w14:paraId="7A5AE391" w14:textId="77777777" w:rsidR="00BC527F" w:rsidRPr="00135E65" w:rsidRDefault="00717069">
            <w:pPr>
              <w:pBdr>
                <w:top w:val="nil"/>
                <w:left w:val="nil"/>
                <w:bottom w:val="nil"/>
                <w:right w:val="nil"/>
                <w:between w:val="nil"/>
              </w:pBdr>
              <w:jc w:val="center"/>
              <w:rPr>
                <w:rFonts w:ascii="Tahoma" w:eastAsia="Times New Roman" w:hAnsi="Tahoma" w:cs="Tahoma"/>
                <w:color w:val="000000"/>
                <w:sz w:val="24"/>
                <w:szCs w:val="24"/>
              </w:rPr>
            </w:pPr>
            <w:r w:rsidRPr="00135E65">
              <w:rPr>
                <w:rFonts w:ascii="Tahoma" w:eastAsia="Times New Roman" w:hAnsi="Tahoma" w:cs="Tahoma"/>
                <w:color w:val="000000"/>
                <w:sz w:val="24"/>
                <w:szCs w:val="24"/>
              </w:rPr>
              <w:t>Word form</w:t>
            </w:r>
          </w:p>
        </w:tc>
      </w:tr>
      <w:tr w:rsidR="00BC527F" w:rsidRPr="00135E65" w14:paraId="10640E77" w14:textId="77777777" w:rsidTr="005B5029">
        <w:trPr>
          <w:trHeight w:val="310"/>
        </w:trPr>
        <w:tc>
          <w:tcPr>
            <w:tcW w:w="1560" w:type="dxa"/>
          </w:tcPr>
          <w:p w14:paraId="23CBF3F9" w14:textId="77777777" w:rsidR="00BC527F" w:rsidRPr="00135E65" w:rsidRDefault="00717069">
            <w:pPr>
              <w:pBdr>
                <w:top w:val="nil"/>
                <w:left w:val="nil"/>
                <w:bottom w:val="nil"/>
                <w:right w:val="nil"/>
                <w:between w:val="nil"/>
              </w:pBdr>
              <w:jc w:val="center"/>
              <w:rPr>
                <w:rFonts w:ascii="Tahoma" w:eastAsia="Oswald" w:hAnsi="Tahoma" w:cs="Tahoma"/>
                <w:color w:val="000000"/>
                <w:sz w:val="24"/>
                <w:szCs w:val="24"/>
              </w:rPr>
            </w:pPr>
            <w:r w:rsidRPr="00135E65">
              <w:rPr>
                <w:rFonts w:ascii="Tahoma" w:eastAsia="Oswald" w:hAnsi="Tahoma" w:cs="Tahoma"/>
                <w:color w:val="000000"/>
                <w:sz w:val="24"/>
                <w:szCs w:val="24"/>
              </w:rPr>
              <w:t>86 458</w:t>
            </w:r>
          </w:p>
        </w:tc>
        <w:tc>
          <w:tcPr>
            <w:tcW w:w="3686" w:type="dxa"/>
          </w:tcPr>
          <w:p w14:paraId="625B6455" w14:textId="77777777" w:rsidR="00BC527F" w:rsidRPr="00135E65" w:rsidRDefault="00717069">
            <w:pPr>
              <w:pBdr>
                <w:top w:val="nil"/>
                <w:left w:val="nil"/>
                <w:bottom w:val="nil"/>
                <w:right w:val="nil"/>
                <w:between w:val="nil"/>
              </w:pBdr>
              <w:jc w:val="center"/>
              <w:rPr>
                <w:rFonts w:ascii="Tahoma" w:eastAsia="Oswald" w:hAnsi="Tahoma" w:cs="Tahoma"/>
                <w:color w:val="000000"/>
                <w:sz w:val="24"/>
                <w:szCs w:val="24"/>
              </w:rPr>
            </w:pPr>
            <w:r w:rsidRPr="00135E65">
              <w:rPr>
                <w:rFonts w:ascii="Tahoma" w:eastAsia="Oswald" w:hAnsi="Tahoma" w:cs="Tahoma"/>
                <w:color w:val="000000"/>
                <w:sz w:val="24"/>
                <w:szCs w:val="24"/>
              </w:rPr>
              <w:t>80 000 + 6000 + 400 + 50 + 8</w:t>
            </w:r>
          </w:p>
        </w:tc>
        <w:tc>
          <w:tcPr>
            <w:tcW w:w="4946" w:type="dxa"/>
          </w:tcPr>
          <w:p w14:paraId="6724F8A7" w14:textId="77777777" w:rsidR="00BC527F" w:rsidRPr="00135E65" w:rsidRDefault="00717069">
            <w:pPr>
              <w:pBdr>
                <w:top w:val="nil"/>
                <w:left w:val="nil"/>
                <w:bottom w:val="nil"/>
                <w:right w:val="nil"/>
                <w:between w:val="nil"/>
              </w:pBdr>
              <w:jc w:val="center"/>
              <w:rPr>
                <w:rFonts w:ascii="Tahoma" w:eastAsia="Oswald" w:hAnsi="Tahoma" w:cs="Tahoma"/>
                <w:color w:val="000000"/>
                <w:sz w:val="24"/>
                <w:szCs w:val="24"/>
              </w:rPr>
            </w:pPr>
            <w:r w:rsidRPr="00135E65">
              <w:rPr>
                <w:rFonts w:ascii="Tahoma" w:eastAsia="Oswald" w:hAnsi="Tahoma" w:cs="Tahoma"/>
                <w:color w:val="000000"/>
                <w:sz w:val="24"/>
                <w:szCs w:val="24"/>
              </w:rPr>
              <w:t xml:space="preserve">Eighty-six thousand four </w:t>
            </w:r>
            <w:r w:rsidRPr="00135E65">
              <w:rPr>
                <w:rFonts w:ascii="Tahoma" w:eastAsia="Oswald" w:hAnsi="Tahoma" w:cs="Tahoma"/>
                <w:sz w:val="24"/>
                <w:szCs w:val="24"/>
              </w:rPr>
              <w:t>h</w:t>
            </w:r>
            <w:r w:rsidRPr="00135E65">
              <w:rPr>
                <w:rFonts w:ascii="Tahoma" w:eastAsia="Oswald" w:hAnsi="Tahoma" w:cs="Tahoma"/>
                <w:color w:val="000000"/>
                <w:sz w:val="24"/>
                <w:szCs w:val="24"/>
              </w:rPr>
              <w:t>undred fifty-eight</w:t>
            </w:r>
          </w:p>
        </w:tc>
      </w:tr>
    </w:tbl>
    <w:p w14:paraId="698B9F01" w14:textId="77777777" w:rsidR="00BC527F" w:rsidRPr="00135E65" w:rsidRDefault="00BC527F">
      <w:pPr>
        <w:rPr>
          <w:rFonts w:ascii="Tahoma" w:eastAsia="Times New Roman" w:hAnsi="Tahoma" w:cs="Tahoma"/>
          <w:sz w:val="24"/>
          <w:szCs w:val="24"/>
        </w:rPr>
      </w:pPr>
    </w:p>
    <w:p w14:paraId="2C5FD6E9" w14:textId="77777777" w:rsidR="00BC527F" w:rsidRPr="00135E65" w:rsidRDefault="00BC527F">
      <w:pPr>
        <w:rPr>
          <w:rFonts w:ascii="Tahoma" w:eastAsia="Times New Roman" w:hAnsi="Tahoma" w:cs="Tahoma"/>
          <w:sz w:val="24"/>
          <w:szCs w:val="24"/>
        </w:rPr>
      </w:pPr>
    </w:p>
    <w:tbl>
      <w:tblPr>
        <w:tblStyle w:val="a0"/>
        <w:tblW w:w="1039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80"/>
        <w:gridCol w:w="5712"/>
      </w:tblGrid>
      <w:tr w:rsidR="00BC527F" w:rsidRPr="00135E65" w14:paraId="5244FDF2" w14:textId="77777777" w:rsidTr="00D43C1B">
        <w:trPr>
          <w:trHeight w:val="1238"/>
        </w:trPr>
        <w:tc>
          <w:tcPr>
            <w:tcW w:w="10392" w:type="dxa"/>
            <w:gridSpan w:val="2"/>
          </w:tcPr>
          <w:p w14:paraId="4B1C9B68" w14:textId="2382D10E" w:rsidR="00BC527F" w:rsidRPr="00287B36" w:rsidRDefault="00717069" w:rsidP="00287B36">
            <w:pPr>
              <w:pStyle w:val="ListParagraph"/>
              <w:numPr>
                <w:ilvl w:val="0"/>
                <w:numId w:val="4"/>
              </w:numPr>
              <w:pBdr>
                <w:top w:val="nil"/>
                <w:left w:val="nil"/>
                <w:bottom w:val="nil"/>
                <w:right w:val="nil"/>
                <w:between w:val="nil"/>
              </w:pBdr>
              <w:rPr>
                <w:rFonts w:ascii="Tahoma" w:eastAsia="Times New Roman" w:hAnsi="Tahoma" w:cs="Tahoma"/>
                <w:color w:val="000000"/>
                <w:sz w:val="24"/>
                <w:szCs w:val="24"/>
              </w:rPr>
            </w:pPr>
            <w:r w:rsidRPr="00287B36">
              <w:rPr>
                <w:rFonts w:ascii="Tahoma" w:eastAsia="Times New Roman" w:hAnsi="Tahoma" w:cs="Tahoma"/>
                <w:color w:val="000000"/>
                <w:sz w:val="24"/>
                <w:szCs w:val="24"/>
              </w:rPr>
              <w:t xml:space="preserve">Write </w:t>
            </w:r>
            <w:r w:rsidRPr="00287B36">
              <w:rPr>
                <w:rFonts w:ascii="Tahoma" w:eastAsia="Times New Roman" w:hAnsi="Tahoma" w:cs="Tahoma"/>
                <w:b/>
                <w:sz w:val="24"/>
                <w:szCs w:val="24"/>
              </w:rPr>
              <w:t>301 982</w:t>
            </w:r>
            <w:r w:rsidRPr="00287B36">
              <w:rPr>
                <w:rFonts w:ascii="Tahoma" w:eastAsia="Times New Roman" w:hAnsi="Tahoma" w:cs="Tahoma"/>
                <w:sz w:val="24"/>
                <w:szCs w:val="24"/>
              </w:rPr>
              <w:t xml:space="preserve"> i</w:t>
            </w:r>
            <w:r w:rsidRPr="00287B36">
              <w:rPr>
                <w:rFonts w:ascii="Tahoma" w:eastAsia="Times New Roman" w:hAnsi="Tahoma" w:cs="Tahoma"/>
                <w:color w:val="000000"/>
                <w:sz w:val="24"/>
                <w:szCs w:val="24"/>
              </w:rPr>
              <w:t>n word</w:t>
            </w:r>
            <w:r w:rsidRPr="00287B36">
              <w:rPr>
                <w:rFonts w:ascii="Tahoma" w:eastAsia="Times New Roman" w:hAnsi="Tahoma" w:cs="Tahoma"/>
                <w:sz w:val="24"/>
                <w:szCs w:val="24"/>
              </w:rPr>
              <w:t xml:space="preserve"> form</w:t>
            </w:r>
            <w:r w:rsidR="0076241D" w:rsidRPr="00287B36">
              <w:rPr>
                <w:rFonts w:ascii="Tahoma" w:eastAsia="Times New Roman" w:hAnsi="Tahoma" w:cs="Tahoma"/>
                <w:color w:val="000000"/>
                <w:sz w:val="24"/>
                <w:szCs w:val="24"/>
              </w:rPr>
              <w:t>.</w:t>
            </w:r>
            <w:r w:rsidRPr="00287B36">
              <w:rPr>
                <w:rFonts w:ascii="Tahoma" w:eastAsia="Times New Roman" w:hAnsi="Tahoma" w:cs="Tahoma"/>
                <w:color w:val="000000"/>
                <w:sz w:val="24"/>
                <w:szCs w:val="24"/>
              </w:rPr>
              <w:t> </w:t>
            </w:r>
          </w:p>
          <w:p w14:paraId="73C4718C" w14:textId="11F0506F" w:rsidR="00287B36" w:rsidRPr="00287B36" w:rsidRDefault="00287B36" w:rsidP="00287B36">
            <w:pPr>
              <w:pStyle w:val="ListParagraph"/>
              <w:pBdr>
                <w:top w:val="nil"/>
                <w:left w:val="nil"/>
                <w:bottom w:val="nil"/>
                <w:right w:val="nil"/>
                <w:between w:val="nil"/>
              </w:pBdr>
              <w:ind w:left="732"/>
              <w:rPr>
                <w:rFonts w:ascii="Tahoma" w:eastAsia="Times New Roman" w:hAnsi="Tahoma" w:cs="Tahoma"/>
                <w:color w:val="FF0000"/>
                <w:sz w:val="24"/>
                <w:szCs w:val="24"/>
              </w:rPr>
            </w:pPr>
            <w:r>
              <w:rPr>
                <w:rFonts w:ascii="Tahoma" w:eastAsia="Times New Roman" w:hAnsi="Tahoma" w:cs="Tahoma"/>
                <w:color w:val="FF0000"/>
                <w:sz w:val="24"/>
                <w:szCs w:val="24"/>
              </w:rPr>
              <w:t>Three hundred one thousand nine hundred eighty-two</w:t>
            </w:r>
          </w:p>
        </w:tc>
      </w:tr>
      <w:tr w:rsidR="00BC527F" w:rsidRPr="00135E65" w14:paraId="11C9DA33" w14:textId="77777777" w:rsidTr="00D43C1B">
        <w:trPr>
          <w:trHeight w:val="227"/>
        </w:trPr>
        <w:tc>
          <w:tcPr>
            <w:tcW w:w="10392" w:type="dxa"/>
            <w:gridSpan w:val="2"/>
          </w:tcPr>
          <w:p w14:paraId="3BCF10F2" w14:textId="77777777" w:rsidR="00BC527F" w:rsidRPr="004C36E0" w:rsidRDefault="00717069">
            <w:pPr>
              <w:pBdr>
                <w:top w:val="nil"/>
                <w:left w:val="nil"/>
                <w:bottom w:val="nil"/>
                <w:right w:val="nil"/>
                <w:between w:val="nil"/>
              </w:pBdr>
              <w:rPr>
                <w:rFonts w:ascii="Tahoma" w:eastAsia="Times New Roman" w:hAnsi="Tahoma" w:cs="Tahoma"/>
                <w:sz w:val="18"/>
                <w:szCs w:val="18"/>
              </w:rPr>
            </w:pPr>
            <w:r w:rsidRPr="004C36E0">
              <w:rPr>
                <w:rFonts w:ascii="Tahoma" w:eastAsia="Times New Roman" w:hAnsi="Tahoma" w:cs="Tahoma"/>
                <w:color w:val="000000"/>
                <w:sz w:val="18"/>
                <w:szCs w:val="18"/>
              </w:rPr>
              <w:t xml:space="preserve">N </w:t>
            </w:r>
            <w:r w:rsidRPr="004C36E0">
              <w:rPr>
                <w:rFonts w:ascii="Tahoma" w:eastAsia="Times New Roman" w:hAnsi="Tahoma" w:cs="Tahoma"/>
                <w:sz w:val="18"/>
                <w:szCs w:val="18"/>
              </w:rPr>
              <w:t>5</w:t>
            </w:r>
            <w:r w:rsidRPr="004C36E0">
              <w:rPr>
                <w:rFonts w:ascii="Tahoma" w:eastAsia="Times New Roman" w:hAnsi="Tahoma" w:cs="Tahoma"/>
                <w:color w:val="000000"/>
                <w:sz w:val="18"/>
                <w:szCs w:val="18"/>
              </w:rPr>
              <w:t>.1</w:t>
            </w:r>
            <w:r w:rsidR="00757913" w:rsidRPr="004C36E0">
              <w:rPr>
                <w:rFonts w:ascii="Tahoma" w:eastAsia="Times New Roman" w:hAnsi="Tahoma" w:cs="Tahoma"/>
                <w:b/>
                <w:i/>
                <w:color w:val="000000"/>
                <w:sz w:val="18"/>
                <w:szCs w:val="18"/>
              </w:rPr>
              <w:t xml:space="preserve"> </w:t>
            </w:r>
            <w:r w:rsidR="00757913" w:rsidRPr="004C36E0">
              <w:rPr>
                <w:rFonts w:ascii="Tahoma" w:eastAsia="Times New Roman" w:hAnsi="Tahoma" w:cs="Tahoma"/>
                <w:i/>
                <w:color w:val="000000"/>
                <w:sz w:val="18"/>
                <w:szCs w:val="18"/>
              </w:rPr>
              <w:t>Representing Number</w:t>
            </w:r>
          </w:p>
        </w:tc>
      </w:tr>
      <w:tr w:rsidR="00135E65" w:rsidRPr="00135E65" w14:paraId="403607A9" w14:textId="77777777" w:rsidTr="00D43C1B">
        <w:trPr>
          <w:trHeight w:val="1324"/>
        </w:trPr>
        <w:tc>
          <w:tcPr>
            <w:tcW w:w="10392" w:type="dxa"/>
            <w:gridSpan w:val="2"/>
          </w:tcPr>
          <w:p w14:paraId="38B211C3" w14:textId="77777777" w:rsidR="004C36E0" w:rsidRPr="00135E65" w:rsidRDefault="004C36E0" w:rsidP="004C36E0">
            <w:pPr>
              <w:pBdr>
                <w:top w:val="nil"/>
                <w:left w:val="nil"/>
                <w:bottom w:val="nil"/>
                <w:right w:val="nil"/>
                <w:between w:val="nil"/>
              </w:pBdr>
              <w:ind w:left="34" w:hanging="34"/>
              <w:rPr>
                <w:rFonts w:ascii="Tahoma" w:eastAsia="Times New Roman" w:hAnsi="Tahoma" w:cs="Tahoma"/>
                <w:color w:val="000000"/>
                <w:sz w:val="24"/>
                <w:szCs w:val="24"/>
              </w:rPr>
            </w:pPr>
            <w:r w:rsidRPr="00135E65">
              <w:rPr>
                <w:rFonts w:ascii="Tahoma" w:eastAsia="Times New Roman" w:hAnsi="Tahoma" w:cs="Tahoma"/>
                <w:color w:val="000000"/>
                <w:sz w:val="24"/>
                <w:szCs w:val="24"/>
              </w:rPr>
              <w:t xml:space="preserve">2)  Write </w:t>
            </w:r>
            <w:r w:rsidRPr="00135E65">
              <w:rPr>
                <w:rFonts w:ascii="Tahoma" w:eastAsia="Times New Roman" w:hAnsi="Tahoma" w:cs="Tahoma"/>
                <w:b/>
                <w:sz w:val="24"/>
                <w:szCs w:val="24"/>
              </w:rPr>
              <w:t>40 000 + 3 000 + 700 + 60 + 2</w:t>
            </w:r>
            <w:r w:rsidRPr="00135E65">
              <w:rPr>
                <w:rFonts w:ascii="Tahoma" w:eastAsia="Times New Roman" w:hAnsi="Tahoma" w:cs="Tahoma"/>
                <w:sz w:val="24"/>
                <w:szCs w:val="24"/>
              </w:rPr>
              <w:t xml:space="preserve"> </w:t>
            </w:r>
          </w:p>
          <w:p w14:paraId="22602E5F" w14:textId="31208118" w:rsidR="004C36E0" w:rsidRPr="00287B36" w:rsidRDefault="004C36E0" w:rsidP="004C36E0">
            <w:pPr>
              <w:pBdr>
                <w:top w:val="nil"/>
                <w:left w:val="nil"/>
                <w:bottom w:val="nil"/>
                <w:right w:val="nil"/>
                <w:between w:val="nil"/>
              </w:pBdr>
              <w:ind w:left="270"/>
              <w:rPr>
                <w:rFonts w:ascii="Tahoma" w:eastAsia="Times New Roman" w:hAnsi="Tahoma" w:cs="Tahoma"/>
                <w:color w:val="FF0000"/>
                <w:sz w:val="24"/>
                <w:szCs w:val="24"/>
              </w:rPr>
            </w:pPr>
            <w:r w:rsidRPr="00135E65">
              <w:rPr>
                <w:rFonts w:ascii="Tahoma" w:eastAsia="Times New Roman" w:hAnsi="Tahoma" w:cs="Tahoma"/>
                <w:color w:val="000000"/>
                <w:sz w:val="24"/>
                <w:szCs w:val="24"/>
              </w:rPr>
              <w:t>in standard form. </w:t>
            </w:r>
            <w:r w:rsidR="00287B36">
              <w:rPr>
                <w:rFonts w:ascii="Tahoma" w:eastAsia="Times New Roman" w:hAnsi="Tahoma" w:cs="Tahoma"/>
                <w:color w:val="000000"/>
                <w:sz w:val="24"/>
                <w:szCs w:val="24"/>
              </w:rPr>
              <w:t xml:space="preserve">  </w:t>
            </w:r>
            <w:r w:rsidR="00287B36">
              <w:rPr>
                <w:rFonts w:ascii="Tahoma" w:eastAsia="Times New Roman" w:hAnsi="Tahoma" w:cs="Tahoma"/>
                <w:color w:val="FF0000"/>
                <w:sz w:val="24"/>
                <w:szCs w:val="24"/>
              </w:rPr>
              <w:t>43 762</w:t>
            </w:r>
          </w:p>
          <w:p w14:paraId="2107B84C" w14:textId="5FCCE03C" w:rsidR="00135E65" w:rsidRPr="00135E65" w:rsidRDefault="00135E65">
            <w:pPr>
              <w:pBdr>
                <w:top w:val="nil"/>
                <w:left w:val="nil"/>
                <w:bottom w:val="nil"/>
                <w:right w:val="nil"/>
                <w:between w:val="nil"/>
              </w:pBdr>
              <w:rPr>
                <w:rFonts w:ascii="Tahoma" w:eastAsia="Times New Roman" w:hAnsi="Tahoma" w:cs="Tahoma"/>
                <w:color w:val="000000"/>
                <w:sz w:val="24"/>
                <w:szCs w:val="24"/>
              </w:rPr>
            </w:pPr>
          </w:p>
        </w:tc>
      </w:tr>
      <w:tr w:rsidR="00135E65" w:rsidRPr="00135E65" w14:paraId="0AECD99E" w14:textId="77777777" w:rsidTr="00D43C1B">
        <w:trPr>
          <w:trHeight w:val="227"/>
        </w:trPr>
        <w:tc>
          <w:tcPr>
            <w:tcW w:w="10392" w:type="dxa"/>
            <w:gridSpan w:val="2"/>
          </w:tcPr>
          <w:p w14:paraId="2B522F49" w14:textId="4A6505D0" w:rsidR="00135E65" w:rsidRPr="004C36E0" w:rsidRDefault="004C36E0">
            <w:pPr>
              <w:pBdr>
                <w:top w:val="nil"/>
                <w:left w:val="nil"/>
                <w:bottom w:val="nil"/>
                <w:right w:val="nil"/>
                <w:between w:val="nil"/>
              </w:pBdr>
              <w:rPr>
                <w:rFonts w:ascii="Tahoma" w:eastAsia="Times New Roman" w:hAnsi="Tahoma" w:cs="Tahoma"/>
                <w:color w:val="000000"/>
                <w:sz w:val="18"/>
                <w:szCs w:val="18"/>
              </w:rPr>
            </w:pPr>
            <w:r w:rsidRPr="004C36E0">
              <w:rPr>
                <w:rFonts w:ascii="Tahoma" w:eastAsia="Times New Roman" w:hAnsi="Tahoma" w:cs="Tahoma"/>
                <w:sz w:val="18"/>
                <w:szCs w:val="18"/>
              </w:rPr>
              <w:t>N5.1</w:t>
            </w:r>
            <w:r w:rsidRPr="004C36E0">
              <w:rPr>
                <w:rFonts w:ascii="Tahoma" w:eastAsia="Times New Roman" w:hAnsi="Tahoma" w:cs="Tahoma"/>
                <w:i/>
                <w:color w:val="000000"/>
                <w:sz w:val="18"/>
                <w:szCs w:val="18"/>
              </w:rPr>
              <w:t xml:space="preserve"> Representing Number</w:t>
            </w:r>
          </w:p>
        </w:tc>
      </w:tr>
      <w:tr w:rsidR="004C36E0" w:rsidRPr="00135E65" w14:paraId="34D58BD5" w14:textId="77777777" w:rsidTr="00D43C1B">
        <w:trPr>
          <w:trHeight w:val="1749"/>
        </w:trPr>
        <w:tc>
          <w:tcPr>
            <w:tcW w:w="10392" w:type="dxa"/>
            <w:gridSpan w:val="2"/>
          </w:tcPr>
          <w:p w14:paraId="42DABFA7" w14:textId="77777777" w:rsidR="004C36E0" w:rsidRDefault="004C36E0" w:rsidP="004C36E0">
            <w:pPr>
              <w:pBdr>
                <w:top w:val="nil"/>
                <w:left w:val="nil"/>
                <w:bottom w:val="nil"/>
                <w:right w:val="nil"/>
                <w:between w:val="nil"/>
              </w:pBdr>
              <w:rPr>
                <w:rFonts w:ascii="Tahoma" w:eastAsia="Times New Roman" w:hAnsi="Tahoma" w:cs="Tahoma"/>
                <w:b/>
                <w:sz w:val="24"/>
                <w:szCs w:val="24"/>
              </w:rPr>
            </w:pPr>
            <w:r w:rsidRPr="00135E65">
              <w:rPr>
                <w:rFonts w:ascii="Tahoma" w:eastAsia="Times New Roman" w:hAnsi="Tahoma" w:cs="Tahoma"/>
                <w:sz w:val="24"/>
                <w:szCs w:val="24"/>
              </w:rPr>
              <w:t xml:space="preserve">3) Write the number </w:t>
            </w:r>
            <w:r w:rsidRPr="00135E65">
              <w:rPr>
                <w:rFonts w:ascii="Tahoma" w:eastAsia="Times New Roman" w:hAnsi="Tahoma" w:cs="Tahoma"/>
                <w:b/>
                <w:sz w:val="24"/>
                <w:szCs w:val="24"/>
              </w:rPr>
              <w:t>seven hundred fifty-six thousand nine hundred thirty-</w:t>
            </w:r>
            <w:r>
              <w:rPr>
                <w:rFonts w:ascii="Tahoma" w:eastAsia="Times New Roman" w:hAnsi="Tahoma" w:cs="Tahoma"/>
                <w:b/>
                <w:sz w:val="24"/>
                <w:szCs w:val="24"/>
              </w:rPr>
              <w:t xml:space="preserve">  </w:t>
            </w:r>
          </w:p>
          <w:p w14:paraId="2E79F8C6" w14:textId="77777777" w:rsidR="004C36E0" w:rsidRDefault="004C36E0" w:rsidP="004C36E0">
            <w:pPr>
              <w:pBdr>
                <w:top w:val="nil"/>
                <w:left w:val="nil"/>
                <w:bottom w:val="nil"/>
                <w:right w:val="nil"/>
                <w:between w:val="nil"/>
              </w:pBdr>
              <w:rPr>
                <w:rFonts w:ascii="Tahoma" w:eastAsia="Times New Roman" w:hAnsi="Tahoma" w:cs="Tahoma"/>
                <w:sz w:val="24"/>
                <w:szCs w:val="24"/>
              </w:rPr>
            </w:pPr>
            <w:r>
              <w:rPr>
                <w:rFonts w:ascii="Tahoma" w:eastAsia="Times New Roman" w:hAnsi="Tahoma" w:cs="Tahoma"/>
                <w:b/>
                <w:sz w:val="24"/>
                <w:szCs w:val="24"/>
              </w:rPr>
              <w:t xml:space="preserve">          </w:t>
            </w:r>
            <w:r w:rsidRPr="00135E65">
              <w:rPr>
                <w:rFonts w:ascii="Tahoma" w:eastAsia="Times New Roman" w:hAnsi="Tahoma" w:cs="Tahoma"/>
                <w:b/>
                <w:sz w:val="24"/>
                <w:szCs w:val="24"/>
              </w:rPr>
              <w:t>seven </w:t>
            </w:r>
            <w:r w:rsidRPr="004C36E0">
              <w:rPr>
                <w:rFonts w:ascii="Tahoma" w:eastAsia="Times New Roman" w:hAnsi="Tahoma" w:cs="Tahoma"/>
                <w:bCs/>
                <w:sz w:val="24"/>
                <w:szCs w:val="24"/>
              </w:rPr>
              <w:t>in</w:t>
            </w:r>
            <w:r>
              <w:rPr>
                <w:rFonts w:ascii="Tahoma" w:eastAsia="Times New Roman" w:hAnsi="Tahoma" w:cs="Tahoma"/>
                <w:b/>
                <w:sz w:val="24"/>
                <w:szCs w:val="24"/>
              </w:rPr>
              <w:t xml:space="preserve"> </w:t>
            </w:r>
            <w:r w:rsidRPr="00135E65">
              <w:rPr>
                <w:rFonts w:ascii="Tahoma" w:eastAsia="Times New Roman" w:hAnsi="Tahoma" w:cs="Tahoma"/>
                <w:sz w:val="24"/>
                <w:szCs w:val="24"/>
              </w:rPr>
              <w:t>expanded form</w:t>
            </w:r>
          </w:p>
          <w:p w14:paraId="595C1593" w14:textId="77777777" w:rsidR="00287B36" w:rsidRDefault="00287B36" w:rsidP="004C36E0">
            <w:pPr>
              <w:pBdr>
                <w:top w:val="nil"/>
                <w:left w:val="nil"/>
                <w:bottom w:val="nil"/>
                <w:right w:val="nil"/>
                <w:between w:val="nil"/>
              </w:pBdr>
              <w:rPr>
                <w:rFonts w:ascii="Tahoma" w:eastAsia="Times New Roman" w:hAnsi="Tahoma" w:cs="Tahoma"/>
                <w:sz w:val="24"/>
                <w:szCs w:val="24"/>
              </w:rPr>
            </w:pPr>
          </w:p>
          <w:p w14:paraId="2F06D992" w14:textId="7D1DE832" w:rsidR="00287B36" w:rsidRPr="00135E65" w:rsidRDefault="00287B36" w:rsidP="004C36E0">
            <w:pPr>
              <w:pBdr>
                <w:top w:val="nil"/>
                <w:left w:val="nil"/>
                <w:bottom w:val="nil"/>
                <w:right w:val="nil"/>
                <w:between w:val="nil"/>
              </w:pBdr>
              <w:rPr>
                <w:rFonts w:ascii="Tahoma" w:eastAsia="Times New Roman" w:hAnsi="Tahoma" w:cs="Tahoma"/>
                <w:b/>
                <w:color w:val="0000FF"/>
                <w:sz w:val="24"/>
                <w:szCs w:val="24"/>
              </w:rPr>
            </w:pPr>
            <w:r w:rsidRPr="00287B36">
              <w:rPr>
                <w:rFonts w:ascii="Tahoma" w:eastAsia="Times New Roman" w:hAnsi="Tahoma" w:cs="Tahoma"/>
                <w:color w:val="FF0000"/>
                <w:sz w:val="24"/>
                <w:szCs w:val="24"/>
              </w:rPr>
              <w:t>700 000 + 50 000 + 6 000 + 900 + 30 + 7</w:t>
            </w:r>
          </w:p>
        </w:tc>
      </w:tr>
      <w:tr w:rsidR="004C36E0" w:rsidRPr="00135E65" w14:paraId="271AE81F" w14:textId="77777777" w:rsidTr="00D43C1B">
        <w:trPr>
          <w:trHeight w:val="227"/>
        </w:trPr>
        <w:tc>
          <w:tcPr>
            <w:tcW w:w="10392" w:type="dxa"/>
            <w:gridSpan w:val="2"/>
          </w:tcPr>
          <w:p w14:paraId="77C04B6F" w14:textId="70E5519D" w:rsidR="004C36E0" w:rsidRPr="004C36E0" w:rsidRDefault="004C36E0">
            <w:pPr>
              <w:pBdr>
                <w:top w:val="nil"/>
                <w:left w:val="nil"/>
                <w:bottom w:val="nil"/>
                <w:right w:val="nil"/>
                <w:between w:val="nil"/>
              </w:pBdr>
              <w:rPr>
                <w:rFonts w:ascii="Tahoma" w:eastAsia="Times New Roman" w:hAnsi="Tahoma" w:cs="Tahoma"/>
                <w:b/>
                <w:color w:val="000000"/>
                <w:sz w:val="18"/>
                <w:szCs w:val="18"/>
              </w:rPr>
            </w:pPr>
            <w:r w:rsidRPr="004C36E0">
              <w:rPr>
                <w:rFonts w:ascii="Tahoma" w:eastAsia="Times New Roman" w:hAnsi="Tahoma" w:cs="Tahoma"/>
                <w:sz w:val="18"/>
                <w:szCs w:val="18"/>
              </w:rPr>
              <w:t>N 5.1</w:t>
            </w:r>
            <w:r w:rsidRPr="004C36E0">
              <w:rPr>
                <w:rFonts w:ascii="Tahoma" w:eastAsia="Times New Roman" w:hAnsi="Tahoma" w:cs="Tahoma"/>
                <w:i/>
                <w:color w:val="000000"/>
                <w:sz w:val="18"/>
                <w:szCs w:val="18"/>
              </w:rPr>
              <w:t xml:space="preserve"> Representing Number</w:t>
            </w:r>
          </w:p>
        </w:tc>
      </w:tr>
      <w:tr w:rsidR="00A21F20" w:rsidRPr="00135E65" w14:paraId="4967BA1F" w14:textId="77777777" w:rsidTr="00D43C1B">
        <w:trPr>
          <w:trHeight w:val="1712"/>
        </w:trPr>
        <w:tc>
          <w:tcPr>
            <w:tcW w:w="4680" w:type="dxa"/>
          </w:tcPr>
          <w:p w14:paraId="4E47BE69" w14:textId="38150EEE" w:rsidR="00A21F20" w:rsidRPr="00135E65" w:rsidRDefault="00641855" w:rsidP="00641855">
            <w:pPr>
              <w:ind w:left="34"/>
              <w:rPr>
                <w:rFonts w:ascii="Tahoma" w:eastAsia="Times New Roman" w:hAnsi="Tahoma" w:cs="Tahoma"/>
                <w:b/>
                <w:sz w:val="24"/>
                <w:szCs w:val="24"/>
              </w:rPr>
            </w:pPr>
            <w:r w:rsidRPr="00135E65">
              <w:rPr>
                <w:rFonts w:ascii="Tahoma" w:eastAsia="Times New Roman" w:hAnsi="Tahoma" w:cs="Tahoma"/>
                <w:sz w:val="24"/>
                <w:szCs w:val="24"/>
              </w:rPr>
              <w:t xml:space="preserve">4) </w:t>
            </w:r>
            <w:r w:rsidR="00A21F20" w:rsidRPr="00135E65">
              <w:rPr>
                <w:rFonts w:ascii="Tahoma" w:eastAsia="Times New Roman" w:hAnsi="Tahoma" w:cs="Tahoma"/>
                <w:sz w:val="24"/>
                <w:szCs w:val="24"/>
              </w:rPr>
              <w:t xml:space="preserve">  Write the number </w:t>
            </w:r>
            <w:r w:rsidR="00A21F20" w:rsidRPr="00135E65">
              <w:rPr>
                <w:rFonts w:ascii="Tahoma" w:eastAsia="Times New Roman" w:hAnsi="Tahoma" w:cs="Tahoma"/>
                <w:b/>
                <w:sz w:val="24"/>
                <w:szCs w:val="24"/>
              </w:rPr>
              <w:t>three million two hundred thirty-nine thousand thirty-seven </w:t>
            </w:r>
            <w:r w:rsidR="00A21F20" w:rsidRPr="00135E65">
              <w:rPr>
                <w:rFonts w:ascii="Tahoma" w:eastAsia="Times New Roman" w:hAnsi="Tahoma" w:cs="Tahoma"/>
                <w:sz w:val="24"/>
                <w:szCs w:val="24"/>
              </w:rPr>
              <w:t>in standard form.</w:t>
            </w:r>
          </w:p>
          <w:p w14:paraId="3160911F" w14:textId="38A0BFEF" w:rsidR="00A21F20" w:rsidRPr="00135E65" w:rsidRDefault="00287B36" w:rsidP="00A21F20">
            <w:pPr>
              <w:pBdr>
                <w:top w:val="nil"/>
                <w:left w:val="nil"/>
                <w:bottom w:val="nil"/>
                <w:right w:val="nil"/>
                <w:between w:val="nil"/>
              </w:pBdr>
              <w:rPr>
                <w:rFonts w:ascii="Tahoma" w:eastAsia="Times New Roman" w:hAnsi="Tahoma" w:cs="Tahoma"/>
                <w:color w:val="000000"/>
                <w:sz w:val="24"/>
                <w:szCs w:val="24"/>
              </w:rPr>
            </w:pPr>
            <w:r w:rsidRPr="00287B36">
              <w:rPr>
                <w:rFonts w:ascii="Tahoma" w:eastAsia="Times New Roman" w:hAnsi="Tahoma" w:cs="Tahoma"/>
                <w:color w:val="FF0000"/>
                <w:sz w:val="24"/>
                <w:szCs w:val="24"/>
              </w:rPr>
              <w:t>3 239 037</w:t>
            </w:r>
          </w:p>
        </w:tc>
        <w:tc>
          <w:tcPr>
            <w:tcW w:w="5712" w:type="dxa"/>
          </w:tcPr>
          <w:p w14:paraId="6F8C16E3" w14:textId="177AAE88" w:rsidR="00A21F20" w:rsidRPr="00135E65" w:rsidRDefault="00641855" w:rsidP="00A21F20">
            <w:pPr>
              <w:ind w:left="-90"/>
              <w:rPr>
                <w:rFonts w:ascii="Tahoma" w:eastAsia="Times New Roman" w:hAnsi="Tahoma" w:cs="Tahoma"/>
                <w:sz w:val="24"/>
                <w:szCs w:val="24"/>
              </w:rPr>
            </w:pPr>
            <w:r w:rsidRPr="00135E65">
              <w:rPr>
                <w:rFonts w:ascii="Tahoma" w:eastAsia="Times New Roman" w:hAnsi="Tahoma" w:cs="Tahoma"/>
                <w:sz w:val="24"/>
                <w:szCs w:val="24"/>
              </w:rPr>
              <w:t>5)</w:t>
            </w:r>
            <w:r w:rsidR="00A21F20" w:rsidRPr="00135E65">
              <w:rPr>
                <w:rFonts w:ascii="Tahoma" w:eastAsia="Times New Roman" w:hAnsi="Tahoma" w:cs="Tahoma"/>
                <w:sz w:val="24"/>
                <w:szCs w:val="24"/>
              </w:rPr>
              <w:t xml:space="preserve">  Write the value of the underlined digit. </w:t>
            </w:r>
          </w:p>
          <w:p w14:paraId="6C56EEA9" w14:textId="37A49F0D" w:rsidR="00A21F20" w:rsidRPr="00135E65" w:rsidRDefault="00A21F20" w:rsidP="00A21F20">
            <w:pPr>
              <w:ind w:left="270"/>
              <w:rPr>
                <w:rFonts w:ascii="Tahoma" w:eastAsia="Times New Roman" w:hAnsi="Tahoma" w:cs="Tahoma"/>
                <w:sz w:val="24"/>
                <w:szCs w:val="24"/>
              </w:rPr>
            </w:pPr>
            <w:r w:rsidRPr="00135E65">
              <w:rPr>
                <w:rFonts w:ascii="Tahoma" w:eastAsia="Oswald" w:hAnsi="Tahoma" w:cs="Tahoma"/>
                <w:b/>
                <w:sz w:val="24"/>
                <w:szCs w:val="24"/>
              </w:rPr>
              <w:t xml:space="preserve">            6</w:t>
            </w:r>
            <w:r w:rsidR="00AF524C" w:rsidRPr="00135E65">
              <w:rPr>
                <w:rFonts w:ascii="Tahoma" w:eastAsia="Oswald" w:hAnsi="Tahoma" w:cs="Tahoma"/>
                <w:b/>
                <w:sz w:val="24"/>
                <w:szCs w:val="24"/>
                <w:u w:val="single"/>
              </w:rPr>
              <w:t>2</w:t>
            </w:r>
            <w:r w:rsidR="00AF524C" w:rsidRPr="00135E65">
              <w:rPr>
                <w:rFonts w:ascii="Tahoma" w:eastAsia="Oswald" w:hAnsi="Tahoma" w:cs="Tahoma"/>
                <w:b/>
                <w:sz w:val="24"/>
                <w:szCs w:val="24"/>
              </w:rPr>
              <w:t xml:space="preserve"> 4</w:t>
            </w:r>
            <w:r w:rsidRPr="00135E65">
              <w:rPr>
                <w:rFonts w:ascii="Tahoma" w:eastAsia="Oswald" w:hAnsi="Tahoma" w:cs="Tahoma"/>
                <w:b/>
                <w:sz w:val="24"/>
                <w:szCs w:val="24"/>
              </w:rPr>
              <w:t>21 384</w:t>
            </w:r>
          </w:p>
          <w:p w14:paraId="5E0EAE52" w14:textId="5940A15C" w:rsidR="00A21F20" w:rsidRDefault="00287B36" w:rsidP="00A21F20">
            <w:pPr>
              <w:pBdr>
                <w:top w:val="nil"/>
                <w:left w:val="nil"/>
                <w:bottom w:val="nil"/>
                <w:right w:val="nil"/>
                <w:between w:val="nil"/>
              </w:pBdr>
              <w:rPr>
                <w:rFonts w:ascii="Tahoma" w:eastAsia="Times New Roman" w:hAnsi="Tahoma" w:cs="Tahoma"/>
                <w:bCs/>
                <w:color w:val="FF0000"/>
                <w:sz w:val="24"/>
                <w:szCs w:val="24"/>
              </w:rPr>
            </w:pPr>
            <w:r>
              <w:rPr>
                <w:rFonts w:ascii="Tahoma" w:eastAsia="Times New Roman" w:hAnsi="Tahoma" w:cs="Tahoma"/>
                <w:bCs/>
                <w:color w:val="FF0000"/>
                <w:sz w:val="24"/>
                <w:szCs w:val="24"/>
              </w:rPr>
              <w:t>Two million or 2 million</w:t>
            </w:r>
          </w:p>
          <w:p w14:paraId="1F7B274E" w14:textId="55E9182A" w:rsidR="00287B36" w:rsidRPr="00287B36" w:rsidRDefault="00287B36" w:rsidP="00A21F20">
            <w:pPr>
              <w:pBdr>
                <w:top w:val="nil"/>
                <w:left w:val="nil"/>
                <w:bottom w:val="nil"/>
                <w:right w:val="nil"/>
                <w:between w:val="nil"/>
              </w:pBdr>
              <w:rPr>
                <w:rFonts w:ascii="Tahoma" w:eastAsia="Times New Roman" w:hAnsi="Tahoma" w:cs="Tahoma"/>
                <w:bCs/>
                <w:color w:val="FF0000"/>
                <w:sz w:val="24"/>
                <w:szCs w:val="24"/>
              </w:rPr>
            </w:pPr>
            <w:r>
              <w:rPr>
                <w:rFonts w:ascii="Tahoma" w:eastAsia="Times New Roman" w:hAnsi="Tahoma" w:cs="Tahoma"/>
                <w:bCs/>
                <w:color w:val="FF0000"/>
                <w:sz w:val="24"/>
                <w:szCs w:val="24"/>
              </w:rPr>
              <w:t>If the student writes 2 000 000 have them say the number and/or write it in words.</w:t>
            </w:r>
          </w:p>
          <w:p w14:paraId="74427367" w14:textId="77777777" w:rsidR="00A21F20" w:rsidRPr="00135E65" w:rsidRDefault="00A21F20" w:rsidP="00A21F20">
            <w:pPr>
              <w:pBdr>
                <w:top w:val="nil"/>
                <w:left w:val="nil"/>
                <w:bottom w:val="nil"/>
                <w:right w:val="nil"/>
                <w:between w:val="nil"/>
              </w:pBdr>
              <w:rPr>
                <w:rFonts w:ascii="Tahoma" w:eastAsia="Times New Roman" w:hAnsi="Tahoma" w:cs="Tahoma"/>
                <w:b/>
                <w:sz w:val="24"/>
                <w:szCs w:val="24"/>
              </w:rPr>
            </w:pPr>
          </w:p>
          <w:p w14:paraId="44FA1796" w14:textId="19D50C9F" w:rsidR="00A21F20" w:rsidRPr="00135E65" w:rsidRDefault="00A21F20" w:rsidP="00A21F20">
            <w:pPr>
              <w:ind w:left="270"/>
              <w:rPr>
                <w:rFonts w:ascii="Tahoma" w:eastAsia="Times New Roman" w:hAnsi="Tahoma" w:cs="Tahoma"/>
                <w:sz w:val="24"/>
                <w:szCs w:val="24"/>
              </w:rPr>
            </w:pPr>
          </w:p>
        </w:tc>
      </w:tr>
      <w:tr w:rsidR="00A21F20" w:rsidRPr="00135E65" w14:paraId="202A2D76" w14:textId="77777777" w:rsidTr="00D43C1B">
        <w:trPr>
          <w:trHeight w:val="227"/>
        </w:trPr>
        <w:tc>
          <w:tcPr>
            <w:tcW w:w="4680" w:type="dxa"/>
          </w:tcPr>
          <w:p w14:paraId="2B5C0EEE" w14:textId="7BA0E98D" w:rsidR="00A21F20" w:rsidRPr="004C36E0" w:rsidRDefault="00A21F20" w:rsidP="00A21F20">
            <w:pPr>
              <w:pBdr>
                <w:top w:val="nil"/>
                <w:left w:val="nil"/>
                <w:bottom w:val="nil"/>
                <w:right w:val="nil"/>
                <w:between w:val="nil"/>
              </w:pBdr>
              <w:rPr>
                <w:rFonts w:ascii="Tahoma" w:eastAsia="Times New Roman" w:hAnsi="Tahoma" w:cs="Tahoma"/>
                <w:color w:val="000000"/>
                <w:sz w:val="18"/>
                <w:szCs w:val="18"/>
              </w:rPr>
            </w:pPr>
            <w:r w:rsidRPr="004C36E0">
              <w:rPr>
                <w:rFonts w:ascii="Tahoma" w:eastAsia="Times New Roman" w:hAnsi="Tahoma" w:cs="Tahoma"/>
                <w:color w:val="000000"/>
                <w:sz w:val="18"/>
                <w:szCs w:val="18"/>
              </w:rPr>
              <w:t xml:space="preserve"> N</w:t>
            </w:r>
            <w:r w:rsidR="003B43DD" w:rsidRPr="004C36E0">
              <w:rPr>
                <w:rFonts w:ascii="Tahoma" w:eastAsia="Times New Roman" w:hAnsi="Tahoma" w:cs="Tahoma"/>
                <w:color w:val="000000"/>
                <w:sz w:val="18"/>
                <w:szCs w:val="18"/>
              </w:rPr>
              <w:t>6</w:t>
            </w:r>
            <w:r w:rsidRPr="004C36E0">
              <w:rPr>
                <w:rFonts w:ascii="Tahoma" w:eastAsia="Times New Roman" w:hAnsi="Tahoma" w:cs="Tahoma"/>
                <w:color w:val="000000"/>
                <w:sz w:val="18"/>
                <w:szCs w:val="18"/>
              </w:rPr>
              <w:t xml:space="preserve">.1 </w:t>
            </w:r>
            <w:r w:rsidRPr="004C36E0">
              <w:rPr>
                <w:rFonts w:ascii="Tahoma" w:eastAsia="Times New Roman" w:hAnsi="Tahoma" w:cs="Tahoma"/>
                <w:i/>
                <w:color w:val="000000"/>
                <w:sz w:val="18"/>
                <w:szCs w:val="18"/>
              </w:rPr>
              <w:t>Representing Number</w:t>
            </w:r>
          </w:p>
        </w:tc>
        <w:tc>
          <w:tcPr>
            <w:tcW w:w="5712" w:type="dxa"/>
          </w:tcPr>
          <w:p w14:paraId="05B587DF" w14:textId="3E3E5B2B" w:rsidR="00A21F20" w:rsidRPr="004C36E0" w:rsidRDefault="00A21F20" w:rsidP="00A21F20">
            <w:pPr>
              <w:pBdr>
                <w:top w:val="nil"/>
                <w:left w:val="nil"/>
                <w:bottom w:val="nil"/>
                <w:right w:val="nil"/>
                <w:between w:val="nil"/>
              </w:pBdr>
              <w:rPr>
                <w:rFonts w:ascii="Tahoma" w:eastAsia="Times New Roman" w:hAnsi="Tahoma" w:cs="Tahoma"/>
                <w:b/>
                <w:color w:val="000000"/>
                <w:sz w:val="18"/>
                <w:szCs w:val="18"/>
              </w:rPr>
            </w:pPr>
            <w:r w:rsidRPr="004C36E0">
              <w:rPr>
                <w:rFonts w:ascii="Tahoma" w:eastAsia="Times New Roman" w:hAnsi="Tahoma" w:cs="Tahoma"/>
                <w:sz w:val="18"/>
                <w:szCs w:val="18"/>
              </w:rPr>
              <w:t xml:space="preserve"> N</w:t>
            </w:r>
            <w:r w:rsidR="00AF524C" w:rsidRPr="004C36E0">
              <w:rPr>
                <w:rFonts w:ascii="Tahoma" w:eastAsia="Times New Roman" w:hAnsi="Tahoma" w:cs="Tahoma"/>
                <w:sz w:val="18"/>
                <w:szCs w:val="18"/>
              </w:rPr>
              <w:t>6</w:t>
            </w:r>
            <w:r w:rsidRPr="004C36E0">
              <w:rPr>
                <w:rFonts w:ascii="Tahoma" w:eastAsia="Times New Roman" w:hAnsi="Tahoma" w:cs="Tahoma"/>
                <w:sz w:val="18"/>
                <w:szCs w:val="18"/>
              </w:rPr>
              <w:t xml:space="preserve">.1 </w:t>
            </w:r>
            <w:r w:rsidRPr="004C36E0">
              <w:rPr>
                <w:rFonts w:ascii="Tahoma" w:eastAsia="Times New Roman" w:hAnsi="Tahoma" w:cs="Tahoma"/>
                <w:i/>
                <w:sz w:val="18"/>
                <w:szCs w:val="18"/>
              </w:rPr>
              <w:t>Place value</w:t>
            </w:r>
          </w:p>
        </w:tc>
      </w:tr>
    </w:tbl>
    <w:p w14:paraId="79D0673F" w14:textId="4B15D3D9" w:rsidR="00D43C1B" w:rsidRDefault="00D43C1B"/>
    <w:p w14:paraId="1F6CFE55" w14:textId="144500FE" w:rsidR="00D43C1B" w:rsidRDefault="00D43C1B"/>
    <w:p w14:paraId="3643D249" w14:textId="77777777" w:rsidR="00C33C51" w:rsidRDefault="00C33C51"/>
    <w:p w14:paraId="5FFD73A2" w14:textId="77777777" w:rsidR="00D43C1B" w:rsidRDefault="00D43C1B"/>
    <w:tbl>
      <w:tblPr>
        <w:tblStyle w:val="a0"/>
        <w:tblW w:w="1039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680"/>
        <w:gridCol w:w="5681"/>
        <w:gridCol w:w="31"/>
      </w:tblGrid>
      <w:tr w:rsidR="00A21F20" w:rsidRPr="00135E65" w14:paraId="5B5D66D0" w14:textId="77777777" w:rsidTr="00D43C1B">
        <w:trPr>
          <w:trHeight w:val="383"/>
        </w:trPr>
        <w:tc>
          <w:tcPr>
            <w:tcW w:w="4680" w:type="dxa"/>
          </w:tcPr>
          <w:p w14:paraId="3CE97CD7" w14:textId="42C8D9D4" w:rsidR="00A21F20" w:rsidRPr="00135E65" w:rsidRDefault="00641855" w:rsidP="00A21F20">
            <w:pPr>
              <w:rPr>
                <w:rFonts w:ascii="Tahoma" w:hAnsi="Tahoma" w:cs="Tahoma"/>
                <w:bCs/>
                <w:sz w:val="24"/>
                <w:szCs w:val="24"/>
              </w:rPr>
            </w:pPr>
            <w:r w:rsidRPr="00135E65">
              <w:rPr>
                <w:rFonts w:ascii="Tahoma" w:hAnsi="Tahoma" w:cs="Tahoma"/>
                <w:bCs/>
                <w:sz w:val="24"/>
                <w:szCs w:val="24"/>
              </w:rPr>
              <w:lastRenderedPageBreak/>
              <w:t>6)</w:t>
            </w:r>
          </w:p>
          <w:p w14:paraId="646719F9" w14:textId="77777777" w:rsidR="00A21F20" w:rsidRPr="00135E65" w:rsidRDefault="00A21F20" w:rsidP="00A21F20">
            <w:pPr>
              <w:rPr>
                <w:rFonts w:ascii="Tahoma" w:hAnsi="Tahoma" w:cs="Tahoma"/>
                <w:sz w:val="24"/>
                <w:szCs w:val="24"/>
              </w:rPr>
            </w:pPr>
            <w:r w:rsidRPr="00135E65">
              <w:rPr>
                <w:rFonts w:ascii="Tahoma" w:hAnsi="Tahoma" w:cs="Tahoma"/>
                <w:sz w:val="24"/>
                <w:szCs w:val="24"/>
              </w:rPr>
              <w:t>Write the value of the underlined digit in words or fraction form.</w:t>
            </w:r>
          </w:p>
          <w:p w14:paraId="625C4570" w14:textId="77777777" w:rsidR="00A21F20" w:rsidRPr="00135E65" w:rsidRDefault="00A21F20" w:rsidP="00A21F20">
            <w:pPr>
              <w:rPr>
                <w:rFonts w:ascii="Tahoma" w:hAnsi="Tahoma" w:cs="Tahoma"/>
                <w:sz w:val="24"/>
                <w:szCs w:val="24"/>
              </w:rPr>
            </w:pPr>
          </w:p>
          <w:p w14:paraId="08E0CDAE" w14:textId="350864A0" w:rsidR="00A21F20" w:rsidRPr="00287B36" w:rsidRDefault="00A21F20" w:rsidP="00A21F20">
            <w:pPr>
              <w:rPr>
                <w:rFonts w:ascii="Tahoma" w:hAnsi="Tahoma" w:cs="Tahoma"/>
                <w:bCs/>
                <w:sz w:val="24"/>
                <w:szCs w:val="24"/>
              </w:rPr>
            </w:pPr>
            <w:r w:rsidRPr="00135E65">
              <w:rPr>
                <w:rFonts w:ascii="Tahoma" w:hAnsi="Tahoma" w:cs="Tahoma"/>
                <w:b/>
                <w:sz w:val="24"/>
                <w:szCs w:val="24"/>
              </w:rPr>
              <w:t>81.3</w:t>
            </w:r>
            <w:r w:rsidRPr="00135E65">
              <w:rPr>
                <w:rFonts w:ascii="Tahoma" w:hAnsi="Tahoma" w:cs="Tahoma"/>
                <w:b/>
                <w:sz w:val="24"/>
                <w:szCs w:val="24"/>
                <w:u w:val="single"/>
              </w:rPr>
              <w:t>7</w:t>
            </w:r>
            <w:r w:rsidRPr="00135E65">
              <w:rPr>
                <w:rFonts w:ascii="Tahoma" w:hAnsi="Tahoma" w:cs="Tahoma"/>
                <w:b/>
                <w:sz w:val="24"/>
                <w:szCs w:val="24"/>
              </w:rPr>
              <w:t>5</w:t>
            </w:r>
            <w:r w:rsidR="00287B36">
              <w:rPr>
                <w:rFonts w:ascii="Tahoma" w:hAnsi="Tahoma" w:cs="Tahoma"/>
                <w:b/>
                <w:sz w:val="24"/>
                <w:szCs w:val="24"/>
              </w:rPr>
              <w:t xml:space="preserve">    </w:t>
            </w:r>
            <w:r w:rsidR="00287B36" w:rsidRPr="00287B36">
              <w:rPr>
                <w:rFonts w:ascii="Tahoma" w:hAnsi="Tahoma" w:cs="Tahoma"/>
                <w:bCs/>
                <w:color w:val="FF0000"/>
                <w:sz w:val="24"/>
                <w:szCs w:val="24"/>
              </w:rPr>
              <w:t>seven hundredths or 7/100</w:t>
            </w:r>
          </w:p>
          <w:p w14:paraId="333F4695" w14:textId="77777777" w:rsidR="00A21F20" w:rsidRPr="00135E65" w:rsidRDefault="00A21F20" w:rsidP="00A21F20">
            <w:pPr>
              <w:rPr>
                <w:rFonts w:ascii="Tahoma" w:hAnsi="Tahoma" w:cs="Tahoma"/>
                <w:sz w:val="24"/>
                <w:szCs w:val="24"/>
              </w:rPr>
            </w:pPr>
          </w:p>
          <w:p w14:paraId="0800E3A5" w14:textId="77777777" w:rsidR="00A21F20" w:rsidRPr="00135E65" w:rsidRDefault="00A21F20" w:rsidP="00A21F20">
            <w:pPr>
              <w:pBdr>
                <w:top w:val="nil"/>
                <w:left w:val="nil"/>
                <w:bottom w:val="nil"/>
                <w:right w:val="nil"/>
                <w:between w:val="nil"/>
              </w:pBdr>
              <w:rPr>
                <w:rFonts w:ascii="Tahoma" w:eastAsia="Times New Roman" w:hAnsi="Tahoma" w:cs="Tahoma"/>
                <w:b/>
                <w:sz w:val="24"/>
                <w:szCs w:val="24"/>
              </w:rPr>
            </w:pPr>
          </w:p>
        </w:tc>
        <w:tc>
          <w:tcPr>
            <w:tcW w:w="5712" w:type="dxa"/>
            <w:gridSpan w:val="2"/>
          </w:tcPr>
          <w:p w14:paraId="2529D788" w14:textId="28C310AB" w:rsidR="00A21F20" w:rsidRPr="00135E65" w:rsidRDefault="00641855" w:rsidP="00A21F20">
            <w:pPr>
              <w:ind w:left="-90"/>
              <w:rPr>
                <w:rFonts w:ascii="Tahoma" w:eastAsia="Times New Roman" w:hAnsi="Tahoma" w:cs="Tahoma"/>
                <w:sz w:val="24"/>
                <w:szCs w:val="24"/>
              </w:rPr>
            </w:pPr>
            <w:r w:rsidRPr="00135E65">
              <w:rPr>
                <w:rFonts w:ascii="Tahoma" w:eastAsia="Times New Roman" w:hAnsi="Tahoma" w:cs="Tahoma"/>
                <w:sz w:val="24"/>
                <w:szCs w:val="24"/>
              </w:rPr>
              <w:t>7)</w:t>
            </w:r>
            <w:r w:rsidR="00A21F20" w:rsidRPr="00135E65">
              <w:rPr>
                <w:rFonts w:ascii="Tahoma" w:eastAsia="Times New Roman" w:hAnsi="Tahoma" w:cs="Tahoma"/>
                <w:sz w:val="24"/>
                <w:szCs w:val="24"/>
              </w:rPr>
              <w:t xml:space="preserve">  Write a number </w:t>
            </w:r>
            <w:r w:rsidR="003B43DD" w:rsidRPr="00135E65">
              <w:rPr>
                <w:rFonts w:ascii="Tahoma" w:eastAsia="Times New Roman" w:hAnsi="Tahoma" w:cs="Tahoma"/>
                <w:sz w:val="24"/>
                <w:szCs w:val="24"/>
              </w:rPr>
              <w:t>greater than 4.1 and less than 4.2</w:t>
            </w:r>
          </w:p>
          <w:p w14:paraId="513E44C9" w14:textId="078DF5AC" w:rsidR="00A21F20" w:rsidRPr="00287B36" w:rsidRDefault="00287B36" w:rsidP="00A21F20">
            <w:pPr>
              <w:rPr>
                <w:rFonts w:ascii="Tahoma" w:eastAsia="Times New Roman" w:hAnsi="Tahoma" w:cs="Tahoma"/>
                <w:color w:val="FF0000"/>
                <w:sz w:val="24"/>
                <w:szCs w:val="24"/>
              </w:rPr>
            </w:pPr>
            <w:r w:rsidRPr="00287B36">
              <w:rPr>
                <w:rFonts w:ascii="Tahoma" w:eastAsia="Times New Roman" w:hAnsi="Tahoma" w:cs="Tahoma"/>
                <w:color w:val="FF0000"/>
                <w:sz w:val="24"/>
                <w:szCs w:val="24"/>
              </w:rPr>
              <w:t>4.11 or 4.15 or 4.1008 etc. The concept is that they can move to the next decimal place.</w:t>
            </w:r>
          </w:p>
          <w:p w14:paraId="5CE1BEB1" w14:textId="77777777" w:rsidR="00A21F20" w:rsidRPr="00135E65" w:rsidRDefault="00A21F20" w:rsidP="00A21F20">
            <w:pPr>
              <w:pBdr>
                <w:top w:val="nil"/>
                <w:left w:val="nil"/>
                <w:bottom w:val="nil"/>
                <w:right w:val="nil"/>
                <w:between w:val="nil"/>
              </w:pBdr>
              <w:ind w:left="720"/>
              <w:rPr>
                <w:rFonts w:ascii="Tahoma" w:eastAsia="Times New Roman" w:hAnsi="Tahoma" w:cs="Tahoma"/>
                <w:b/>
                <w:sz w:val="24"/>
                <w:szCs w:val="24"/>
              </w:rPr>
            </w:pPr>
            <w:r w:rsidRPr="00135E65">
              <w:rPr>
                <w:rFonts w:ascii="Tahoma" w:eastAsia="Times New Roman" w:hAnsi="Tahoma" w:cs="Tahoma"/>
                <w:sz w:val="24"/>
                <w:szCs w:val="24"/>
              </w:rPr>
              <w:t xml:space="preserve">                        </w:t>
            </w:r>
          </w:p>
        </w:tc>
      </w:tr>
      <w:tr w:rsidR="00A21F20" w:rsidRPr="00135E65" w14:paraId="14272C22" w14:textId="77777777" w:rsidTr="00D43C1B">
        <w:trPr>
          <w:trHeight w:val="227"/>
        </w:trPr>
        <w:tc>
          <w:tcPr>
            <w:tcW w:w="4680" w:type="dxa"/>
          </w:tcPr>
          <w:p w14:paraId="293E2396" w14:textId="1D8388B7" w:rsidR="00A21F20" w:rsidRPr="00C45D9D" w:rsidRDefault="00A21F20" w:rsidP="00A21F20">
            <w:pPr>
              <w:ind w:left="270" w:hanging="360"/>
              <w:rPr>
                <w:rFonts w:ascii="Tahoma" w:eastAsia="Times New Roman" w:hAnsi="Tahoma" w:cs="Tahoma"/>
                <w:sz w:val="18"/>
                <w:szCs w:val="18"/>
              </w:rPr>
            </w:pPr>
            <w:r w:rsidRPr="00C45D9D">
              <w:rPr>
                <w:rFonts w:ascii="Tahoma" w:hAnsi="Tahoma" w:cs="Tahoma"/>
                <w:b/>
                <w:i/>
                <w:sz w:val="18"/>
                <w:szCs w:val="18"/>
              </w:rPr>
              <w:t xml:space="preserve"> </w:t>
            </w:r>
            <w:r w:rsidRPr="00C45D9D">
              <w:rPr>
                <w:rFonts w:ascii="Tahoma" w:hAnsi="Tahoma" w:cs="Tahoma"/>
                <w:bCs/>
                <w:iCs/>
                <w:sz w:val="18"/>
                <w:szCs w:val="18"/>
              </w:rPr>
              <w:t>N6.1</w:t>
            </w:r>
            <w:r w:rsidRPr="00C45D9D">
              <w:rPr>
                <w:rFonts w:ascii="Tahoma" w:hAnsi="Tahoma" w:cs="Tahoma"/>
                <w:bCs/>
                <w:i/>
                <w:sz w:val="18"/>
                <w:szCs w:val="18"/>
              </w:rPr>
              <w:t xml:space="preserve"> Place Value Decimal</w:t>
            </w:r>
          </w:p>
        </w:tc>
        <w:tc>
          <w:tcPr>
            <w:tcW w:w="5712" w:type="dxa"/>
            <w:gridSpan w:val="2"/>
          </w:tcPr>
          <w:p w14:paraId="4FE80C28" w14:textId="77777777" w:rsidR="00A21F20" w:rsidRPr="00C45D9D" w:rsidRDefault="00A21F20" w:rsidP="00A21F20">
            <w:pPr>
              <w:ind w:left="270" w:hanging="360"/>
              <w:rPr>
                <w:rFonts w:ascii="Tahoma" w:eastAsia="Times New Roman" w:hAnsi="Tahoma" w:cs="Tahoma"/>
                <w:sz w:val="18"/>
                <w:szCs w:val="18"/>
              </w:rPr>
            </w:pPr>
            <w:r w:rsidRPr="00C45D9D">
              <w:rPr>
                <w:rFonts w:ascii="Tahoma" w:eastAsia="Times New Roman" w:hAnsi="Tahoma" w:cs="Tahoma"/>
                <w:sz w:val="18"/>
                <w:szCs w:val="18"/>
              </w:rPr>
              <w:t xml:space="preserve"> N5.1 </w:t>
            </w:r>
            <w:r w:rsidRPr="00C45D9D">
              <w:rPr>
                <w:rFonts w:ascii="Tahoma" w:eastAsia="Times New Roman" w:hAnsi="Tahoma" w:cs="Tahoma"/>
                <w:i/>
                <w:sz w:val="18"/>
                <w:szCs w:val="18"/>
              </w:rPr>
              <w:t>Place value</w:t>
            </w:r>
          </w:p>
        </w:tc>
      </w:tr>
      <w:tr w:rsidR="004617AA" w:rsidRPr="00135E65" w14:paraId="6C148448" w14:textId="77777777" w:rsidTr="001C377E">
        <w:trPr>
          <w:gridAfter w:val="1"/>
          <w:wAfter w:w="31" w:type="dxa"/>
          <w:trHeight w:val="403"/>
        </w:trPr>
        <w:tc>
          <w:tcPr>
            <w:tcW w:w="10361" w:type="dxa"/>
            <w:gridSpan w:val="2"/>
          </w:tcPr>
          <w:p w14:paraId="182F5A53" w14:textId="42688670" w:rsidR="004617AA" w:rsidRDefault="004617AA" w:rsidP="00A21F20">
            <w:pPr>
              <w:rPr>
                <w:rFonts w:ascii="Tahoma" w:eastAsia="Times New Roman" w:hAnsi="Tahoma" w:cs="Tahoma"/>
                <w:sz w:val="24"/>
                <w:szCs w:val="24"/>
              </w:rPr>
            </w:pPr>
            <w:r>
              <w:rPr>
                <w:rFonts w:ascii="Tahoma" w:eastAsia="Times New Roman" w:hAnsi="Tahoma" w:cs="Tahoma"/>
                <w:sz w:val="24"/>
                <w:szCs w:val="24"/>
              </w:rPr>
              <w:t>8</w:t>
            </w:r>
            <w:r w:rsidRPr="00135E65">
              <w:rPr>
                <w:rFonts w:ascii="Tahoma" w:eastAsia="Times New Roman" w:hAnsi="Tahoma" w:cs="Tahoma"/>
                <w:sz w:val="24"/>
                <w:szCs w:val="24"/>
              </w:rPr>
              <w:t>) Write the number 2.3 billion in standard form</w:t>
            </w:r>
            <w:r w:rsidR="00287B36">
              <w:rPr>
                <w:rFonts w:ascii="Tahoma" w:eastAsia="Times New Roman" w:hAnsi="Tahoma" w:cs="Tahoma"/>
                <w:sz w:val="24"/>
                <w:szCs w:val="24"/>
              </w:rPr>
              <w:t xml:space="preserve"> </w:t>
            </w:r>
          </w:p>
          <w:p w14:paraId="3EFA5C97" w14:textId="77777777" w:rsidR="00287B36" w:rsidRDefault="00287B36" w:rsidP="00A21F20">
            <w:pPr>
              <w:rPr>
                <w:rFonts w:ascii="Tahoma" w:eastAsia="Times New Roman" w:hAnsi="Tahoma" w:cs="Tahoma"/>
                <w:sz w:val="24"/>
                <w:szCs w:val="24"/>
              </w:rPr>
            </w:pPr>
          </w:p>
          <w:p w14:paraId="26106481" w14:textId="32715F79" w:rsidR="00287B36" w:rsidRPr="00287B36" w:rsidRDefault="00287B36" w:rsidP="00A21F20">
            <w:pPr>
              <w:rPr>
                <w:rFonts w:ascii="Tahoma" w:eastAsia="Times New Roman" w:hAnsi="Tahoma" w:cs="Tahoma"/>
                <w:color w:val="FF0000"/>
                <w:sz w:val="24"/>
                <w:szCs w:val="24"/>
              </w:rPr>
            </w:pPr>
            <w:r w:rsidRPr="00287B36">
              <w:rPr>
                <w:rFonts w:ascii="Tahoma" w:eastAsia="Times New Roman" w:hAnsi="Tahoma" w:cs="Tahoma"/>
                <w:color w:val="FF0000"/>
                <w:sz w:val="24"/>
                <w:szCs w:val="24"/>
              </w:rPr>
              <w:t xml:space="preserve">2 300 000 000  This question is from the curriculum </w:t>
            </w:r>
            <w:proofErr w:type="gramStart"/>
            <w:r w:rsidRPr="00287B36">
              <w:rPr>
                <w:rFonts w:ascii="Tahoma" w:eastAsia="Times New Roman" w:hAnsi="Tahoma" w:cs="Tahoma"/>
                <w:color w:val="FF0000"/>
                <w:sz w:val="24"/>
                <w:szCs w:val="24"/>
              </w:rPr>
              <w:t>guide</w:t>
            </w:r>
            <w:proofErr w:type="gramEnd"/>
          </w:p>
          <w:p w14:paraId="6BA8DBD8" w14:textId="77777777" w:rsidR="004617AA" w:rsidRPr="00135E65" w:rsidRDefault="004617AA" w:rsidP="00A21F20">
            <w:pPr>
              <w:rPr>
                <w:rFonts w:ascii="Tahoma" w:eastAsia="Times New Roman" w:hAnsi="Tahoma" w:cs="Tahoma"/>
                <w:sz w:val="24"/>
                <w:szCs w:val="24"/>
              </w:rPr>
            </w:pPr>
          </w:p>
          <w:p w14:paraId="4C0F7A49" w14:textId="77777777" w:rsidR="004617AA" w:rsidRPr="00135E65" w:rsidRDefault="004617AA" w:rsidP="00A21F20">
            <w:pPr>
              <w:rPr>
                <w:rFonts w:ascii="Tahoma" w:eastAsia="Times New Roman" w:hAnsi="Tahoma" w:cs="Tahoma"/>
                <w:sz w:val="24"/>
                <w:szCs w:val="24"/>
              </w:rPr>
            </w:pPr>
          </w:p>
          <w:p w14:paraId="08D31073" w14:textId="77777777" w:rsidR="004617AA" w:rsidRPr="00135E65" w:rsidRDefault="004617AA" w:rsidP="00A21F20">
            <w:pPr>
              <w:rPr>
                <w:rFonts w:ascii="Tahoma" w:eastAsia="Times New Roman" w:hAnsi="Tahoma" w:cs="Tahoma"/>
                <w:sz w:val="24"/>
                <w:szCs w:val="24"/>
              </w:rPr>
            </w:pPr>
          </w:p>
          <w:p w14:paraId="72BD87ED" w14:textId="31326294" w:rsidR="004617AA" w:rsidRPr="00135E65" w:rsidRDefault="004617AA" w:rsidP="00A21F20">
            <w:pPr>
              <w:rPr>
                <w:rFonts w:ascii="Tahoma" w:eastAsia="Times New Roman" w:hAnsi="Tahoma" w:cs="Tahoma"/>
                <w:sz w:val="24"/>
                <w:szCs w:val="24"/>
              </w:rPr>
            </w:pPr>
          </w:p>
        </w:tc>
      </w:tr>
      <w:tr w:rsidR="004617AA" w:rsidRPr="00135E65" w14:paraId="1BE5B1B8" w14:textId="77777777" w:rsidTr="00E200B1">
        <w:trPr>
          <w:gridAfter w:val="1"/>
          <w:wAfter w:w="31" w:type="dxa"/>
          <w:trHeight w:val="187"/>
        </w:trPr>
        <w:tc>
          <w:tcPr>
            <w:tcW w:w="10361" w:type="dxa"/>
            <w:gridSpan w:val="2"/>
          </w:tcPr>
          <w:p w14:paraId="145BAC17" w14:textId="3CA5380E" w:rsidR="004617AA" w:rsidRPr="00135E65" w:rsidRDefault="004617AA" w:rsidP="00A21F20">
            <w:pPr>
              <w:rPr>
                <w:rFonts w:ascii="Tahoma" w:eastAsia="Times New Roman" w:hAnsi="Tahoma" w:cs="Tahoma"/>
                <w:sz w:val="24"/>
                <w:szCs w:val="24"/>
              </w:rPr>
            </w:pPr>
            <w:r w:rsidRPr="00C45D9D">
              <w:rPr>
                <w:rFonts w:ascii="Tahoma" w:eastAsia="Times New Roman" w:hAnsi="Tahoma" w:cs="Tahoma"/>
                <w:sz w:val="18"/>
                <w:szCs w:val="18"/>
              </w:rPr>
              <w:t xml:space="preserve">N6.1 </w:t>
            </w:r>
            <w:r w:rsidRPr="00C45D9D">
              <w:rPr>
                <w:rFonts w:ascii="Tahoma" w:eastAsia="Times New Roman" w:hAnsi="Tahoma" w:cs="Tahoma"/>
                <w:i/>
                <w:iCs/>
                <w:sz w:val="18"/>
                <w:szCs w:val="18"/>
              </w:rPr>
              <w:t>Place Value</w:t>
            </w:r>
          </w:p>
        </w:tc>
      </w:tr>
      <w:tr w:rsidR="00A21F20" w:rsidRPr="00135E65" w14:paraId="0084DCAA" w14:textId="77777777" w:rsidTr="00D43C1B">
        <w:trPr>
          <w:gridAfter w:val="1"/>
          <w:wAfter w:w="31" w:type="dxa"/>
          <w:trHeight w:val="398"/>
        </w:trPr>
        <w:tc>
          <w:tcPr>
            <w:tcW w:w="10361" w:type="dxa"/>
            <w:gridSpan w:val="2"/>
          </w:tcPr>
          <w:p w14:paraId="6BBE753E" w14:textId="52727F87" w:rsidR="00A21F20" w:rsidRPr="00135E65" w:rsidRDefault="004617AA" w:rsidP="00A21F20">
            <w:pPr>
              <w:pBdr>
                <w:top w:val="nil"/>
                <w:left w:val="nil"/>
                <w:bottom w:val="nil"/>
                <w:right w:val="nil"/>
                <w:between w:val="nil"/>
              </w:pBdr>
              <w:ind w:left="270"/>
              <w:rPr>
                <w:rFonts w:ascii="Tahoma" w:eastAsia="Times New Roman" w:hAnsi="Tahoma" w:cs="Tahoma"/>
                <w:color w:val="000000"/>
                <w:sz w:val="24"/>
                <w:szCs w:val="24"/>
              </w:rPr>
            </w:pPr>
            <w:r>
              <w:rPr>
                <w:rFonts w:ascii="Tahoma" w:eastAsia="Times New Roman" w:hAnsi="Tahoma" w:cs="Tahoma"/>
                <w:color w:val="000000"/>
                <w:sz w:val="24"/>
                <w:szCs w:val="24"/>
              </w:rPr>
              <w:t>9</w:t>
            </w:r>
            <w:r w:rsidR="00641855" w:rsidRPr="00135E65">
              <w:rPr>
                <w:rFonts w:ascii="Tahoma" w:eastAsia="Times New Roman" w:hAnsi="Tahoma" w:cs="Tahoma"/>
                <w:color w:val="000000"/>
                <w:sz w:val="24"/>
                <w:szCs w:val="24"/>
              </w:rPr>
              <w:t>)</w:t>
            </w:r>
            <w:r w:rsidR="00A21F20" w:rsidRPr="00135E65">
              <w:rPr>
                <w:rFonts w:ascii="Tahoma" w:eastAsia="Times New Roman" w:hAnsi="Tahoma" w:cs="Tahoma"/>
                <w:color w:val="000000"/>
                <w:sz w:val="24"/>
                <w:szCs w:val="24"/>
              </w:rPr>
              <w:t xml:space="preserve">  Fill in the blanks to continue the counting pattern: </w:t>
            </w:r>
          </w:p>
          <w:p w14:paraId="04A4C489" w14:textId="77777777" w:rsidR="00A21F20" w:rsidRPr="00135E65" w:rsidRDefault="00A21F20" w:rsidP="00A21F20">
            <w:pPr>
              <w:rPr>
                <w:rFonts w:ascii="Tahoma" w:eastAsia="Times New Roman" w:hAnsi="Tahoma" w:cs="Tahoma"/>
                <w:sz w:val="24"/>
                <w:szCs w:val="24"/>
              </w:rPr>
            </w:pPr>
          </w:p>
          <w:p w14:paraId="6D01FE47" w14:textId="7C7FF038" w:rsidR="00A21F20" w:rsidRPr="00205E37" w:rsidRDefault="00A21F20" w:rsidP="00205E37">
            <w:pPr>
              <w:rPr>
                <w:rFonts w:ascii="Tahoma" w:eastAsia="Times New Roman" w:hAnsi="Tahoma" w:cs="Tahoma"/>
                <w:bCs/>
                <w:sz w:val="24"/>
                <w:szCs w:val="24"/>
              </w:rPr>
            </w:pPr>
            <w:r w:rsidRPr="00135E65">
              <w:rPr>
                <w:rFonts w:ascii="Tahoma" w:eastAsia="Oswald" w:hAnsi="Tahoma" w:cs="Tahoma"/>
                <w:b/>
                <w:color w:val="000000"/>
                <w:sz w:val="24"/>
                <w:szCs w:val="24"/>
              </w:rPr>
              <w:t xml:space="preserve">   </w:t>
            </w:r>
            <w:r w:rsidR="00BF5B68" w:rsidRPr="00205E37">
              <w:rPr>
                <w:rFonts w:ascii="Tahoma" w:eastAsia="Oswald" w:hAnsi="Tahoma" w:cs="Tahoma"/>
                <w:b/>
                <w:color w:val="FF0000"/>
                <w:sz w:val="24"/>
                <w:szCs w:val="24"/>
              </w:rPr>
              <w:t>54</w:t>
            </w:r>
            <w:r w:rsidRPr="00205E37">
              <w:rPr>
                <w:rFonts w:ascii="Tahoma" w:eastAsia="Oswald" w:hAnsi="Tahoma" w:cs="Tahoma"/>
                <w:b/>
                <w:color w:val="FF0000"/>
                <w:sz w:val="24"/>
                <w:szCs w:val="24"/>
              </w:rPr>
              <w:t xml:space="preserve"> 997 ,   </w:t>
            </w:r>
            <w:r w:rsidR="00BF5B68" w:rsidRPr="00205E37">
              <w:rPr>
                <w:rFonts w:ascii="Tahoma" w:eastAsia="Oswald" w:hAnsi="Tahoma" w:cs="Tahoma"/>
                <w:b/>
                <w:color w:val="FF0000"/>
                <w:sz w:val="24"/>
                <w:szCs w:val="24"/>
              </w:rPr>
              <w:t>54</w:t>
            </w:r>
            <w:r w:rsidRPr="00205E37">
              <w:rPr>
                <w:rFonts w:ascii="Tahoma" w:eastAsia="Oswald" w:hAnsi="Tahoma" w:cs="Tahoma"/>
                <w:b/>
                <w:color w:val="FF0000"/>
                <w:sz w:val="24"/>
                <w:szCs w:val="24"/>
              </w:rPr>
              <w:t xml:space="preserve"> 998  ,  </w:t>
            </w:r>
            <w:r w:rsidR="00205E37" w:rsidRPr="00205E37">
              <w:rPr>
                <w:rFonts w:ascii="Tahoma" w:eastAsia="Oswald" w:hAnsi="Tahoma" w:cs="Tahoma"/>
                <w:b/>
                <w:color w:val="FF0000"/>
                <w:sz w:val="24"/>
                <w:szCs w:val="24"/>
              </w:rPr>
              <w:t>54 999</w:t>
            </w:r>
            <w:r w:rsidRPr="00205E37">
              <w:rPr>
                <w:rFonts w:ascii="Tahoma" w:eastAsia="Oswald" w:hAnsi="Tahoma" w:cs="Tahoma"/>
                <w:b/>
                <w:color w:val="FF0000"/>
                <w:sz w:val="24"/>
                <w:szCs w:val="24"/>
              </w:rPr>
              <w:t xml:space="preserve"> ,  </w:t>
            </w:r>
            <w:r w:rsidR="00205E37" w:rsidRPr="00205E37">
              <w:rPr>
                <w:rFonts w:ascii="Tahoma" w:eastAsia="Oswald" w:hAnsi="Tahoma" w:cs="Tahoma"/>
                <w:b/>
                <w:color w:val="FF0000"/>
                <w:sz w:val="24"/>
                <w:szCs w:val="24"/>
              </w:rPr>
              <w:t>55 000,  55 001</w:t>
            </w:r>
            <w:r w:rsidR="00205E37">
              <w:rPr>
                <w:rFonts w:ascii="Tahoma" w:eastAsia="Oswald" w:hAnsi="Tahoma" w:cs="Tahoma"/>
                <w:b/>
                <w:color w:val="FF0000"/>
                <w:sz w:val="24"/>
                <w:szCs w:val="24"/>
              </w:rPr>
              <w:t xml:space="preserve">  </w:t>
            </w:r>
          </w:p>
        </w:tc>
      </w:tr>
      <w:tr w:rsidR="00A21F20" w:rsidRPr="00135E65" w14:paraId="423FC86C" w14:textId="77777777" w:rsidTr="00D43C1B">
        <w:trPr>
          <w:gridAfter w:val="1"/>
          <w:wAfter w:w="31" w:type="dxa"/>
          <w:trHeight w:val="167"/>
        </w:trPr>
        <w:tc>
          <w:tcPr>
            <w:tcW w:w="10361" w:type="dxa"/>
            <w:gridSpan w:val="2"/>
          </w:tcPr>
          <w:p w14:paraId="04120468" w14:textId="3EA2154D" w:rsidR="00A21F20" w:rsidRPr="00C45D9D" w:rsidRDefault="00A21F20" w:rsidP="00A21F20">
            <w:pPr>
              <w:pBdr>
                <w:top w:val="nil"/>
                <w:left w:val="nil"/>
                <w:bottom w:val="nil"/>
                <w:right w:val="nil"/>
                <w:between w:val="nil"/>
              </w:pBdr>
              <w:rPr>
                <w:rFonts w:ascii="Tahoma" w:eastAsia="Times New Roman" w:hAnsi="Tahoma" w:cs="Tahoma"/>
                <w:sz w:val="18"/>
                <w:szCs w:val="18"/>
              </w:rPr>
            </w:pPr>
            <w:r w:rsidRPr="00C45D9D">
              <w:rPr>
                <w:rFonts w:ascii="Tahoma" w:eastAsia="Times New Roman" w:hAnsi="Tahoma" w:cs="Tahoma"/>
                <w:color w:val="000000"/>
                <w:sz w:val="18"/>
                <w:szCs w:val="18"/>
              </w:rPr>
              <w:t xml:space="preserve">N5.1 </w:t>
            </w:r>
            <w:r w:rsidRPr="00C45D9D">
              <w:rPr>
                <w:rFonts w:ascii="Tahoma" w:eastAsia="Times New Roman" w:hAnsi="Tahoma" w:cs="Tahoma"/>
                <w:i/>
                <w:color w:val="000000"/>
                <w:sz w:val="18"/>
                <w:szCs w:val="18"/>
              </w:rPr>
              <w:t>Representing Number, Place Value</w:t>
            </w:r>
          </w:p>
        </w:tc>
      </w:tr>
      <w:tr w:rsidR="00A21F20" w:rsidRPr="00135E65" w14:paraId="24E40CC4" w14:textId="77777777" w:rsidTr="00D43C1B">
        <w:trPr>
          <w:gridAfter w:val="1"/>
          <w:wAfter w:w="31" w:type="dxa"/>
          <w:trHeight w:val="4196"/>
        </w:trPr>
        <w:tc>
          <w:tcPr>
            <w:tcW w:w="10361" w:type="dxa"/>
            <w:gridSpan w:val="2"/>
          </w:tcPr>
          <w:p w14:paraId="23F8B6E1" w14:textId="6410080E" w:rsidR="00A21F20" w:rsidRPr="00135E65" w:rsidRDefault="00A21F20" w:rsidP="00A21F20">
            <w:pPr>
              <w:pBdr>
                <w:top w:val="nil"/>
                <w:left w:val="nil"/>
                <w:bottom w:val="nil"/>
                <w:right w:val="nil"/>
                <w:between w:val="nil"/>
              </w:pBdr>
              <w:ind w:left="270"/>
              <w:rPr>
                <w:rFonts w:ascii="Tahoma" w:eastAsia="Times New Roman" w:hAnsi="Tahoma" w:cs="Tahoma"/>
                <w:color w:val="000000"/>
                <w:sz w:val="24"/>
                <w:szCs w:val="24"/>
              </w:rPr>
            </w:pPr>
            <w:r w:rsidRPr="00135E65">
              <w:rPr>
                <w:rFonts w:ascii="Tahoma" w:eastAsia="Times New Roman" w:hAnsi="Tahoma" w:cs="Tahoma"/>
                <w:color w:val="000000"/>
                <w:sz w:val="24"/>
                <w:szCs w:val="24"/>
              </w:rPr>
              <w:t>1</w:t>
            </w:r>
            <w:r w:rsidR="004617AA">
              <w:rPr>
                <w:rFonts w:ascii="Tahoma" w:eastAsia="Times New Roman" w:hAnsi="Tahoma" w:cs="Tahoma"/>
                <w:color w:val="000000"/>
                <w:sz w:val="24"/>
                <w:szCs w:val="24"/>
              </w:rPr>
              <w:t>0</w:t>
            </w:r>
            <w:r w:rsidR="00641855" w:rsidRPr="00135E65">
              <w:rPr>
                <w:rFonts w:ascii="Tahoma" w:eastAsia="Times New Roman" w:hAnsi="Tahoma" w:cs="Tahoma"/>
                <w:color w:val="000000"/>
                <w:sz w:val="24"/>
                <w:szCs w:val="24"/>
              </w:rPr>
              <w:t>)</w:t>
            </w:r>
            <w:r w:rsidRPr="00135E65">
              <w:rPr>
                <w:rFonts w:ascii="Tahoma" w:eastAsia="Times New Roman" w:hAnsi="Tahoma" w:cs="Tahoma"/>
                <w:color w:val="000000"/>
                <w:sz w:val="24"/>
                <w:szCs w:val="24"/>
              </w:rPr>
              <w:t xml:space="preserve"> W</w:t>
            </w:r>
            <w:r w:rsidRPr="00135E65">
              <w:rPr>
                <w:rFonts w:ascii="Tahoma" w:eastAsia="Times New Roman" w:hAnsi="Tahoma" w:cs="Tahoma"/>
                <w:sz w:val="24"/>
                <w:szCs w:val="24"/>
              </w:rPr>
              <w:t>rite the</w:t>
            </w:r>
            <w:r w:rsidRPr="00135E65">
              <w:rPr>
                <w:rFonts w:ascii="Tahoma" w:eastAsia="Times New Roman" w:hAnsi="Tahoma" w:cs="Tahoma"/>
                <w:color w:val="000000"/>
                <w:sz w:val="24"/>
                <w:szCs w:val="24"/>
              </w:rPr>
              <w:t xml:space="preserve"> number that is represented</w:t>
            </w:r>
            <w:r w:rsidRPr="00135E65">
              <w:rPr>
                <w:rFonts w:ascii="Tahoma" w:eastAsia="Times New Roman" w:hAnsi="Tahoma" w:cs="Tahoma"/>
                <w:sz w:val="24"/>
                <w:szCs w:val="24"/>
              </w:rPr>
              <w:t xml:space="preserve"> </w:t>
            </w:r>
            <w:r w:rsidRPr="00135E65">
              <w:rPr>
                <w:rFonts w:ascii="Tahoma" w:eastAsia="Times New Roman" w:hAnsi="Tahoma" w:cs="Tahoma"/>
                <w:color w:val="000000"/>
                <w:sz w:val="24"/>
                <w:szCs w:val="24"/>
              </w:rPr>
              <w:t xml:space="preserve">by these base ten blocks in </w:t>
            </w:r>
            <w:r w:rsidRPr="00135E65">
              <w:rPr>
                <w:rFonts w:ascii="Tahoma" w:eastAsia="Times New Roman" w:hAnsi="Tahoma" w:cs="Tahoma"/>
                <w:b/>
                <w:color w:val="000000"/>
                <w:sz w:val="24"/>
                <w:szCs w:val="24"/>
              </w:rPr>
              <w:t>standard form.</w:t>
            </w:r>
          </w:p>
          <w:p w14:paraId="178C8F96" w14:textId="19F360EA" w:rsidR="00A21F20" w:rsidRPr="00135E65" w:rsidRDefault="00EC1259" w:rsidP="00A21F20">
            <w:pPr>
              <w:pBdr>
                <w:top w:val="nil"/>
                <w:left w:val="nil"/>
                <w:bottom w:val="nil"/>
                <w:right w:val="nil"/>
                <w:between w:val="nil"/>
              </w:pBdr>
              <w:ind w:left="720"/>
              <w:rPr>
                <w:rFonts w:ascii="Tahoma" w:eastAsia="Times New Roman" w:hAnsi="Tahoma" w:cs="Tahoma"/>
                <w:color w:val="000000"/>
                <w:sz w:val="24"/>
                <w:szCs w:val="24"/>
              </w:rPr>
            </w:pPr>
            <w:r w:rsidRPr="00135E65">
              <w:rPr>
                <w:rFonts w:ascii="Tahoma" w:hAnsi="Tahoma" w:cs="Tahoma"/>
                <w:noProof/>
                <w:sz w:val="24"/>
                <w:szCs w:val="24"/>
              </w:rPr>
              <mc:AlternateContent>
                <mc:Choice Requires="wps">
                  <w:drawing>
                    <wp:anchor distT="0" distB="0" distL="114300" distR="114300" simplePos="0" relativeHeight="251833344" behindDoc="0" locked="0" layoutInCell="1" allowOverlap="1" wp14:anchorId="40E67AA1" wp14:editId="42886063">
                      <wp:simplePos x="0" y="0"/>
                      <wp:positionH relativeFrom="column">
                        <wp:posOffset>4804410</wp:posOffset>
                      </wp:positionH>
                      <wp:positionV relativeFrom="paragraph">
                        <wp:posOffset>80010</wp:posOffset>
                      </wp:positionV>
                      <wp:extent cx="1310640" cy="495300"/>
                      <wp:effectExtent l="0" t="0" r="22860" b="19050"/>
                      <wp:wrapNone/>
                      <wp:docPr id="88" name="Text Box 88"/>
                      <wp:cNvGraphicFramePr/>
                      <a:graphic xmlns:a="http://schemas.openxmlformats.org/drawingml/2006/main">
                        <a:graphicData uri="http://schemas.microsoft.com/office/word/2010/wordprocessingShape">
                          <wps:wsp>
                            <wps:cNvSpPr txBox="1"/>
                            <wps:spPr>
                              <a:xfrm>
                                <a:off x="0" y="0"/>
                                <a:ext cx="1310640" cy="495300"/>
                              </a:xfrm>
                              <a:prstGeom prst="rect">
                                <a:avLst/>
                              </a:prstGeom>
                              <a:solidFill>
                                <a:schemeClr val="lt1"/>
                              </a:solidFill>
                              <a:ln w="6350">
                                <a:solidFill>
                                  <a:prstClr val="black"/>
                                </a:solidFill>
                              </a:ln>
                            </wps:spPr>
                            <wps:txbx>
                              <w:txbxContent>
                                <w:p w14:paraId="703122E0" w14:textId="73A2D6A8" w:rsidR="00A21F20" w:rsidRDefault="00A21F20">
                                  <w:r>
                                    <w:t>Note:</w:t>
                                  </w:r>
                                </w:p>
                                <w:p w14:paraId="3FBDDCE6" w14:textId="7B7FD715" w:rsidR="00A21F20" w:rsidRDefault="00A21F20">
                                  <w:r>
                                    <w:rPr>
                                      <w:noProof/>
                                    </w:rPr>
                                    <w:drawing>
                                      <wp:inline distT="0" distB="0" distL="0" distR="0" wp14:anchorId="0A7AF937" wp14:editId="2AB77272">
                                        <wp:extent cx="137160" cy="127635"/>
                                        <wp:effectExtent l="0" t="0" r="0" b="5715"/>
                                        <wp:docPr id="24"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89" name="image13.jpg" descr="https://www.teacherfiles.com/clipart/place_value/PV-01A.jpg"/>
                                                <pic:cNvPicPr/>
                                              </pic:nvPicPr>
                                              <pic:blipFill>
                                                <a:blip r:embed="rId10"/>
                                                <a:srcRect/>
                                                <a:stretch>
                                                  <a:fillRect/>
                                                </a:stretch>
                                              </pic:blipFill>
                                              <pic:spPr>
                                                <a:xfrm>
                                                  <a:off x="0" y="0"/>
                                                  <a:ext cx="137160" cy="127635"/>
                                                </a:xfrm>
                                                <a:prstGeom prst="rect">
                                                  <a:avLst/>
                                                </a:prstGeom>
                                                <a:ln/>
                                              </pic:spPr>
                                            </pic:pic>
                                          </a:graphicData>
                                        </a:graphic>
                                      </wp:inline>
                                    </w:drawing>
                                  </w:r>
                                  <w:r>
                                    <w:t xml:space="preserve">  = 1 who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E67AA1" id="_x0000_t202" coordsize="21600,21600" o:spt="202" path="m,l,21600r21600,l21600,xe">
                      <v:stroke joinstyle="miter"/>
                      <v:path gradientshapeok="t" o:connecttype="rect"/>
                    </v:shapetype>
                    <v:shape id="Text Box 88" o:spid="_x0000_s1026" type="#_x0000_t202" style="position:absolute;left:0;text-align:left;margin-left:378.3pt;margin-top:6.3pt;width:103.2pt;height:39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" fillcolor="white [3201]" strokeweight=".5pt">
                      <v:textbox>
                        <w:txbxContent>
                          <w:p w14:paraId="703122E0" w14:textId="73A2D6A8" w:rsidR="00A21F20" w:rsidRDefault="00A21F20">
                            <w:r>
                              <w:t>Note:</w:t>
                            </w:r>
                          </w:p>
                          <w:p w14:paraId="3FBDDCE6" w14:textId="7B7FD715" w:rsidR="00A21F20" w:rsidRDefault="00A21F20">
                            <w:r>
                              <w:rPr>
                                <w:noProof/>
                              </w:rPr>
                              <w:drawing>
                                <wp:inline distT="0" distB="0" distL="0" distR="0" wp14:anchorId="0A7AF937" wp14:editId="2AB77272">
                                  <wp:extent cx="137160" cy="127635"/>
                                  <wp:effectExtent l="0" t="0" r="0" b="5715"/>
                                  <wp:docPr id="24"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89" name="image13.jpg" descr="https://www.teacherfiles.com/clipart/place_value/PV-01A.jpg"/>
                                          <pic:cNvPicPr/>
                                        </pic:nvPicPr>
                                        <pic:blipFill>
                                          <a:blip r:embed="rId11"/>
                                          <a:srcRect/>
                                          <a:stretch>
                                            <a:fillRect/>
                                          </a:stretch>
                                        </pic:blipFill>
                                        <pic:spPr>
                                          <a:xfrm>
                                            <a:off x="0" y="0"/>
                                            <a:ext cx="137160" cy="127635"/>
                                          </a:xfrm>
                                          <a:prstGeom prst="rect">
                                            <a:avLst/>
                                          </a:prstGeom>
                                          <a:ln/>
                                        </pic:spPr>
                                      </pic:pic>
                                    </a:graphicData>
                                  </a:graphic>
                                </wp:inline>
                              </w:drawing>
                            </w:r>
                            <w:r>
                              <w:t xml:space="preserve">  = 1 whole</w:t>
                            </w:r>
                          </w:p>
                        </w:txbxContent>
                      </v:textbox>
                    </v:shape>
                  </w:pict>
                </mc:Fallback>
              </mc:AlternateContent>
            </w:r>
            <w:r w:rsidR="00A21F20" w:rsidRPr="00135E65">
              <w:rPr>
                <w:rFonts w:ascii="Tahoma" w:hAnsi="Tahoma" w:cs="Tahoma"/>
                <w:noProof/>
                <w:sz w:val="24"/>
                <w:szCs w:val="24"/>
              </w:rPr>
              <w:drawing>
                <wp:anchor distT="0" distB="0" distL="114300" distR="114300" simplePos="0" relativeHeight="251808768" behindDoc="0" locked="0" layoutInCell="1" hidden="0" allowOverlap="1" wp14:anchorId="40F57403" wp14:editId="600CE9B7">
                  <wp:simplePos x="0" y="0"/>
                  <wp:positionH relativeFrom="column">
                    <wp:posOffset>3086100</wp:posOffset>
                  </wp:positionH>
                  <wp:positionV relativeFrom="paragraph">
                    <wp:posOffset>85725</wp:posOffset>
                  </wp:positionV>
                  <wp:extent cx="121920" cy="732790"/>
                  <wp:effectExtent l="0" t="0" r="0" b="0"/>
                  <wp:wrapSquare wrapText="bothSides" distT="0" distB="0" distL="114300" distR="114300"/>
                  <wp:docPr id="68" name="image10.jpg" descr="https://www.teacherfiles.com/clipart/place_value/PV-10A.jpg"/>
                  <wp:cNvGraphicFramePr/>
                  <a:graphic xmlns:a="http://schemas.openxmlformats.org/drawingml/2006/main">
                    <a:graphicData uri="http://schemas.openxmlformats.org/drawingml/2006/picture">
                      <pic:pic xmlns:pic="http://schemas.openxmlformats.org/drawingml/2006/picture">
                        <pic:nvPicPr>
                          <pic:cNvPr id="0" name="image10.jpg" descr="https://www.teacherfiles.com/clipart/place_value/PV-10A.jpg"/>
                          <pic:cNvPicPr preferRelativeResize="0"/>
                        </pic:nvPicPr>
                        <pic:blipFill>
                          <a:blip r:embed="rId12"/>
                          <a:srcRect/>
                          <a:stretch>
                            <a:fillRect/>
                          </a:stretch>
                        </pic:blipFill>
                        <pic:spPr>
                          <a:xfrm>
                            <a:off x="0" y="0"/>
                            <a:ext cx="121920" cy="732790"/>
                          </a:xfrm>
                          <a:prstGeom prst="rect">
                            <a:avLst/>
                          </a:prstGeom>
                          <a:ln/>
                        </pic:spPr>
                      </pic:pic>
                    </a:graphicData>
                  </a:graphic>
                </wp:anchor>
              </w:drawing>
            </w:r>
            <w:r w:rsidR="00A21F20" w:rsidRPr="00135E65">
              <w:rPr>
                <w:rFonts w:ascii="Tahoma" w:hAnsi="Tahoma" w:cs="Tahoma"/>
                <w:noProof/>
                <w:sz w:val="24"/>
                <w:szCs w:val="24"/>
              </w:rPr>
              <w:drawing>
                <wp:anchor distT="0" distB="0" distL="114300" distR="114300" simplePos="0" relativeHeight="251809792" behindDoc="0" locked="0" layoutInCell="1" hidden="0" allowOverlap="1" wp14:anchorId="2C7822D3" wp14:editId="17DCB5DF">
                  <wp:simplePos x="0" y="0"/>
                  <wp:positionH relativeFrom="column">
                    <wp:posOffset>3395663</wp:posOffset>
                  </wp:positionH>
                  <wp:positionV relativeFrom="paragraph">
                    <wp:posOffset>95250</wp:posOffset>
                  </wp:positionV>
                  <wp:extent cx="121920" cy="732790"/>
                  <wp:effectExtent l="0" t="0" r="0" b="0"/>
                  <wp:wrapSquare wrapText="bothSides" distT="0" distB="0" distL="114300" distR="114300"/>
                  <wp:docPr id="103" name="image10.jpg" descr="https://www.teacherfiles.com/clipart/place_value/PV-10A.jpg"/>
                  <wp:cNvGraphicFramePr/>
                  <a:graphic xmlns:a="http://schemas.openxmlformats.org/drawingml/2006/main">
                    <a:graphicData uri="http://schemas.openxmlformats.org/drawingml/2006/picture">
                      <pic:pic xmlns:pic="http://schemas.openxmlformats.org/drawingml/2006/picture">
                        <pic:nvPicPr>
                          <pic:cNvPr id="0" name="image10.jpg" descr="https://www.teacherfiles.com/clipart/place_value/PV-10A.jpg"/>
                          <pic:cNvPicPr preferRelativeResize="0"/>
                        </pic:nvPicPr>
                        <pic:blipFill>
                          <a:blip r:embed="rId12"/>
                          <a:srcRect/>
                          <a:stretch>
                            <a:fillRect/>
                          </a:stretch>
                        </pic:blipFill>
                        <pic:spPr>
                          <a:xfrm>
                            <a:off x="0" y="0"/>
                            <a:ext cx="121920" cy="732790"/>
                          </a:xfrm>
                          <a:prstGeom prst="rect">
                            <a:avLst/>
                          </a:prstGeom>
                          <a:ln/>
                        </pic:spPr>
                      </pic:pic>
                    </a:graphicData>
                  </a:graphic>
                </wp:anchor>
              </w:drawing>
            </w:r>
          </w:p>
          <w:p w14:paraId="066D29AA" w14:textId="6397FA91" w:rsidR="00A21F20" w:rsidRPr="00135E65" w:rsidRDefault="00A21F20" w:rsidP="00A21F20">
            <w:pPr>
              <w:pBdr>
                <w:top w:val="nil"/>
                <w:left w:val="nil"/>
                <w:bottom w:val="nil"/>
                <w:right w:val="nil"/>
                <w:between w:val="nil"/>
              </w:pBdr>
              <w:ind w:left="720"/>
              <w:rPr>
                <w:rFonts w:ascii="Tahoma" w:eastAsia="Times New Roman" w:hAnsi="Tahoma" w:cs="Tahoma"/>
                <w:color w:val="000000"/>
                <w:sz w:val="24"/>
                <w:szCs w:val="24"/>
              </w:rPr>
            </w:pPr>
            <w:r w:rsidRPr="00135E65">
              <w:rPr>
                <w:rFonts w:ascii="Tahoma" w:hAnsi="Tahoma" w:cs="Tahoma"/>
                <w:noProof/>
                <w:sz w:val="24"/>
                <w:szCs w:val="24"/>
              </w:rPr>
              <w:drawing>
                <wp:anchor distT="0" distB="0" distL="114300" distR="114300" simplePos="0" relativeHeight="251810816" behindDoc="0" locked="0" layoutInCell="1" hidden="0" allowOverlap="1" wp14:anchorId="0939EEDA" wp14:editId="4185FACF">
                  <wp:simplePos x="0" y="0"/>
                  <wp:positionH relativeFrom="column">
                    <wp:posOffset>1680845</wp:posOffset>
                  </wp:positionH>
                  <wp:positionV relativeFrom="paragraph">
                    <wp:posOffset>1318260</wp:posOffset>
                  </wp:positionV>
                  <wp:extent cx="1010920" cy="518160"/>
                  <wp:effectExtent l="0" t="0" r="0" b="0"/>
                  <wp:wrapSquare wrapText="bothSides" distT="0" distB="0" distL="114300" distR="114300"/>
                  <wp:docPr id="110" name="image12.jpg" descr="https://www.teacherfiles.com/clipart/place_value/PV-100.jpg"/>
                  <wp:cNvGraphicFramePr/>
                  <a:graphic xmlns:a="http://schemas.openxmlformats.org/drawingml/2006/main">
                    <a:graphicData uri="http://schemas.openxmlformats.org/drawingml/2006/picture">
                      <pic:pic xmlns:pic="http://schemas.openxmlformats.org/drawingml/2006/picture">
                        <pic:nvPicPr>
                          <pic:cNvPr id="0" name="image12.jpg" descr="https://www.teacherfiles.com/clipart/place_value/PV-100.jpg"/>
                          <pic:cNvPicPr preferRelativeResize="0"/>
                        </pic:nvPicPr>
                        <pic:blipFill>
                          <a:blip r:embed="rId13"/>
                          <a:srcRect/>
                          <a:stretch>
                            <a:fillRect/>
                          </a:stretch>
                        </pic:blipFill>
                        <pic:spPr>
                          <a:xfrm>
                            <a:off x="0" y="0"/>
                            <a:ext cx="1010920" cy="51816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1840" behindDoc="0" locked="0" layoutInCell="1" hidden="0" allowOverlap="1" wp14:anchorId="4BEA1A9B" wp14:editId="6F0B7A9B">
                  <wp:simplePos x="0" y="0"/>
                  <wp:positionH relativeFrom="column">
                    <wp:posOffset>1734185</wp:posOffset>
                  </wp:positionH>
                  <wp:positionV relativeFrom="paragraph">
                    <wp:posOffset>723900</wp:posOffset>
                  </wp:positionV>
                  <wp:extent cx="1010920" cy="518160"/>
                  <wp:effectExtent l="0" t="0" r="0" b="0"/>
                  <wp:wrapSquare wrapText="bothSides" distT="0" distB="0" distL="114300" distR="114300"/>
                  <wp:docPr id="102" name="image12.jpg" descr="https://www.teacherfiles.com/clipart/place_value/PV-100.jpg"/>
                  <wp:cNvGraphicFramePr/>
                  <a:graphic xmlns:a="http://schemas.openxmlformats.org/drawingml/2006/main">
                    <a:graphicData uri="http://schemas.openxmlformats.org/drawingml/2006/picture">
                      <pic:pic xmlns:pic="http://schemas.openxmlformats.org/drawingml/2006/picture">
                        <pic:nvPicPr>
                          <pic:cNvPr id="0" name="image12.jpg" descr="https://www.teacherfiles.com/clipart/place_value/PV-100.jpg"/>
                          <pic:cNvPicPr preferRelativeResize="0"/>
                        </pic:nvPicPr>
                        <pic:blipFill>
                          <a:blip r:embed="rId13"/>
                          <a:srcRect/>
                          <a:stretch>
                            <a:fillRect/>
                          </a:stretch>
                        </pic:blipFill>
                        <pic:spPr>
                          <a:xfrm>
                            <a:off x="0" y="0"/>
                            <a:ext cx="1010920" cy="51816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2864" behindDoc="0" locked="0" layoutInCell="1" hidden="0" allowOverlap="1" wp14:anchorId="266B8565" wp14:editId="05E93B8D">
                  <wp:simplePos x="0" y="0"/>
                  <wp:positionH relativeFrom="column">
                    <wp:posOffset>454025</wp:posOffset>
                  </wp:positionH>
                  <wp:positionV relativeFrom="paragraph">
                    <wp:posOffset>952500</wp:posOffset>
                  </wp:positionV>
                  <wp:extent cx="974090" cy="944880"/>
                  <wp:effectExtent l="0" t="0" r="0" b="0"/>
                  <wp:wrapSquare wrapText="bothSides" distT="0" distB="0" distL="114300" distR="114300"/>
                  <wp:docPr id="69" name="image11.jpg" descr="https://www.teacherfiles.com/clipart/place_value/PV-1000.jpg"/>
                  <wp:cNvGraphicFramePr/>
                  <a:graphic xmlns:a="http://schemas.openxmlformats.org/drawingml/2006/main">
                    <a:graphicData uri="http://schemas.openxmlformats.org/drawingml/2006/picture">
                      <pic:pic xmlns:pic="http://schemas.openxmlformats.org/drawingml/2006/picture">
                        <pic:nvPicPr>
                          <pic:cNvPr id="0" name="image11.jpg" descr="https://www.teacherfiles.com/clipart/place_value/PV-1000.jpg"/>
                          <pic:cNvPicPr preferRelativeResize="0"/>
                        </pic:nvPicPr>
                        <pic:blipFill>
                          <a:blip r:embed="rId14"/>
                          <a:srcRect/>
                          <a:stretch>
                            <a:fillRect/>
                          </a:stretch>
                        </pic:blipFill>
                        <pic:spPr>
                          <a:xfrm>
                            <a:off x="0" y="0"/>
                            <a:ext cx="974090" cy="94488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3888" behindDoc="0" locked="0" layoutInCell="1" hidden="0" allowOverlap="1" wp14:anchorId="5F9E4B1D" wp14:editId="56B48EE5">
                  <wp:simplePos x="0" y="0"/>
                  <wp:positionH relativeFrom="column">
                    <wp:posOffset>454025</wp:posOffset>
                  </wp:positionH>
                  <wp:positionV relativeFrom="paragraph">
                    <wp:posOffset>0</wp:posOffset>
                  </wp:positionV>
                  <wp:extent cx="974408" cy="944880"/>
                  <wp:effectExtent l="0" t="0" r="0" b="0"/>
                  <wp:wrapSquare wrapText="bothSides" distT="0" distB="0" distL="114300" distR="114300"/>
                  <wp:docPr id="86" name="image11.jpg" descr="https://www.teacherfiles.com/clipart/place_value/PV-1000.jpg"/>
                  <wp:cNvGraphicFramePr/>
                  <a:graphic xmlns:a="http://schemas.openxmlformats.org/drawingml/2006/main">
                    <a:graphicData uri="http://schemas.openxmlformats.org/drawingml/2006/picture">
                      <pic:pic xmlns:pic="http://schemas.openxmlformats.org/drawingml/2006/picture">
                        <pic:nvPicPr>
                          <pic:cNvPr id="0" name="image11.jpg" descr="https://www.teacherfiles.com/clipart/place_value/PV-1000.jpg"/>
                          <pic:cNvPicPr preferRelativeResize="0"/>
                        </pic:nvPicPr>
                        <pic:blipFill>
                          <a:blip r:embed="rId14"/>
                          <a:srcRect/>
                          <a:stretch>
                            <a:fillRect/>
                          </a:stretch>
                        </pic:blipFill>
                        <pic:spPr>
                          <a:xfrm>
                            <a:off x="0" y="0"/>
                            <a:ext cx="974408" cy="94488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4912" behindDoc="0" locked="0" layoutInCell="1" hidden="0" allowOverlap="1" wp14:anchorId="67DACE97" wp14:editId="50346A2B">
                  <wp:simplePos x="0" y="0"/>
                  <wp:positionH relativeFrom="column">
                    <wp:posOffset>1743075</wp:posOffset>
                  </wp:positionH>
                  <wp:positionV relativeFrom="paragraph">
                    <wp:posOffset>104775</wp:posOffset>
                  </wp:positionV>
                  <wp:extent cx="1010920" cy="518160"/>
                  <wp:effectExtent l="0" t="0" r="0" b="0"/>
                  <wp:wrapSquare wrapText="bothSides" distT="0" distB="0" distL="114300" distR="114300"/>
                  <wp:docPr id="72" name="image12.jpg" descr="https://www.teacherfiles.com/clipart/place_value/PV-100.jpg"/>
                  <wp:cNvGraphicFramePr/>
                  <a:graphic xmlns:a="http://schemas.openxmlformats.org/drawingml/2006/main">
                    <a:graphicData uri="http://schemas.openxmlformats.org/drawingml/2006/picture">
                      <pic:pic xmlns:pic="http://schemas.openxmlformats.org/drawingml/2006/picture">
                        <pic:nvPicPr>
                          <pic:cNvPr id="0" name="image12.jpg" descr="https://www.teacherfiles.com/clipart/place_value/PV-100.jpg"/>
                          <pic:cNvPicPr preferRelativeResize="0"/>
                        </pic:nvPicPr>
                        <pic:blipFill>
                          <a:blip r:embed="rId13"/>
                          <a:srcRect/>
                          <a:stretch>
                            <a:fillRect/>
                          </a:stretch>
                        </pic:blipFill>
                        <pic:spPr>
                          <a:xfrm>
                            <a:off x="0" y="0"/>
                            <a:ext cx="1010920" cy="51816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5936" behindDoc="0" locked="0" layoutInCell="1" hidden="0" allowOverlap="1" wp14:anchorId="05D9E25E" wp14:editId="12CDF576">
                  <wp:simplePos x="0" y="0"/>
                  <wp:positionH relativeFrom="column">
                    <wp:posOffset>2968625</wp:posOffset>
                  </wp:positionH>
                  <wp:positionV relativeFrom="paragraph">
                    <wp:posOffset>762000</wp:posOffset>
                  </wp:positionV>
                  <wp:extent cx="121920" cy="732790"/>
                  <wp:effectExtent l="0" t="0" r="0" b="0"/>
                  <wp:wrapSquare wrapText="bothSides" distT="0" distB="0" distL="114300" distR="114300"/>
                  <wp:docPr id="71" name="image10.jpg" descr="https://www.teacherfiles.com/clipart/place_value/PV-10A.jpg"/>
                  <wp:cNvGraphicFramePr/>
                  <a:graphic xmlns:a="http://schemas.openxmlformats.org/drawingml/2006/main">
                    <a:graphicData uri="http://schemas.openxmlformats.org/drawingml/2006/picture">
                      <pic:pic xmlns:pic="http://schemas.openxmlformats.org/drawingml/2006/picture">
                        <pic:nvPicPr>
                          <pic:cNvPr id="0" name="image10.jpg" descr="https://www.teacherfiles.com/clipart/place_value/PV-10A.jpg"/>
                          <pic:cNvPicPr preferRelativeResize="0"/>
                        </pic:nvPicPr>
                        <pic:blipFill>
                          <a:blip r:embed="rId12"/>
                          <a:srcRect/>
                          <a:stretch>
                            <a:fillRect/>
                          </a:stretch>
                        </pic:blipFill>
                        <pic:spPr>
                          <a:xfrm>
                            <a:off x="0" y="0"/>
                            <a:ext cx="121920" cy="73279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6960" behindDoc="0" locked="0" layoutInCell="1" hidden="0" allowOverlap="1" wp14:anchorId="024E6405" wp14:editId="145FD77B">
                  <wp:simplePos x="0" y="0"/>
                  <wp:positionH relativeFrom="column">
                    <wp:posOffset>3213735</wp:posOffset>
                  </wp:positionH>
                  <wp:positionV relativeFrom="paragraph">
                    <wp:posOffset>753745</wp:posOffset>
                  </wp:positionV>
                  <wp:extent cx="121920" cy="732790"/>
                  <wp:effectExtent l="0" t="0" r="0" b="0"/>
                  <wp:wrapSquare wrapText="bothSides" distT="0" distB="0" distL="114300" distR="114300"/>
                  <wp:docPr id="87" name="image10.jpg" descr="https://www.teacherfiles.com/clipart/place_value/PV-10A.jpg"/>
                  <wp:cNvGraphicFramePr/>
                  <a:graphic xmlns:a="http://schemas.openxmlformats.org/drawingml/2006/main">
                    <a:graphicData uri="http://schemas.openxmlformats.org/drawingml/2006/picture">
                      <pic:pic xmlns:pic="http://schemas.openxmlformats.org/drawingml/2006/picture">
                        <pic:nvPicPr>
                          <pic:cNvPr id="0" name="image10.jpg" descr="https://www.teacherfiles.com/clipart/place_value/PV-10A.jpg"/>
                          <pic:cNvPicPr preferRelativeResize="0"/>
                        </pic:nvPicPr>
                        <pic:blipFill>
                          <a:blip r:embed="rId12"/>
                          <a:srcRect/>
                          <a:stretch>
                            <a:fillRect/>
                          </a:stretch>
                        </pic:blipFill>
                        <pic:spPr>
                          <a:xfrm>
                            <a:off x="0" y="0"/>
                            <a:ext cx="121920" cy="732790"/>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7984" behindDoc="0" locked="0" layoutInCell="1" hidden="0" allowOverlap="1" wp14:anchorId="3BDA3DFD" wp14:editId="3E88D526">
                  <wp:simplePos x="0" y="0"/>
                  <wp:positionH relativeFrom="column">
                    <wp:posOffset>4043045</wp:posOffset>
                  </wp:positionH>
                  <wp:positionV relativeFrom="paragraph">
                    <wp:posOffset>1303020</wp:posOffset>
                  </wp:positionV>
                  <wp:extent cx="137160" cy="128016"/>
                  <wp:effectExtent l="0" t="0" r="0" b="0"/>
                  <wp:wrapSquare wrapText="bothSides" distT="0" distB="0" distL="114300" distR="114300"/>
                  <wp:docPr id="90"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19008" behindDoc="0" locked="0" layoutInCell="1" hidden="0" allowOverlap="1" wp14:anchorId="2265DC29" wp14:editId="38BBE411">
                  <wp:simplePos x="0" y="0"/>
                  <wp:positionH relativeFrom="column">
                    <wp:posOffset>3793263</wp:posOffset>
                  </wp:positionH>
                  <wp:positionV relativeFrom="paragraph">
                    <wp:posOffset>1317625</wp:posOffset>
                  </wp:positionV>
                  <wp:extent cx="137160" cy="128016"/>
                  <wp:effectExtent l="0" t="0" r="0" b="0"/>
                  <wp:wrapSquare wrapText="bothSides" distT="0" distB="0" distL="114300" distR="114300"/>
                  <wp:docPr id="83"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20032" behindDoc="0" locked="0" layoutInCell="1" hidden="0" allowOverlap="1" wp14:anchorId="1B292B7B" wp14:editId="1575D638">
                  <wp:simplePos x="0" y="0"/>
                  <wp:positionH relativeFrom="column">
                    <wp:posOffset>4298315</wp:posOffset>
                  </wp:positionH>
                  <wp:positionV relativeFrom="paragraph">
                    <wp:posOffset>1279525</wp:posOffset>
                  </wp:positionV>
                  <wp:extent cx="137160" cy="128016"/>
                  <wp:effectExtent l="0" t="0" r="0" b="0"/>
                  <wp:wrapSquare wrapText="bothSides" distT="0" distB="0" distL="114300" distR="114300"/>
                  <wp:docPr id="108"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21056" behindDoc="0" locked="0" layoutInCell="1" hidden="0" allowOverlap="1" wp14:anchorId="64A7CF39" wp14:editId="14C5B658">
                  <wp:simplePos x="0" y="0"/>
                  <wp:positionH relativeFrom="column">
                    <wp:posOffset>3787775</wp:posOffset>
                  </wp:positionH>
                  <wp:positionV relativeFrom="paragraph">
                    <wp:posOffset>1058545</wp:posOffset>
                  </wp:positionV>
                  <wp:extent cx="137160" cy="128016"/>
                  <wp:effectExtent l="0" t="0" r="0" b="0"/>
                  <wp:wrapSquare wrapText="bothSides" distT="0" distB="0" distL="114300" distR="114300"/>
                  <wp:docPr id="118"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22080" behindDoc="0" locked="0" layoutInCell="1" hidden="0" allowOverlap="1" wp14:anchorId="7FF11260" wp14:editId="5E5AE6DB">
                  <wp:simplePos x="0" y="0"/>
                  <wp:positionH relativeFrom="column">
                    <wp:posOffset>4031615</wp:posOffset>
                  </wp:positionH>
                  <wp:positionV relativeFrom="paragraph">
                    <wp:posOffset>1073785</wp:posOffset>
                  </wp:positionV>
                  <wp:extent cx="137160" cy="128016"/>
                  <wp:effectExtent l="0" t="0" r="0" b="0"/>
                  <wp:wrapSquare wrapText="bothSides" distT="0" distB="0" distL="114300" distR="114300"/>
                  <wp:docPr id="117"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23104" behindDoc="0" locked="0" layoutInCell="1" hidden="0" allowOverlap="1" wp14:anchorId="605754AB" wp14:editId="115820A8">
                  <wp:simplePos x="0" y="0"/>
                  <wp:positionH relativeFrom="column">
                    <wp:posOffset>4237355</wp:posOffset>
                  </wp:positionH>
                  <wp:positionV relativeFrom="paragraph">
                    <wp:posOffset>1073785</wp:posOffset>
                  </wp:positionV>
                  <wp:extent cx="137160" cy="128016"/>
                  <wp:effectExtent l="0" t="0" r="0" b="0"/>
                  <wp:wrapSquare wrapText="bothSides" distT="0" distB="0" distL="114300" distR="114300"/>
                  <wp:docPr id="66"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Pr="00135E65">
              <w:rPr>
                <w:rFonts w:ascii="Tahoma" w:hAnsi="Tahoma" w:cs="Tahoma"/>
                <w:noProof/>
                <w:sz w:val="24"/>
                <w:szCs w:val="24"/>
              </w:rPr>
              <w:drawing>
                <wp:anchor distT="0" distB="0" distL="114300" distR="114300" simplePos="0" relativeHeight="251824128" behindDoc="0" locked="0" layoutInCell="1" hidden="0" allowOverlap="1" wp14:anchorId="7CE97C28" wp14:editId="244D1467">
                  <wp:simplePos x="0" y="0"/>
                  <wp:positionH relativeFrom="column">
                    <wp:posOffset>4488815</wp:posOffset>
                  </wp:positionH>
                  <wp:positionV relativeFrom="paragraph">
                    <wp:posOffset>1104265</wp:posOffset>
                  </wp:positionV>
                  <wp:extent cx="137160" cy="128016"/>
                  <wp:effectExtent l="0" t="0" r="0" b="0"/>
                  <wp:wrapSquare wrapText="bothSides" distT="0" distB="0" distL="114300" distR="114300"/>
                  <wp:docPr id="89" name="image13.jpg" descr="https://www.teacherfiles.com/clipart/place_value/PV-01A.jpg"/>
                  <wp:cNvGraphicFramePr/>
                  <a:graphic xmlns:a="http://schemas.openxmlformats.org/drawingml/2006/main">
                    <a:graphicData uri="http://schemas.openxmlformats.org/drawingml/2006/picture">
                      <pic:pic xmlns:pic="http://schemas.openxmlformats.org/drawingml/2006/picture">
                        <pic:nvPicPr>
                          <pic:cNvPr id="0" name="image13.jpg" descr="https://www.teacherfiles.com/clipart/place_value/PV-01A.jpg"/>
                          <pic:cNvPicPr preferRelativeResize="0"/>
                        </pic:nvPicPr>
                        <pic:blipFill>
                          <a:blip r:embed="rId10"/>
                          <a:srcRect/>
                          <a:stretch>
                            <a:fillRect/>
                          </a:stretch>
                        </pic:blipFill>
                        <pic:spPr>
                          <a:xfrm>
                            <a:off x="0" y="0"/>
                            <a:ext cx="137160" cy="128016"/>
                          </a:xfrm>
                          <a:prstGeom prst="rect">
                            <a:avLst/>
                          </a:prstGeom>
                          <a:ln/>
                        </pic:spPr>
                      </pic:pic>
                    </a:graphicData>
                  </a:graphic>
                </wp:anchor>
              </w:drawing>
            </w:r>
            <w:r w:rsidR="00205E37">
              <w:rPr>
                <w:rFonts w:ascii="Tahoma" w:eastAsia="Times New Roman" w:hAnsi="Tahoma" w:cs="Tahoma"/>
                <w:color w:val="000000"/>
                <w:sz w:val="24"/>
                <w:szCs w:val="24"/>
              </w:rPr>
              <w:t xml:space="preserve">  </w:t>
            </w:r>
            <w:r w:rsidR="00205E37" w:rsidRPr="00205E37">
              <w:rPr>
                <w:rFonts w:ascii="Tahoma" w:eastAsia="Times New Roman" w:hAnsi="Tahoma" w:cs="Tahoma"/>
                <w:color w:val="FF0000"/>
                <w:sz w:val="24"/>
                <w:szCs w:val="24"/>
              </w:rPr>
              <w:t>2 347</w:t>
            </w:r>
          </w:p>
        </w:tc>
      </w:tr>
      <w:tr w:rsidR="00A21F20" w:rsidRPr="00135E65" w14:paraId="030CF7F8" w14:textId="77777777" w:rsidTr="00D43C1B">
        <w:trPr>
          <w:gridAfter w:val="1"/>
          <w:wAfter w:w="31" w:type="dxa"/>
          <w:trHeight w:val="227"/>
        </w:trPr>
        <w:tc>
          <w:tcPr>
            <w:tcW w:w="10361" w:type="dxa"/>
            <w:gridSpan w:val="2"/>
          </w:tcPr>
          <w:p w14:paraId="5BCA82E8" w14:textId="6B180136" w:rsidR="00A21F20" w:rsidRPr="00C45D9D" w:rsidRDefault="00A21F20" w:rsidP="00A21F20">
            <w:pPr>
              <w:pBdr>
                <w:top w:val="nil"/>
                <w:left w:val="nil"/>
                <w:bottom w:val="nil"/>
                <w:right w:val="nil"/>
                <w:between w:val="nil"/>
              </w:pBdr>
              <w:ind w:left="720"/>
              <w:rPr>
                <w:rFonts w:ascii="Tahoma" w:eastAsia="Times New Roman" w:hAnsi="Tahoma" w:cs="Tahoma"/>
                <w:color w:val="000000"/>
                <w:sz w:val="18"/>
                <w:szCs w:val="18"/>
              </w:rPr>
            </w:pPr>
            <w:r w:rsidRPr="00C45D9D">
              <w:rPr>
                <w:rFonts w:ascii="Tahoma" w:eastAsia="Times New Roman" w:hAnsi="Tahoma" w:cs="Tahoma"/>
                <w:color w:val="000000"/>
                <w:sz w:val="18"/>
                <w:szCs w:val="18"/>
              </w:rPr>
              <w:t>N 5.1</w:t>
            </w:r>
            <w:r w:rsidRPr="00C45D9D">
              <w:rPr>
                <w:rFonts w:ascii="Tahoma" w:eastAsia="Times New Roman" w:hAnsi="Tahoma" w:cs="Tahoma"/>
                <w:b/>
                <w:color w:val="000000"/>
                <w:sz w:val="18"/>
                <w:szCs w:val="18"/>
              </w:rPr>
              <w:t xml:space="preserve"> </w:t>
            </w:r>
            <w:r w:rsidRPr="00C45D9D">
              <w:rPr>
                <w:rFonts w:ascii="Tahoma" w:eastAsia="Times New Roman" w:hAnsi="Tahoma" w:cs="Tahoma"/>
                <w:i/>
                <w:color w:val="000000"/>
                <w:sz w:val="18"/>
                <w:szCs w:val="18"/>
              </w:rPr>
              <w:t>Representing Number</w:t>
            </w:r>
          </w:p>
        </w:tc>
      </w:tr>
      <w:tr w:rsidR="00A21F20" w:rsidRPr="00135E65" w14:paraId="5B67E47A" w14:textId="77777777" w:rsidTr="004617AA">
        <w:trPr>
          <w:gridAfter w:val="1"/>
          <w:wAfter w:w="31" w:type="dxa"/>
          <w:trHeight w:val="2494"/>
        </w:trPr>
        <w:tc>
          <w:tcPr>
            <w:tcW w:w="10361" w:type="dxa"/>
            <w:gridSpan w:val="2"/>
          </w:tcPr>
          <w:p w14:paraId="239197F9" w14:textId="0A3E7747" w:rsidR="00A21F20" w:rsidRPr="00135E65" w:rsidRDefault="00A21F20" w:rsidP="00A21F20">
            <w:pPr>
              <w:pBdr>
                <w:top w:val="nil"/>
                <w:left w:val="nil"/>
                <w:bottom w:val="nil"/>
                <w:right w:val="nil"/>
                <w:between w:val="nil"/>
              </w:pBdr>
              <w:ind w:left="270"/>
              <w:rPr>
                <w:rFonts w:ascii="Tahoma" w:eastAsia="Times New Roman" w:hAnsi="Tahoma" w:cs="Tahoma"/>
                <w:color w:val="000000"/>
                <w:sz w:val="24"/>
                <w:szCs w:val="24"/>
              </w:rPr>
            </w:pPr>
            <w:r w:rsidRPr="00135E65">
              <w:rPr>
                <w:rFonts w:ascii="Tahoma" w:eastAsia="Times New Roman" w:hAnsi="Tahoma" w:cs="Tahoma"/>
                <w:color w:val="000000"/>
                <w:sz w:val="24"/>
                <w:szCs w:val="24"/>
              </w:rPr>
              <w:t>1</w:t>
            </w:r>
            <w:r w:rsidR="004617AA">
              <w:rPr>
                <w:rFonts w:ascii="Tahoma" w:eastAsia="Times New Roman" w:hAnsi="Tahoma" w:cs="Tahoma"/>
                <w:color w:val="000000"/>
                <w:sz w:val="24"/>
                <w:szCs w:val="24"/>
              </w:rPr>
              <w:t>1</w:t>
            </w:r>
            <w:r w:rsidR="00641855" w:rsidRPr="00135E65">
              <w:rPr>
                <w:rFonts w:ascii="Tahoma" w:eastAsia="Times New Roman" w:hAnsi="Tahoma" w:cs="Tahoma"/>
                <w:color w:val="000000"/>
                <w:sz w:val="24"/>
                <w:szCs w:val="24"/>
              </w:rPr>
              <w:t>)</w:t>
            </w:r>
            <w:r w:rsidRPr="00135E65">
              <w:rPr>
                <w:rFonts w:ascii="Tahoma" w:eastAsia="Times New Roman" w:hAnsi="Tahoma" w:cs="Tahoma"/>
                <w:color w:val="000000"/>
                <w:sz w:val="24"/>
                <w:szCs w:val="24"/>
              </w:rPr>
              <w:t xml:space="preserve"> Order these numbers from </w:t>
            </w:r>
            <w:r w:rsidRPr="00135E65">
              <w:rPr>
                <w:rFonts w:ascii="Tahoma" w:eastAsia="Times New Roman" w:hAnsi="Tahoma" w:cs="Tahoma"/>
                <w:b/>
                <w:color w:val="000000"/>
                <w:sz w:val="24"/>
                <w:szCs w:val="24"/>
              </w:rPr>
              <w:t>least to greatest.</w:t>
            </w:r>
          </w:p>
          <w:p w14:paraId="7D83E962" w14:textId="4ED83326" w:rsidR="00A21F20" w:rsidRPr="00135E65" w:rsidRDefault="00205E37" w:rsidP="00A21F20">
            <w:pPr>
              <w:pBdr>
                <w:top w:val="nil"/>
                <w:left w:val="nil"/>
                <w:bottom w:val="nil"/>
                <w:right w:val="nil"/>
                <w:between w:val="nil"/>
              </w:pBdr>
              <w:ind w:left="720"/>
              <w:rPr>
                <w:rFonts w:ascii="Tahoma" w:eastAsia="Times New Roman" w:hAnsi="Tahoma" w:cs="Tahoma"/>
                <w:color w:val="000000"/>
                <w:sz w:val="24"/>
                <w:szCs w:val="24"/>
              </w:rPr>
            </w:pPr>
            <w:r w:rsidRPr="00135E65">
              <w:rPr>
                <w:rFonts w:ascii="Tahoma" w:hAnsi="Tahoma" w:cs="Tahoma"/>
                <w:noProof/>
                <w:sz w:val="24"/>
                <w:szCs w:val="24"/>
              </w:rPr>
              <mc:AlternateContent>
                <mc:Choice Requires="wps">
                  <w:drawing>
                    <wp:anchor distT="0" distB="0" distL="114300" distR="114300" simplePos="0" relativeHeight="251827200" behindDoc="0" locked="0" layoutInCell="1" hidden="0" allowOverlap="1" wp14:anchorId="0E79BB6F" wp14:editId="5AD804AE">
                      <wp:simplePos x="0" y="0"/>
                      <wp:positionH relativeFrom="column">
                        <wp:posOffset>2674348</wp:posOffset>
                      </wp:positionH>
                      <wp:positionV relativeFrom="paragraph">
                        <wp:posOffset>134348</wp:posOffset>
                      </wp:positionV>
                      <wp:extent cx="946785" cy="281940"/>
                      <wp:effectExtent l="0" t="0" r="24765" b="22860"/>
                      <wp:wrapNone/>
                      <wp:docPr id="63" name="Rectangle 63"/>
                      <wp:cNvGraphicFramePr/>
                      <a:graphic xmlns:a="http://schemas.openxmlformats.org/drawingml/2006/main">
                        <a:graphicData uri="http://schemas.microsoft.com/office/word/2010/wordprocessingShape">
                          <wps:wsp>
                            <wps:cNvSpPr/>
                            <wps:spPr>
                              <a:xfrm>
                                <a:off x="0" y="0"/>
                                <a:ext cx="946785" cy="281940"/>
                              </a:xfrm>
                              <a:prstGeom prst="rect">
                                <a:avLst/>
                              </a:prstGeom>
                              <a:solidFill>
                                <a:schemeClr val="lt1"/>
                              </a:solidFill>
                              <a:ln w="9525" cap="flat" cmpd="sng">
                                <a:solidFill>
                                  <a:srgbClr val="000000"/>
                                </a:solidFill>
                                <a:prstDash val="solid"/>
                                <a:round/>
                                <a:headEnd type="none" w="sm" len="sm"/>
                                <a:tailEnd type="none" w="sm" len="sm"/>
                              </a:ln>
                            </wps:spPr>
                            <wps:txbx>
                              <w:txbxContent>
                                <w:p w14:paraId="74A868EF"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99 856</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E79BB6F" id="Rectangle 63" o:spid="_x0000_s1027" style="position:absolute;left:0;text-align:left;margin-left:210.6pt;margin-top:10.6pt;width:74.55pt;height:22.2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" fillcolor="white [3201]">
                      <v:stroke startarrowwidth="narrow" startarrowlength="short" endarrowwidth="narrow" endarrowlength="short" joinstyle="round"/>
                      <v:textbox inset="2.53958mm,1.2694mm,2.53958mm,1.2694mm">
                        <w:txbxContent>
                          <w:p w14:paraId="74A868EF"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99 856</w:t>
                            </w:r>
                          </w:p>
                        </w:txbxContent>
                      </v:textbox>
                    </v:rect>
                  </w:pict>
                </mc:Fallback>
              </mc:AlternateContent>
            </w:r>
            <w:r w:rsidR="004617AA" w:rsidRPr="00135E65">
              <w:rPr>
                <w:rFonts w:ascii="Tahoma" w:hAnsi="Tahoma" w:cs="Tahoma"/>
                <w:noProof/>
                <w:sz w:val="24"/>
                <w:szCs w:val="24"/>
              </w:rPr>
              <mc:AlternateContent>
                <mc:Choice Requires="wps">
                  <w:drawing>
                    <wp:anchor distT="0" distB="0" distL="114300" distR="114300" simplePos="0" relativeHeight="251825152" behindDoc="0" locked="0" layoutInCell="1" hidden="0" allowOverlap="1" wp14:anchorId="3C146F49" wp14:editId="03183ADA">
                      <wp:simplePos x="0" y="0"/>
                      <wp:positionH relativeFrom="column">
                        <wp:posOffset>3860165</wp:posOffset>
                      </wp:positionH>
                      <wp:positionV relativeFrom="paragraph">
                        <wp:posOffset>106045</wp:posOffset>
                      </wp:positionV>
                      <wp:extent cx="952500" cy="281940"/>
                      <wp:effectExtent l="0" t="0" r="19050" b="22860"/>
                      <wp:wrapNone/>
                      <wp:docPr id="54" name="Rectangle 54"/>
                      <wp:cNvGraphicFramePr/>
                      <a:graphic xmlns:a="http://schemas.openxmlformats.org/drawingml/2006/main">
                        <a:graphicData uri="http://schemas.microsoft.com/office/word/2010/wordprocessingShape">
                          <wps:wsp>
                            <wps:cNvSpPr/>
                            <wps:spPr>
                              <a:xfrm>
                                <a:off x="0" y="0"/>
                                <a:ext cx="952500" cy="281940"/>
                              </a:xfrm>
                              <a:prstGeom prst="rect">
                                <a:avLst/>
                              </a:prstGeom>
                              <a:solidFill>
                                <a:schemeClr val="lt1"/>
                              </a:solidFill>
                              <a:ln w="9525" cap="flat" cmpd="sng">
                                <a:solidFill>
                                  <a:srgbClr val="000000"/>
                                </a:solidFill>
                                <a:prstDash val="solid"/>
                                <a:round/>
                                <a:headEnd type="none" w="sm" len="sm"/>
                                <a:tailEnd type="none" w="sm" len="sm"/>
                              </a:ln>
                            </wps:spPr>
                            <wps:txbx>
                              <w:txbxContent>
                                <w:p w14:paraId="11E900B4"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665 104</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3C146F49" id="Rectangle 54" o:spid="_x0000_s1028" style="position:absolute;left:0;text-align:left;margin-left:303.95pt;margin-top:8.35pt;width:75pt;height:22.2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" fillcolor="white [3201]">
                      <v:stroke startarrowwidth="narrow" startarrowlength="short" endarrowwidth="narrow" endarrowlength="short" joinstyle="round"/>
                      <v:textbox inset="2.53958mm,1.2694mm,2.53958mm,1.2694mm">
                        <w:txbxContent>
                          <w:p w14:paraId="11E900B4"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665 104</w:t>
                            </w:r>
                          </w:p>
                        </w:txbxContent>
                      </v:textbox>
                    </v:rect>
                  </w:pict>
                </mc:Fallback>
              </mc:AlternateContent>
            </w:r>
            <w:r w:rsidR="004617AA" w:rsidRPr="00135E65">
              <w:rPr>
                <w:rFonts w:ascii="Tahoma" w:hAnsi="Tahoma" w:cs="Tahoma"/>
                <w:noProof/>
                <w:sz w:val="24"/>
                <w:szCs w:val="24"/>
              </w:rPr>
              <mc:AlternateContent>
                <mc:Choice Requires="wps">
                  <w:drawing>
                    <wp:anchor distT="0" distB="0" distL="114300" distR="114300" simplePos="0" relativeHeight="251828224" behindDoc="0" locked="0" layoutInCell="1" hidden="0" allowOverlap="1" wp14:anchorId="0FE38BDB" wp14:editId="6280556C">
                      <wp:simplePos x="0" y="0"/>
                      <wp:positionH relativeFrom="column">
                        <wp:posOffset>1551305</wp:posOffset>
                      </wp:positionH>
                      <wp:positionV relativeFrom="paragraph">
                        <wp:posOffset>128905</wp:posOffset>
                      </wp:positionV>
                      <wp:extent cx="1015365" cy="281940"/>
                      <wp:effectExtent l="0" t="0" r="13335" b="22860"/>
                      <wp:wrapNone/>
                      <wp:docPr id="60" name="Rectangle 60"/>
                      <wp:cNvGraphicFramePr/>
                      <a:graphic xmlns:a="http://schemas.openxmlformats.org/drawingml/2006/main">
                        <a:graphicData uri="http://schemas.microsoft.com/office/word/2010/wordprocessingShape">
                          <wps:wsp>
                            <wps:cNvSpPr/>
                            <wps:spPr>
                              <a:xfrm>
                                <a:off x="0" y="0"/>
                                <a:ext cx="1015365" cy="281940"/>
                              </a:xfrm>
                              <a:prstGeom prst="rect">
                                <a:avLst/>
                              </a:prstGeom>
                              <a:solidFill>
                                <a:schemeClr val="lt1"/>
                              </a:solidFill>
                              <a:ln w="9525" cap="flat" cmpd="sng">
                                <a:solidFill>
                                  <a:srgbClr val="000000"/>
                                </a:solidFill>
                                <a:prstDash val="solid"/>
                                <a:round/>
                                <a:headEnd type="none" w="sm" len="sm"/>
                                <a:tailEnd type="none" w="sm" len="sm"/>
                              </a:ln>
                            </wps:spPr>
                            <wps:txbx>
                              <w:txbxContent>
                                <w:p w14:paraId="3D984CE6"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800 279</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FE38BDB" id="Rectangle 60" o:spid="_x0000_s1029" style="position:absolute;left:0;text-align:left;margin-left:122.15pt;margin-top:10.15pt;width:79.95pt;height:22.2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" fillcolor="white [3201]">
                      <v:stroke startarrowwidth="narrow" startarrowlength="short" endarrowwidth="narrow" endarrowlength="short" joinstyle="round"/>
                      <v:textbox inset="2.53958mm,1.2694mm,2.53958mm,1.2694mm">
                        <w:txbxContent>
                          <w:p w14:paraId="3D984CE6"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800 279</w:t>
                            </w:r>
                          </w:p>
                        </w:txbxContent>
                      </v:textbox>
                    </v:rect>
                  </w:pict>
                </mc:Fallback>
              </mc:AlternateContent>
            </w:r>
            <w:r w:rsidR="004617AA" w:rsidRPr="00135E65">
              <w:rPr>
                <w:rFonts w:ascii="Tahoma" w:hAnsi="Tahoma" w:cs="Tahoma"/>
                <w:noProof/>
                <w:sz w:val="24"/>
                <w:szCs w:val="24"/>
              </w:rPr>
              <mc:AlternateContent>
                <mc:Choice Requires="wps">
                  <w:drawing>
                    <wp:anchor distT="0" distB="0" distL="114300" distR="114300" simplePos="0" relativeHeight="251826176" behindDoc="0" locked="0" layoutInCell="1" hidden="0" allowOverlap="1" wp14:anchorId="6AC4861C" wp14:editId="32ACFED9">
                      <wp:simplePos x="0" y="0"/>
                      <wp:positionH relativeFrom="column">
                        <wp:posOffset>202565</wp:posOffset>
                      </wp:positionH>
                      <wp:positionV relativeFrom="paragraph">
                        <wp:posOffset>151765</wp:posOffset>
                      </wp:positionV>
                      <wp:extent cx="923925" cy="281940"/>
                      <wp:effectExtent l="0" t="0" r="28575" b="22860"/>
                      <wp:wrapNone/>
                      <wp:docPr id="62" name="Rectangle 62"/>
                      <wp:cNvGraphicFramePr/>
                      <a:graphic xmlns:a="http://schemas.openxmlformats.org/drawingml/2006/main">
                        <a:graphicData uri="http://schemas.microsoft.com/office/word/2010/wordprocessingShape">
                          <wps:wsp>
                            <wps:cNvSpPr/>
                            <wps:spPr>
                              <a:xfrm>
                                <a:off x="0" y="0"/>
                                <a:ext cx="923925" cy="281940"/>
                              </a:xfrm>
                              <a:prstGeom prst="rect">
                                <a:avLst/>
                              </a:prstGeom>
                              <a:solidFill>
                                <a:schemeClr val="lt1"/>
                              </a:solidFill>
                              <a:ln w="9525" cap="flat" cmpd="sng">
                                <a:solidFill>
                                  <a:srgbClr val="000000"/>
                                </a:solidFill>
                                <a:prstDash val="solid"/>
                                <a:round/>
                                <a:headEnd type="none" w="sm" len="sm"/>
                                <a:tailEnd type="none" w="sm" len="sm"/>
                              </a:ln>
                            </wps:spPr>
                            <wps:txbx>
                              <w:txbxContent>
                                <w:p w14:paraId="7ECBF259"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618 951</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6AC4861C" id="Rectangle 62" o:spid="_x0000_s1030" style="position:absolute;left:0;text-align:left;margin-left:15.95pt;margin-top:11.95pt;width:72.75pt;height:22.2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" fillcolor="white [3201]">
                      <v:stroke startarrowwidth="narrow" startarrowlength="short" endarrowwidth="narrow" endarrowlength="short" joinstyle="round"/>
                      <v:textbox inset="2.53958mm,1.2694mm,2.53958mm,1.2694mm">
                        <w:txbxContent>
                          <w:p w14:paraId="7ECBF259" w14:textId="77777777" w:rsidR="00A21F20" w:rsidRPr="00830025" w:rsidRDefault="00A21F20">
                            <w:pPr>
                              <w:textDirection w:val="btLr"/>
                              <w:rPr>
                                <w:rFonts w:ascii="Tahoma" w:hAnsi="Tahoma" w:cs="Tahoma"/>
                                <w:b/>
                                <w:sz w:val="24"/>
                                <w:szCs w:val="24"/>
                              </w:rPr>
                            </w:pPr>
                            <w:r w:rsidRPr="00830025">
                              <w:rPr>
                                <w:rFonts w:ascii="Tahoma" w:hAnsi="Tahoma" w:cs="Tahoma"/>
                                <w:b/>
                                <w:color w:val="000000"/>
                                <w:sz w:val="24"/>
                                <w:szCs w:val="24"/>
                              </w:rPr>
                              <w:t>618 951</w:t>
                            </w:r>
                          </w:p>
                        </w:txbxContent>
                      </v:textbox>
                    </v:rect>
                  </w:pict>
                </mc:Fallback>
              </mc:AlternateContent>
            </w:r>
          </w:p>
          <w:p w14:paraId="489D3D20" w14:textId="0410ACE7" w:rsidR="00A21F20" w:rsidRPr="00135E65" w:rsidRDefault="00A21F20" w:rsidP="00A21F20">
            <w:pPr>
              <w:pBdr>
                <w:top w:val="nil"/>
                <w:left w:val="nil"/>
                <w:bottom w:val="nil"/>
                <w:right w:val="nil"/>
                <w:between w:val="nil"/>
              </w:pBdr>
              <w:ind w:left="720"/>
              <w:rPr>
                <w:rFonts w:ascii="Tahoma" w:eastAsia="Times New Roman" w:hAnsi="Tahoma" w:cs="Tahoma"/>
                <w:sz w:val="24"/>
                <w:szCs w:val="24"/>
              </w:rPr>
            </w:pPr>
          </w:p>
          <w:p w14:paraId="727DCABA" w14:textId="77777777" w:rsidR="00205E37" w:rsidRPr="00135E65" w:rsidRDefault="00205E37" w:rsidP="00205E37">
            <w:pPr>
              <w:pBdr>
                <w:top w:val="nil"/>
                <w:left w:val="nil"/>
                <w:bottom w:val="nil"/>
                <w:right w:val="nil"/>
                <w:between w:val="nil"/>
              </w:pBdr>
              <w:ind w:left="720"/>
              <w:rPr>
                <w:rFonts w:ascii="Tahoma" w:eastAsia="Times New Roman" w:hAnsi="Tahoma" w:cs="Tahoma"/>
                <w:color w:val="000000"/>
                <w:sz w:val="24"/>
                <w:szCs w:val="24"/>
              </w:rPr>
            </w:pPr>
          </w:p>
          <w:p w14:paraId="533EDD73" w14:textId="192EAF1F" w:rsidR="00A21F20" w:rsidRPr="00135E65" w:rsidRDefault="00A21F20" w:rsidP="00A21F20">
            <w:pPr>
              <w:pBdr>
                <w:top w:val="nil"/>
                <w:left w:val="nil"/>
                <w:bottom w:val="nil"/>
                <w:right w:val="nil"/>
                <w:between w:val="nil"/>
              </w:pBdr>
              <w:ind w:left="720"/>
              <w:rPr>
                <w:rFonts w:ascii="Tahoma" w:eastAsia="Times New Roman" w:hAnsi="Tahoma" w:cs="Tahoma"/>
                <w:sz w:val="24"/>
                <w:szCs w:val="24"/>
              </w:rPr>
            </w:pPr>
          </w:p>
          <w:p w14:paraId="2DC2630A" w14:textId="051BC3D8" w:rsidR="00A21F20" w:rsidRPr="00205E37" w:rsidRDefault="00205E37" w:rsidP="00A21F20">
            <w:pPr>
              <w:rPr>
                <w:rFonts w:ascii="Tahoma" w:eastAsia="Times New Roman" w:hAnsi="Tahoma" w:cs="Tahoma"/>
                <w:color w:val="FF0000"/>
                <w:sz w:val="24"/>
                <w:szCs w:val="24"/>
              </w:rPr>
            </w:pPr>
            <w:r>
              <w:rPr>
                <w:rFonts w:ascii="Tahoma" w:eastAsia="Times New Roman" w:hAnsi="Tahoma" w:cs="Tahoma"/>
                <w:sz w:val="24"/>
                <w:szCs w:val="24"/>
              </w:rPr>
              <w:t xml:space="preserve">  </w:t>
            </w:r>
            <w:r w:rsidRPr="00205E37">
              <w:rPr>
                <w:rFonts w:ascii="Tahoma" w:eastAsia="Times New Roman" w:hAnsi="Tahoma" w:cs="Tahoma"/>
                <w:color w:val="FF0000"/>
                <w:sz w:val="24"/>
                <w:szCs w:val="24"/>
              </w:rPr>
              <w:t xml:space="preserve">99 856 </w:t>
            </w:r>
            <w:r>
              <w:rPr>
                <w:rFonts w:ascii="Tahoma" w:eastAsia="Times New Roman" w:hAnsi="Tahoma" w:cs="Tahoma"/>
                <w:color w:val="FF0000"/>
                <w:sz w:val="24"/>
                <w:szCs w:val="24"/>
              </w:rPr>
              <w:t xml:space="preserve">  </w:t>
            </w:r>
            <w:r w:rsidRPr="00205E37">
              <w:rPr>
                <w:rFonts w:ascii="Tahoma" w:eastAsia="Times New Roman" w:hAnsi="Tahoma" w:cs="Tahoma"/>
                <w:color w:val="FF0000"/>
                <w:sz w:val="24"/>
                <w:szCs w:val="24"/>
              </w:rPr>
              <w:t xml:space="preserve">    618 951   </w:t>
            </w:r>
            <w:r>
              <w:rPr>
                <w:rFonts w:ascii="Tahoma" w:eastAsia="Times New Roman" w:hAnsi="Tahoma" w:cs="Tahoma"/>
                <w:color w:val="FF0000"/>
                <w:sz w:val="24"/>
                <w:szCs w:val="24"/>
              </w:rPr>
              <w:t xml:space="preserve">  </w:t>
            </w:r>
            <w:r w:rsidRPr="00205E37">
              <w:rPr>
                <w:rFonts w:ascii="Tahoma" w:eastAsia="Times New Roman" w:hAnsi="Tahoma" w:cs="Tahoma"/>
                <w:color w:val="FF0000"/>
                <w:sz w:val="24"/>
                <w:szCs w:val="24"/>
              </w:rPr>
              <w:t xml:space="preserve">  665 104  </w:t>
            </w:r>
            <w:r>
              <w:rPr>
                <w:rFonts w:ascii="Tahoma" w:eastAsia="Times New Roman" w:hAnsi="Tahoma" w:cs="Tahoma"/>
                <w:color w:val="FF0000"/>
                <w:sz w:val="24"/>
                <w:szCs w:val="24"/>
              </w:rPr>
              <w:t xml:space="preserve">    </w:t>
            </w:r>
            <w:r w:rsidRPr="00205E37">
              <w:rPr>
                <w:rFonts w:ascii="Tahoma" w:eastAsia="Times New Roman" w:hAnsi="Tahoma" w:cs="Tahoma"/>
                <w:color w:val="FF0000"/>
                <w:sz w:val="24"/>
                <w:szCs w:val="24"/>
              </w:rPr>
              <w:t xml:space="preserve"> 800 279</w:t>
            </w:r>
          </w:p>
          <w:p w14:paraId="155E3D71" w14:textId="77777777" w:rsidR="00A21F20" w:rsidRPr="00135E65" w:rsidRDefault="00A21F20" w:rsidP="00A21F20">
            <w:pPr>
              <w:pBdr>
                <w:top w:val="nil"/>
                <w:left w:val="nil"/>
                <w:bottom w:val="nil"/>
                <w:right w:val="nil"/>
                <w:between w:val="nil"/>
              </w:pBdr>
              <w:rPr>
                <w:rFonts w:ascii="Tahoma" w:eastAsia="Times New Roman" w:hAnsi="Tahoma" w:cs="Tahoma"/>
                <w:color w:val="000000"/>
                <w:sz w:val="24"/>
                <w:szCs w:val="24"/>
              </w:rPr>
            </w:pPr>
          </w:p>
        </w:tc>
      </w:tr>
      <w:tr w:rsidR="00A21F20" w:rsidRPr="00135E65" w14:paraId="29E6C276" w14:textId="77777777" w:rsidTr="00D43C1B">
        <w:trPr>
          <w:gridAfter w:val="1"/>
          <w:wAfter w:w="31" w:type="dxa"/>
          <w:trHeight w:val="227"/>
        </w:trPr>
        <w:tc>
          <w:tcPr>
            <w:tcW w:w="10361" w:type="dxa"/>
            <w:gridSpan w:val="2"/>
          </w:tcPr>
          <w:p w14:paraId="3BB500A6" w14:textId="77777777" w:rsidR="00A21F20" w:rsidRPr="00C45D9D" w:rsidRDefault="00A21F20" w:rsidP="00A21F20">
            <w:pPr>
              <w:pBdr>
                <w:top w:val="nil"/>
                <w:left w:val="nil"/>
                <w:bottom w:val="nil"/>
                <w:right w:val="nil"/>
                <w:between w:val="nil"/>
              </w:pBdr>
              <w:ind w:left="720"/>
              <w:rPr>
                <w:rFonts w:ascii="Tahoma" w:eastAsia="Times New Roman" w:hAnsi="Tahoma" w:cs="Tahoma"/>
                <w:i/>
                <w:color w:val="000000"/>
                <w:sz w:val="18"/>
                <w:szCs w:val="18"/>
              </w:rPr>
            </w:pPr>
            <w:r w:rsidRPr="00C45D9D">
              <w:rPr>
                <w:rFonts w:ascii="Tahoma" w:eastAsia="Times New Roman" w:hAnsi="Tahoma" w:cs="Tahoma"/>
                <w:color w:val="000000"/>
                <w:sz w:val="18"/>
                <w:szCs w:val="18"/>
              </w:rPr>
              <w:t>N 5.1</w:t>
            </w:r>
            <w:r w:rsidRPr="00C45D9D">
              <w:rPr>
                <w:rFonts w:ascii="Tahoma" w:eastAsia="Times New Roman" w:hAnsi="Tahoma" w:cs="Tahoma"/>
                <w:b/>
                <w:color w:val="000000"/>
                <w:sz w:val="18"/>
                <w:szCs w:val="18"/>
              </w:rPr>
              <w:t xml:space="preserve"> </w:t>
            </w:r>
            <w:r w:rsidRPr="00C45D9D">
              <w:rPr>
                <w:rFonts w:ascii="Tahoma" w:eastAsia="Times New Roman" w:hAnsi="Tahoma" w:cs="Tahoma"/>
                <w:i/>
                <w:color w:val="000000"/>
                <w:sz w:val="18"/>
                <w:szCs w:val="18"/>
              </w:rPr>
              <w:t>Place Value</w:t>
            </w:r>
          </w:p>
        </w:tc>
      </w:tr>
      <w:tr w:rsidR="00A21F20" w:rsidRPr="00135E65" w14:paraId="7FB18CD4" w14:textId="77777777" w:rsidTr="00D43C1B">
        <w:trPr>
          <w:gridAfter w:val="1"/>
          <w:wAfter w:w="31" w:type="dxa"/>
          <w:trHeight w:val="1179"/>
        </w:trPr>
        <w:tc>
          <w:tcPr>
            <w:tcW w:w="10361" w:type="dxa"/>
            <w:gridSpan w:val="2"/>
          </w:tcPr>
          <w:p w14:paraId="14BF00C3" w14:textId="59B02644" w:rsidR="00A21F20" w:rsidRPr="00135E65" w:rsidRDefault="00A21F20" w:rsidP="004617AA">
            <w:pPr>
              <w:pBdr>
                <w:top w:val="nil"/>
                <w:left w:val="nil"/>
                <w:bottom w:val="nil"/>
                <w:right w:val="nil"/>
                <w:between w:val="nil"/>
              </w:pBdr>
              <w:rPr>
                <w:rFonts w:ascii="Tahoma" w:eastAsia="Times New Roman" w:hAnsi="Tahoma" w:cs="Tahoma"/>
                <w:color w:val="000000"/>
                <w:sz w:val="24"/>
                <w:szCs w:val="24"/>
              </w:rPr>
            </w:pPr>
            <w:r w:rsidRPr="00135E65">
              <w:rPr>
                <w:rFonts w:ascii="Tahoma" w:eastAsia="Times New Roman" w:hAnsi="Tahoma" w:cs="Tahoma"/>
                <w:color w:val="000000"/>
                <w:sz w:val="24"/>
                <w:szCs w:val="24"/>
              </w:rPr>
              <w:lastRenderedPageBreak/>
              <w:t>1</w:t>
            </w:r>
            <w:r w:rsidR="004617AA">
              <w:rPr>
                <w:rFonts w:ascii="Tahoma" w:eastAsia="Times New Roman" w:hAnsi="Tahoma" w:cs="Tahoma"/>
                <w:color w:val="000000"/>
                <w:sz w:val="24"/>
                <w:szCs w:val="24"/>
              </w:rPr>
              <w:t>2)</w:t>
            </w:r>
            <w:r w:rsidRPr="00135E65">
              <w:rPr>
                <w:rFonts w:ascii="Tahoma" w:eastAsia="Times New Roman" w:hAnsi="Tahoma" w:cs="Tahoma"/>
                <w:color w:val="000000"/>
                <w:sz w:val="24"/>
                <w:szCs w:val="24"/>
              </w:rPr>
              <w:t xml:space="preserve">  Fill in the blanks  (Continue the pattern</w:t>
            </w:r>
            <w:r w:rsidRPr="00135E65">
              <w:rPr>
                <w:rFonts w:ascii="Tahoma" w:eastAsia="Times New Roman" w:hAnsi="Tahoma" w:cs="Tahoma"/>
                <w:sz w:val="24"/>
                <w:szCs w:val="24"/>
              </w:rPr>
              <w:t>)</w:t>
            </w:r>
          </w:p>
          <w:p w14:paraId="7E8CEEC9" w14:textId="47E507BE" w:rsidR="00A21F20" w:rsidRPr="00135E65" w:rsidRDefault="00A21F20" w:rsidP="00A21F20">
            <w:pPr>
              <w:pBdr>
                <w:top w:val="nil"/>
                <w:left w:val="nil"/>
                <w:bottom w:val="nil"/>
                <w:right w:val="nil"/>
                <w:between w:val="nil"/>
              </w:pBdr>
              <w:ind w:left="720"/>
              <w:rPr>
                <w:rFonts w:ascii="Tahoma" w:eastAsia="Times New Roman" w:hAnsi="Tahoma" w:cs="Tahoma"/>
                <w:b/>
                <w:color w:val="000000"/>
                <w:sz w:val="24"/>
                <w:szCs w:val="24"/>
              </w:rPr>
            </w:pPr>
            <w:r w:rsidRPr="00135E65">
              <w:rPr>
                <w:rFonts w:ascii="Tahoma" w:eastAsia="Oswald" w:hAnsi="Tahoma" w:cs="Tahoma"/>
                <w:b/>
                <w:color w:val="000000"/>
                <w:sz w:val="24"/>
                <w:szCs w:val="24"/>
              </w:rPr>
              <w:t>8 452,</w:t>
            </w:r>
            <w:r w:rsidRPr="00135E65">
              <w:rPr>
                <w:rFonts w:ascii="Tahoma" w:eastAsia="Oswald" w:hAnsi="Tahoma" w:cs="Tahoma"/>
                <w:b/>
                <w:sz w:val="24"/>
                <w:szCs w:val="24"/>
              </w:rPr>
              <w:t xml:space="preserve">   </w:t>
            </w:r>
            <w:r w:rsidRPr="00135E65">
              <w:rPr>
                <w:rFonts w:ascii="Tahoma" w:eastAsia="Oswald" w:hAnsi="Tahoma" w:cs="Tahoma"/>
                <w:b/>
                <w:color w:val="000000"/>
                <w:sz w:val="24"/>
                <w:szCs w:val="24"/>
              </w:rPr>
              <w:t xml:space="preserve">8 462,   8 472,   8 482,  </w:t>
            </w:r>
            <w:r w:rsidR="00205E37" w:rsidRPr="00205E37">
              <w:rPr>
                <w:rFonts w:ascii="Tahoma" w:eastAsia="Oswald" w:hAnsi="Tahoma" w:cs="Tahoma"/>
                <w:b/>
                <w:color w:val="FF0000"/>
                <w:sz w:val="24"/>
                <w:szCs w:val="24"/>
              </w:rPr>
              <w:t>8 492   8 502   8 512</w:t>
            </w:r>
          </w:p>
        </w:tc>
      </w:tr>
      <w:tr w:rsidR="00A21F20" w:rsidRPr="00135E65" w14:paraId="672957D1" w14:textId="77777777" w:rsidTr="00D43C1B">
        <w:trPr>
          <w:gridAfter w:val="1"/>
          <w:wAfter w:w="31" w:type="dxa"/>
          <w:trHeight w:val="227"/>
        </w:trPr>
        <w:tc>
          <w:tcPr>
            <w:tcW w:w="10361" w:type="dxa"/>
            <w:gridSpan w:val="2"/>
          </w:tcPr>
          <w:p w14:paraId="59748BF0" w14:textId="2EED3E77" w:rsidR="00A21F20" w:rsidRPr="00C45D9D" w:rsidRDefault="00A21F20" w:rsidP="00A21F20">
            <w:pPr>
              <w:pBdr>
                <w:top w:val="nil"/>
                <w:left w:val="nil"/>
                <w:bottom w:val="nil"/>
                <w:right w:val="nil"/>
                <w:between w:val="nil"/>
              </w:pBdr>
              <w:ind w:left="270" w:hanging="360"/>
              <w:rPr>
                <w:rFonts w:ascii="Tahoma" w:eastAsia="Times New Roman" w:hAnsi="Tahoma" w:cs="Tahoma"/>
                <w:color w:val="000000"/>
                <w:sz w:val="18"/>
                <w:szCs w:val="18"/>
              </w:rPr>
            </w:pPr>
            <w:r w:rsidRPr="00135E65">
              <w:rPr>
                <w:rFonts w:ascii="Tahoma" w:eastAsia="Times New Roman" w:hAnsi="Tahoma" w:cs="Tahoma"/>
                <w:sz w:val="24"/>
                <w:szCs w:val="24"/>
              </w:rPr>
              <w:t xml:space="preserve"> </w:t>
            </w:r>
            <w:r w:rsidRPr="00C45D9D">
              <w:rPr>
                <w:rFonts w:ascii="Tahoma" w:eastAsia="Times New Roman" w:hAnsi="Tahoma" w:cs="Tahoma"/>
                <w:sz w:val="18"/>
                <w:szCs w:val="18"/>
              </w:rPr>
              <w:t xml:space="preserve">N5.1 </w:t>
            </w:r>
            <w:r w:rsidRPr="00C45D9D">
              <w:rPr>
                <w:rFonts w:ascii="Tahoma" w:eastAsia="Times New Roman" w:hAnsi="Tahoma" w:cs="Tahoma"/>
                <w:i/>
                <w:color w:val="000000"/>
                <w:sz w:val="18"/>
                <w:szCs w:val="18"/>
              </w:rPr>
              <w:t>Place Value</w:t>
            </w:r>
          </w:p>
        </w:tc>
      </w:tr>
    </w:tbl>
    <w:tbl>
      <w:tblPr>
        <w:tblStyle w:val="a1"/>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689"/>
        <w:gridCol w:w="71"/>
        <w:gridCol w:w="2061"/>
        <w:gridCol w:w="914"/>
        <w:gridCol w:w="672"/>
        <w:gridCol w:w="11"/>
        <w:gridCol w:w="4073"/>
      </w:tblGrid>
      <w:tr w:rsidR="00BC527F" w:rsidRPr="00135E65" w14:paraId="30E426FC" w14:textId="77777777" w:rsidTr="00D43C1B">
        <w:trPr>
          <w:trHeight w:val="1215"/>
        </w:trPr>
        <w:tc>
          <w:tcPr>
            <w:tcW w:w="10491" w:type="dxa"/>
            <w:gridSpan w:val="7"/>
          </w:tcPr>
          <w:p w14:paraId="4146D8D3" w14:textId="308BB055" w:rsidR="0076241D" w:rsidRPr="00135E65" w:rsidRDefault="00C0084B" w:rsidP="004617AA">
            <w:pPr>
              <w:rPr>
                <w:rFonts w:ascii="Tahoma" w:hAnsi="Tahoma" w:cs="Tahoma"/>
                <w:sz w:val="24"/>
                <w:szCs w:val="24"/>
              </w:rPr>
            </w:pPr>
            <w:r w:rsidRPr="00135E65">
              <w:rPr>
                <w:rFonts w:ascii="Tahoma" w:eastAsia="Times New Roman" w:hAnsi="Tahoma" w:cs="Tahoma"/>
                <w:sz w:val="24"/>
                <w:szCs w:val="24"/>
              </w:rPr>
              <w:t>1</w:t>
            </w:r>
            <w:r w:rsidR="004617AA">
              <w:rPr>
                <w:rFonts w:ascii="Tahoma" w:eastAsia="Times New Roman" w:hAnsi="Tahoma" w:cs="Tahoma"/>
                <w:sz w:val="24"/>
                <w:szCs w:val="24"/>
              </w:rPr>
              <w:t>3</w:t>
            </w:r>
            <w:r w:rsidR="00641855" w:rsidRPr="00135E65">
              <w:rPr>
                <w:rFonts w:ascii="Tahoma" w:eastAsia="Times New Roman" w:hAnsi="Tahoma" w:cs="Tahoma"/>
                <w:sz w:val="24"/>
                <w:szCs w:val="24"/>
              </w:rPr>
              <w:t>)</w:t>
            </w:r>
            <w:r w:rsidRPr="00135E65">
              <w:rPr>
                <w:rFonts w:ascii="Tahoma" w:eastAsia="Times New Roman" w:hAnsi="Tahoma" w:cs="Tahoma"/>
                <w:b/>
                <w:bCs/>
                <w:sz w:val="24"/>
                <w:szCs w:val="24"/>
              </w:rPr>
              <w:t xml:space="preserve"> </w:t>
            </w:r>
            <w:r w:rsidR="00717069" w:rsidRPr="00135E65">
              <w:rPr>
                <w:rFonts w:ascii="Tahoma" w:eastAsia="Times New Roman" w:hAnsi="Tahoma" w:cs="Tahoma"/>
                <w:b/>
                <w:bCs/>
                <w:sz w:val="24"/>
                <w:szCs w:val="24"/>
              </w:rPr>
              <w:t>Estimate</w:t>
            </w:r>
            <w:r w:rsidR="00717069" w:rsidRPr="00135E65">
              <w:rPr>
                <w:rFonts w:ascii="Tahoma" w:eastAsia="Times New Roman" w:hAnsi="Tahoma" w:cs="Tahoma"/>
                <w:sz w:val="24"/>
                <w:szCs w:val="24"/>
              </w:rPr>
              <w:t xml:space="preserve"> the sum of the following.   Show your strategy</w:t>
            </w:r>
            <w:r w:rsidR="0076241D" w:rsidRPr="00135E65">
              <w:rPr>
                <w:rFonts w:ascii="Tahoma" w:eastAsia="Times New Roman" w:hAnsi="Tahoma" w:cs="Tahoma"/>
                <w:sz w:val="24"/>
                <w:szCs w:val="24"/>
              </w:rPr>
              <w:t>.</w:t>
            </w:r>
            <w:r w:rsidR="00717069" w:rsidRPr="00135E65">
              <w:rPr>
                <w:rFonts w:ascii="Tahoma" w:eastAsia="Times New Roman" w:hAnsi="Tahoma" w:cs="Tahoma"/>
                <w:sz w:val="24"/>
                <w:szCs w:val="24"/>
              </w:rPr>
              <w:t xml:space="preserve">           </w:t>
            </w:r>
          </w:p>
          <w:p w14:paraId="55F8F3CA" w14:textId="4EB07703" w:rsidR="00BC527F" w:rsidRPr="001D7682" w:rsidRDefault="0076241D" w:rsidP="0076241D">
            <w:pPr>
              <w:ind w:left="270"/>
              <w:rPr>
                <w:rFonts w:ascii="Tahoma" w:hAnsi="Tahoma" w:cs="Tahoma"/>
                <w:i/>
                <w:iCs/>
                <w:sz w:val="24"/>
                <w:szCs w:val="24"/>
              </w:rPr>
            </w:pPr>
            <w:r w:rsidRPr="00135E65">
              <w:rPr>
                <w:rFonts w:ascii="Tahoma" w:eastAsia="Times New Roman" w:hAnsi="Tahoma" w:cs="Tahoma"/>
                <w:sz w:val="24"/>
                <w:szCs w:val="24"/>
              </w:rPr>
              <w:t xml:space="preserve">                 </w:t>
            </w:r>
            <w:r w:rsidR="00717069" w:rsidRPr="00135E65">
              <w:rPr>
                <w:rFonts w:ascii="Tahoma" w:eastAsia="Times New Roman" w:hAnsi="Tahoma" w:cs="Tahoma"/>
                <w:sz w:val="24"/>
                <w:szCs w:val="24"/>
              </w:rPr>
              <w:t xml:space="preserve">  </w:t>
            </w:r>
            <w:r w:rsidR="00BF5B68" w:rsidRPr="00135E65">
              <w:rPr>
                <w:rFonts w:ascii="Tahoma" w:eastAsia="Oswald" w:hAnsi="Tahoma" w:cs="Tahoma"/>
                <w:b/>
                <w:sz w:val="24"/>
                <w:szCs w:val="24"/>
              </w:rPr>
              <w:t>3</w:t>
            </w:r>
            <w:r w:rsidR="00717069" w:rsidRPr="00135E65">
              <w:rPr>
                <w:rFonts w:ascii="Tahoma" w:eastAsia="Oswald" w:hAnsi="Tahoma" w:cs="Tahoma"/>
                <w:b/>
                <w:sz w:val="24"/>
                <w:szCs w:val="24"/>
              </w:rPr>
              <w:t xml:space="preserve"> 395  + </w:t>
            </w:r>
            <w:r w:rsidR="00BF5B68" w:rsidRPr="00135E65">
              <w:rPr>
                <w:rFonts w:ascii="Tahoma" w:eastAsia="Oswald" w:hAnsi="Tahoma" w:cs="Tahoma"/>
                <w:b/>
                <w:sz w:val="24"/>
                <w:szCs w:val="24"/>
              </w:rPr>
              <w:t>4 623</w:t>
            </w:r>
            <w:r w:rsidR="00205E37">
              <w:rPr>
                <w:rFonts w:ascii="Tahoma" w:eastAsia="Oswald" w:hAnsi="Tahoma" w:cs="Tahoma"/>
                <w:b/>
                <w:sz w:val="24"/>
                <w:szCs w:val="24"/>
              </w:rPr>
              <w:t xml:space="preserve">      </w:t>
            </w:r>
            <w:proofErr w:type="spellStart"/>
            <w:r w:rsidR="00205E37" w:rsidRPr="00205E37">
              <w:rPr>
                <w:rFonts w:ascii="Tahoma" w:eastAsia="Oswald" w:hAnsi="Tahoma" w:cs="Tahoma"/>
                <w:bCs/>
                <w:color w:val="FF0000"/>
                <w:sz w:val="24"/>
                <w:szCs w:val="24"/>
              </w:rPr>
              <w:t>approx</w:t>
            </w:r>
            <w:proofErr w:type="spellEnd"/>
            <w:r w:rsidR="00205E37">
              <w:rPr>
                <w:rFonts w:ascii="Tahoma" w:eastAsia="Oswald" w:hAnsi="Tahoma" w:cs="Tahoma"/>
                <w:b/>
                <w:sz w:val="24"/>
                <w:szCs w:val="24"/>
              </w:rPr>
              <w:t xml:space="preserve"> </w:t>
            </w:r>
            <w:r w:rsidR="00205E37" w:rsidRPr="00205E37">
              <w:rPr>
                <w:rFonts w:ascii="Tahoma" w:eastAsia="Oswald" w:hAnsi="Tahoma" w:cs="Tahoma"/>
                <w:bCs/>
                <w:color w:val="FF0000"/>
                <w:sz w:val="24"/>
                <w:szCs w:val="24"/>
              </w:rPr>
              <w:t>8 000</w:t>
            </w:r>
            <w:r w:rsidR="00205E37">
              <w:rPr>
                <w:rFonts w:ascii="Tahoma" w:eastAsia="Oswald" w:hAnsi="Tahoma" w:cs="Tahoma"/>
                <w:bCs/>
                <w:color w:val="FF0000"/>
                <w:sz w:val="24"/>
                <w:szCs w:val="24"/>
              </w:rPr>
              <w:t xml:space="preserve">    (make sure students don’t write an = sign when they estimate.  Correct this with a conversation) </w:t>
            </w:r>
            <w:r w:rsidR="001D7682" w:rsidRPr="001D7682">
              <w:rPr>
                <w:rFonts w:ascii="Tahoma" w:eastAsia="Oswald" w:hAnsi="Tahoma" w:cs="Tahoma"/>
                <w:bCs/>
                <w:i/>
                <w:iCs/>
                <w:color w:val="FF0000"/>
                <w:sz w:val="24"/>
                <w:szCs w:val="24"/>
              </w:rPr>
              <w:t>(If students calculate then round, mark it wrong and review estimation especially front-end estimation)</w:t>
            </w:r>
            <w:r w:rsidR="00205E37" w:rsidRPr="001D7682">
              <w:rPr>
                <w:rFonts w:ascii="Tahoma" w:eastAsia="Oswald" w:hAnsi="Tahoma" w:cs="Tahoma"/>
                <w:bCs/>
                <w:i/>
                <w:iCs/>
                <w:color w:val="FF0000"/>
                <w:sz w:val="24"/>
                <w:szCs w:val="24"/>
              </w:rPr>
              <w:t xml:space="preserve">  </w:t>
            </w:r>
          </w:p>
          <w:p w14:paraId="4AAD5DC1" w14:textId="77777777" w:rsidR="00BC527F" w:rsidRPr="00135E65" w:rsidRDefault="00BC527F">
            <w:pPr>
              <w:rPr>
                <w:rFonts w:ascii="Tahoma" w:eastAsia="Oswald" w:hAnsi="Tahoma" w:cs="Tahoma"/>
                <w:b/>
                <w:sz w:val="24"/>
                <w:szCs w:val="24"/>
              </w:rPr>
            </w:pPr>
          </w:p>
          <w:p w14:paraId="77F298FD" w14:textId="77777777" w:rsidR="00BC527F" w:rsidRPr="00135E65" w:rsidRDefault="00BC527F">
            <w:pPr>
              <w:pBdr>
                <w:top w:val="nil"/>
                <w:left w:val="nil"/>
                <w:bottom w:val="nil"/>
                <w:right w:val="nil"/>
                <w:between w:val="nil"/>
              </w:pBdr>
              <w:ind w:left="720"/>
              <w:rPr>
                <w:rFonts w:ascii="Tahoma" w:eastAsia="Times New Roman" w:hAnsi="Tahoma" w:cs="Tahoma"/>
                <w:sz w:val="24"/>
                <w:szCs w:val="24"/>
              </w:rPr>
            </w:pPr>
          </w:p>
        </w:tc>
      </w:tr>
      <w:tr w:rsidR="00BC527F" w:rsidRPr="00135E65" w14:paraId="2AA6A18A" w14:textId="77777777" w:rsidTr="00D43C1B">
        <w:trPr>
          <w:trHeight w:val="364"/>
        </w:trPr>
        <w:tc>
          <w:tcPr>
            <w:tcW w:w="10491" w:type="dxa"/>
            <w:gridSpan w:val="7"/>
          </w:tcPr>
          <w:p w14:paraId="3BB85BCD" w14:textId="78A7CF72" w:rsidR="00BC527F" w:rsidRPr="00C45D9D" w:rsidRDefault="00717069">
            <w:pPr>
              <w:pBdr>
                <w:top w:val="nil"/>
                <w:left w:val="nil"/>
                <w:bottom w:val="nil"/>
                <w:right w:val="nil"/>
                <w:between w:val="nil"/>
              </w:pBdr>
              <w:rPr>
                <w:rFonts w:ascii="Tahoma" w:eastAsia="Times New Roman" w:hAnsi="Tahoma" w:cs="Tahoma"/>
                <w:i/>
                <w:color w:val="000000"/>
                <w:sz w:val="18"/>
                <w:szCs w:val="18"/>
              </w:rPr>
            </w:pPr>
            <w:r w:rsidRPr="00C45D9D">
              <w:rPr>
                <w:rFonts w:ascii="Tahoma" w:eastAsia="Times New Roman" w:hAnsi="Tahoma" w:cs="Tahoma"/>
                <w:sz w:val="18"/>
                <w:szCs w:val="18"/>
              </w:rPr>
              <w:t>N5.4</w:t>
            </w:r>
            <w:r w:rsidR="00757913" w:rsidRPr="00C45D9D">
              <w:rPr>
                <w:rFonts w:ascii="Tahoma" w:eastAsia="Times New Roman" w:hAnsi="Tahoma" w:cs="Tahoma"/>
                <w:b/>
                <w:sz w:val="18"/>
                <w:szCs w:val="18"/>
              </w:rPr>
              <w:t xml:space="preserve"> </w:t>
            </w:r>
            <w:r w:rsidR="0076241D" w:rsidRPr="00C45D9D">
              <w:rPr>
                <w:rFonts w:ascii="Tahoma" w:eastAsia="Times New Roman" w:hAnsi="Tahoma" w:cs="Tahoma"/>
                <w:b/>
                <w:sz w:val="18"/>
                <w:szCs w:val="18"/>
              </w:rPr>
              <w:t xml:space="preserve"> </w:t>
            </w:r>
            <w:r w:rsidR="00757913" w:rsidRPr="00C45D9D">
              <w:rPr>
                <w:rFonts w:ascii="Tahoma" w:eastAsia="Times New Roman" w:hAnsi="Tahoma" w:cs="Tahoma"/>
                <w:i/>
                <w:sz w:val="18"/>
                <w:szCs w:val="18"/>
              </w:rPr>
              <w:t>Estimation</w:t>
            </w:r>
          </w:p>
        </w:tc>
      </w:tr>
      <w:tr w:rsidR="00BC527F" w:rsidRPr="00135E65" w14:paraId="6327B71E" w14:textId="77777777" w:rsidTr="00D43C1B">
        <w:trPr>
          <w:trHeight w:val="427"/>
        </w:trPr>
        <w:tc>
          <w:tcPr>
            <w:tcW w:w="10491" w:type="dxa"/>
            <w:gridSpan w:val="7"/>
          </w:tcPr>
          <w:p w14:paraId="558FEB58" w14:textId="336E5228" w:rsidR="00BC527F" w:rsidRPr="00135E65" w:rsidRDefault="00717069">
            <w:pPr>
              <w:pBdr>
                <w:top w:val="nil"/>
                <w:left w:val="nil"/>
                <w:bottom w:val="nil"/>
                <w:right w:val="nil"/>
                <w:between w:val="nil"/>
              </w:pBdr>
              <w:rPr>
                <w:rFonts w:ascii="Tahoma" w:eastAsia="Oswald" w:hAnsi="Tahoma" w:cs="Tahoma"/>
                <w:b/>
                <w:sz w:val="24"/>
                <w:szCs w:val="24"/>
              </w:rPr>
            </w:pPr>
            <w:r w:rsidRPr="00135E65">
              <w:rPr>
                <w:rFonts w:ascii="Tahoma" w:eastAsia="Times New Roman" w:hAnsi="Tahoma" w:cs="Tahoma"/>
                <w:sz w:val="24"/>
                <w:szCs w:val="24"/>
              </w:rPr>
              <w:t>1</w:t>
            </w:r>
            <w:r w:rsidR="004617AA">
              <w:rPr>
                <w:rFonts w:ascii="Tahoma" w:eastAsia="Times New Roman" w:hAnsi="Tahoma" w:cs="Tahoma"/>
                <w:sz w:val="24"/>
                <w:szCs w:val="24"/>
              </w:rPr>
              <w:t>4</w:t>
            </w:r>
            <w:r w:rsidR="00641855" w:rsidRPr="00135E65">
              <w:rPr>
                <w:rFonts w:ascii="Tahoma" w:eastAsia="Times New Roman" w:hAnsi="Tahoma" w:cs="Tahoma"/>
                <w:sz w:val="24"/>
                <w:szCs w:val="24"/>
              </w:rPr>
              <w:t>)</w:t>
            </w:r>
            <w:r w:rsidRPr="00135E65">
              <w:rPr>
                <w:rFonts w:ascii="Tahoma" w:eastAsia="Times New Roman" w:hAnsi="Tahoma" w:cs="Tahoma"/>
                <w:sz w:val="24"/>
                <w:szCs w:val="24"/>
              </w:rPr>
              <w:t xml:space="preserve">   Add            </w:t>
            </w:r>
            <w:r w:rsidRPr="00135E65">
              <w:rPr>
                <w:rFonts w:ascii="Tahoma" w:eastAsia="Times New Roman" w:hAnsi="Tahoma" w:cs="Tahoma"/>
                <w:b/>
                <w:sz w:val="24"/>
                <w:szCs w:val="24"/>
              </w:rPr>
              <w:t> </w:t>
            </w:r>
            <w:r w:rsidRPr="00135E65">
              <w:rPr>
                <w:rFonts w:ascii="Tahoma" w:eastAsia="Oswald" w:hAnsi="Tahoma" w:cs="Tahoma"/>
                <w:b/>
                <w:sz w:val="24"/>
                <w:szCs w:val="24"/>
              </w:rPr>
              <w:t xml:space="preserve">15 341 + 13 201 </w:t>
            </w:r>
            <w:r w:rsidRPr="00135E65">
              <w:rPr>
                <w:rFonts w:ascii="Tahoma" w:eastAsia="Times New Roman" w:hAnsi="Tahoma" w:cs="Tahoma"/>
                <w:b/>
                <w:sz w:val="24"/>
                <w:szCs w:val="24"/>
              </w:rPr>
              <w:t>=</w:t>
            </w:r>
            <w:r w:rsidR="001D7682">
              <w:rPr>
                <w:rFonts w:ascii="Tahoma" w:eastAsia="Times New Roman" w:hAnsi="Tahoma" w:cs="Tahoma"/>
                <w:b/>
                <w:sz w:val="24"/>
                <w:szCs w:val="24"/>
              </w:rPr>
              <w:t xml:space="preserve">  </w:t>
            </w:r>
            <w:r w:rsidR="001D7682" w:rsidRPr="001D7682">
              <w:rPr>
                <w:rFonts w:ascii="Tahoma" w:eastAsia="Times New Roman" w:hAnsi="Tahoma" w:cs="Tahoma"/>
                <w:b/>
                <w:color w:val="FF0000"/>
                <w:sz w:val="24"/>
                <w:szCs w:val="24"/>
              </w:rPr>
              <w:t>28 5</w:t>
            </w:r>
            <w:r w:rsidR="001D7682">
              <w:rPr>
                <w:rFonts w:ascii="Tahoma" w:eastAsia="Times New Roman" w:hAnsi="Tahoma" w:cs="Tahoma"/>
                <w:b/>
                <w:color w:val="FF0000"/>
                <w:sz w:val="24"/>
                <w:szCs w:val="24"/>
              </w:rPr>
              <w:t>4</w:t>
            </w:r>
            <w:r w:rsidR="001D7682" w:rsidRPr="001D7682">
              <w:rPr>
                <w:rFonts w:ascii="Tahoma" w:eastAsia="Times New Roman" w:hAnsi="Tahoma" w:cs="Tahoma"/>
                <w:b/>
                <w:color w:val="FF0000"/>
                <w:sz w:val="24"/>
                <w:szCs w:val="24"/>
              </w:rPr>
              <w:t>2</w:t>
            </w:r>
          </w:p>
          <w:p w14:paraId="0D44825D" w14:textId="77777777" w:rsidR="00BC527F" w:rsidRPr="00135E65" w:rsidRDefault="00BC527F">
            <w:pPr>
              <w:pBdr>
                <w:top w:val="nil"/>
                <w:left w:val="nil"/>
                <w:bottom w:val="nil"/>
                <w:right w:val="nil"/>
                <w:between w:val="nil"/>
              </w:pBdr>
              <w:rPr>
                <w:rFonts w:ascii="Tahoma" w:eastAsia="Oswald" w:hAnsi="Tahoma" w:cs="Tahoma"/>
                <w:b/>
                <w:sz w:val="24"/>
                <w:szCs w:val="24"/>
              </w:rPr>
            </w:pPr>
          </w:p>
          <w:p w14:paraId="1849D2C6" w14:textId="77777777" w:rsidR="00BC527F" w:rsidRPr="00135E65" w:rsidRDefault="00BC527F">
            <w:pPr>
              <w:pBdr>
                <w:top w:val="nil"/>
                <w:left w:val="nil"/>
                <w:bottom w:val="nil"/>
                <w:right w:val="nil"/>
                <w:between w:val="nil"/>
              </w:pBdr>
              <w:rPr>
                <w:rFonts w:ascii="Tahoma" w:eastAsia="Oswald" w:hAnsi="Tahoma" w:cs="Tahoma"/>
                <w:b/>
                <w:sz w:val="24"/>
                <w:szCs w:val="24"/>
              </w:rPr>
            </w:pPr>
          </w:p>
        </w:tc>
      </w:tr>
      <w:tr w:rsidR="00BC527F" w:rsidRPr="00135E65" w14:paraId="38F80986" w14:textId="77777777" w:rsidTr="00D43C1B">
        <w:trPr>
          <w:trHeight w:val="427"/>
        </w:trPr>
        <w:tc>
          <w:tcPr>
            <w:tcW w:w="10491" w:type="dxa"/>
            <w:gridSpan w:val="7"/>
          </w:tcPr>
          <w:p w14:paraId="05A8D4CA" w14:textId="77777777" w:rsidR="00BC527F" w:rsidRPr="00C45D9D" w:rsidRDefault="00717069">
            <w:pPr>
              <w:pBdr>
                <w:top w:val="nil"/>
                <w:left w:val="nil"/>
                <w:bottom w:val="nil"/>
                <w:right w:val="nil"/>
                <w:between w:val="nil"/>
              </w:pBdr>
              <w:rPr>
                <w:rFonts w:ascii="Tahoma" w:eastAsia="Times New Roman" w:hAnsi="Tahoma" w:cs="Tahoma"/>
                <w:sz w:val="18"/>
                <w:szCs w:val="18"/>
              </w:rPr>
            </w:pPr>
            <w:r w:rsidRPr="00C45D9D">
              <w:rPr>
                <w:rFonts w:ascii="Tahoma" w:eastAsia="Times New Roman" w:hAnsi="Tahoma" w:cs="Tahoma"/>
                <w:sz w:val="18"/>
                <w:szCs w:val="18"/>
              </w:rPr>
              <w:t xml:space="preserve">N5.4 </w:t>
            </w:r>
            <w:r w:rsidR="00757913" w:rsidRPr="00C45D9D">
              <w:rPr>
                <w:rFonts w:ascii="Tahoma" w:eastAsia="Times New Roman" w:hAnsi="Tahoma" w:cs="Tahoma"/>
                <w:sz w:val="18"/>
                <w:szCs w:val="18"/>
              </w:rPr>
              <w:t xml:space="preserve"> </w:t>
            </w:r>
            <w:r w:rsidR="00757913" w:rsidRPr="00C45D9D">
              <w:rPr>
                <w:rFonts w:ascii="Tahoma" w:eastAsia="Times New Roman" w:hAnsi="Tahoma" w:cs="Tahoma"/>
                <w:i/>
                <w:sz w:val="18"/>
                <w:szCs w:val="18"/>
              </w:rPr>
              <w:t>Add (no regrouping)</w:t>
            </w:r>
          </w:p>
        </w:tc>
      </w:tr>
      <w:tr w:rsidR="00BF5B68" w:rsidRPr="00135E65" w14:paraId="50D92791" w14:textId="77777777" w:rsidTr="00D43C1B">
        <w:trPr>
          <w:trHeight w:val="3438"/>
        </w:trPr>
        <w:tc>
          <w:tcPr>
            <w:tcW w:w="2689" w:type="dxa"/>
          </w:tcPr>
          <w:p w14:paraId="1E921FBD" w14:textId="34BD588D" w:rsidR="00BF5B68" w:rsidRPr="00135E65" w:rsidRDefault="00BF5B68">
            <w:pPr>
              <w:pBdr>
                <w:top w:val="nil"/>
                <w:left w:val="nil"/>
                <w:bottom w:val="nil"/>
                <w:right w:val="nil"/>
                <w:between w:val="nil"/>
              </w:pBdr>
              <w:rPr>
                <w:rFonts w:ascii="Tahoma" w:eastAsia="Times New Roman" w:hAnsi="Tahoma" w:cs="Tahoma"/>
                <w:color w:val="000000"/>
                <w:sz w:val="24"/>
                <w:szCs w:val="24"/>
              </w:rPr>
            </w:pPr>
            <w:r w:rsidRPr="00135E65">
              <w:rPr>
                <w:rFonts w:ascii="Tahoma" w:eastAsia="Times New Roman" w:hAnsi="Tahoma" w:cs="Tahoma"/>
                <w:sz w:val="24"/>
                <w:szCs w:val="24"/>
              </w:rPr>
              <w:t>1</w:t>
            </w:r>
            <w:r w:rsidR="004617AA">
              <w:rPr>
                <w:rFonts w:ascii="Tahoma" w:eastAsia="Times New Roman" w:hAnsi="Tahoma" w:cs="Tahoma"/>
                <w:sz w:val="24"/>
                <w:szCs w:val="24"/>
              </w:rPr>
              <w:t>5</w:t>
            </w:r>
            <w:r w:rsidR="00641855" w:rsidRPr="00135E65">
              <w:rPr>
                <w:rFonts w:ascii="Tahoma" w:eastAsia="Times New Roman" w:hAnsi="Tahoma" w:cs="Tahoma"/>
                <w:sz w:val="24"/>
                <w:szCs w:val="24"/>
              </w:rPr>
              <w:t>)</w:t>
            </w:r>
            <w:r w:rsidRPr="00135E65">
              <w:rPr>
                <w:rFonts w:ascii="Tahoma" w:eastAsia="Times New Roman" w:hAnsi="Tahoma" w:cs="Tahoma"/>
                <w:color w:val="000000"/>
                <w:sz w:val="24"/>
                <w:szCs w:val="24"/>
              </w:rPr>
              <w:t xml:space="preserve"> Add  </w:t>
            </w:r>
          </w:p>
          <w:p w14:paraId="66D86921" w14:textId="42BCCAE9" w:rsidR="00BF5B68" w:rsidRPr="001D7682" w:rsidRDefault="001D7682">
            <w:pPr>
              <w:pBdr>
                <w:top w:val="nil"/>
                <w:left w:val="nil"/>
                <w:bottom w:val="nil"/>
                <w:right w:val="nil"/>
                <w:between w:val="nil"/>
              </w:pBdr>
              <w:rPr>
                <w:rFonts w:ascii="Tahoma" w:eastAsia="Times New Roman" w:hAnsi="Tahoma" w:cs="Tahoma"/>
                <w:color w:val="FF0000"/>
                <w:sz w:val="24"/>
                <w:szCs w:val="24"/>
              </w:rPr>
            </w:pPr>
            <w:r w:rsidRPr="001D7682">
              <w:rPr>
                <w:rFonts w:ascii="Tahoma" w:eastAsia="Times New Roman" w:hAnsi="Tahoma" w:cs="Tahoma"/>
                <w:color w:val="FF0000"/>
                <w:sz w:val="24"/>
                <w:szCs w:val="24"/>
              </w:rPr>
              <w:t xml:space="preserve">639 803     </w:t>
            </w:r>
            <w:r w:rsidRPr="001D7682">
              <w:rPr>
                <w:rFonts w:ascii="Tahoma" w:eastAsia="Oswald" w:hAnsi="Tahoma" w:cs="Tahoma"/>
                <w:color w:val="FF0000"/>
                <w:sz w:val="24"/>
                <w:szCs w:val="24"/>
              </w:rPr>
              <w:t xml:space="preserve">  </w:t>
            </w:r>
            <w:r w:rsidRPr="001D7682">
              <w:rPr>
                <w:noProof/>
                <w:color w:val="FF0000"/>
              </w:rPr>
              <mc:AlternateContent>
                <mc:Choice Requires="wpi">
                  <w:drawing>
                    <wp:anchor distT="0" distB="0" distL="114300" distR="114300" simplePos="0" relativeHeight="252062720" behindDoc="0" locked="0" layoutInCell="1" allowOverlap="1" wp14:anchorId="7050E90B" wp14:editId="210A4F49">
                      <wp:simplePos x="0" y="0"/>
                      <wp:positionH relativeFrom="column">
                        <wp:posOffset>376555</wp:posOffset>
                      </wp:positionH>
                      <wp:positionV relativeFrom="paragraph">
                        <wp:posOffset>1004570</wp:posOffset>
                      </wp:positionV>
                      <wp:extent cx="193675" cy="164880"/>
                      <wp:effectExtent l="38100" t="38100" r="53975" b="45085"/>
                      <wp:wrapNone/>
                      <wp:docPr id="45" name="Ink 45"/>
                      <wp:cNvGraphicFramePr/>
                      <a:graphic xmlns:a="http://schemas.openxmlformats.org/drawingml/2006/main">
                        <a:graphicData uri="http://schemas.microsoft.com/office/word/2010/wordprocessingInk">
                          <w14:contentPart bwMode="auto" r:id="rId15">
                            <w14:nvContentPartPr>
                              <w14:cNvContentPartPr/>
                            </w14:nvContentPartPr>
                            <w14:xfrm>
                              <a:off x="0" y="0"/>
                              <a:ext cx="193675" cy="164880"/>
                            </w14:xfrm>
                          </w14:contentPart>
                        </a:graphicData>
                      </a:graphic>
                    </wp:anchor>
                  </w:drawing>
                </mc:Choice>
                <mc:Fallback>
                  <w:pict>
                    <v:shapetype w14:anchorId="5387C06B"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45" o:spid="_x0000_s1026" type="#_x0000_t75" style="position:absolute;margin-left:28.95pt;margin-top:78.4pt;width:16.65pt;height:14.4pt;z-index:25206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">
                      <v:imagedata r:id="rId16" o:title=""/>
                    </v:shape>
                  </w:pict>
                </mc:Fallback>
              </mc:AlternateContent>
            </w:r>
            <w:r w:rsidRPr="001D7682">
              <w:rPr>
                <w:noProof/>
                <w:color w:val="FF0000"/>
              </w:rPr>
              <mc:AlternateContent>
                <mc:Choice Requires="wpi">
                  <w:drawing>
                    <wp:anchor distT="0" distB="0" distL="114300" distR="114300" simplePos="0" relativeHeight="252059648" behindDoc="0" locked="0" layoutInCell="1" allowOverlap="1" wp14:anchorId="12EFCF82" wp14:editId="28CA41BD">
                      <wp:simplePos x="0" y="0"/>
                      <wp:positionH relativeFrom="column">
                        <wp:posOffset>628461</wp:posOffset>
                      </wp:positionH>
                      <wp:positionV relativeFrom="paragraph">
                        <wp:posOffset>1013081</wp:posOffset>
                      </wp:positionV>
                      <wp:extent cx="75960" cy="169560"/>
                      <wp:effectExtent l="38100" t="38100" r="57785" b="40005"/>
                      <wp:wrapNone/>
                      <wp:docPr id="33" name="Ink 33"/>
                      <wp:cNvGraphicFramePr/>
                      <a:graphic xmlns:a="http://schemas.openxmlformats.org/drawingml/2006/main">
                        <a:graphicData uri="http://schemas.microsoft.com/office/word/2010/wordprocessingInk">
                          <w14:contentPart bwMode="auto" r:id="rId17">
                            <w14:nvContentPartPr>
                              <w14:cNvContentPartPr/>
                            </w14:nvContentPartPr>
                            <w14:xfrm>
                              <a:off x="0" y="0"/>
                              <a:ext cx="75960" cy="169560"/>
                            </w14:xfrm>
                          </w14:contentPart>
                        </a:graphicData>
                      </a:graphic>
                    </wp:anchor>
                  </w:drawing>
                </mc:Choice>
                <mc:Fallback>
                  <w:pict>
                    <v:shape w14:anchorId="398BEDAC" id="Ink 33" o:spid="_x0000_s1026" type="#_x0000_t75" style="position:absolute;margin-left:48.8pt;margin-top:79.05pt;width:7.4pt;height:14.75pt;z-index:25205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">
                      <v:imagedata r:id="rId18" o:title=""/>
                    </v:shape>
                  </w:pict>
                </mc:Fallback>
              </mc:AlternateContent>
            </w:r>
            <w:r w:rsidRPr="001D7682">
              <w:rPr>
                <w:noProof/>
                <w:color w:val="FF0000"/>
              </w:rPr>
              <mc:AlternateContent>
                <mc:Choice Requires="wpi">
                  <w:drawing>
                    <wp:anchor distT="0" distB="0" distL="114300" distR="114300" simplePos="0" relativeHeight="252058624" behindDoc="0" locked="0" layoutInCell="1" allowOverlap="1" wp14:anchorId="099FF25A" wp14:editId="437BCBC4">
                      <wp:simplePos x="0" y="0"/>
                      <wp:positionH relativeFrom="column">
                        <wp:posOffset>819785</wp:posOffset>
                      </wp:positionH>
                      <wp:positionV relativeFrom="paragraph">
                        <wp:posOffset>1004570</wp:posOffset>
                      </wp:positionV>
                      <wp:extent cx="212090" cy="169215"/>
                      <wp:effectExtent l="38100" t="38100" r="35560" b="40640"/>
                      <wp:wrapNone/>
                      <wp:docPr id="21" name="Ink 21"/>
                      <wp:cNvGraphicFramePr/>
                      <a:graphic xmlns:a="http://schemas.openxmlformats.org/drawingml/2006/main">
                        <a:graphicData uri="http://schemas.microsoft.com/office/word/2010/wordprocessingInk">
                          <w14:contentPart bwMode="auto" r:id="rId19">
                            <w14:nvContentPartPr>
                              <w14:cNvContentPartPr/>
                            </w14:nvContentPartPr>
                            <w14:xfrm>
                              <a:off x="0" y="0"/>
                              <a:ext cx="212090" cy="169215"/>
                            </w14:xfrm>
                          </w14:contentPart>
                        </a:graphicData>
                      </a:graphic>
                    </wp:anchor>
                  </w:drawing>
                </mc:Choice>
                <mc:Fallback>
                  <w:pict>
                    <v:shape w14:anchorId="52CDB6E8" id="Ink 21" o:spid="_x0000_s1026" type="#_x0000_t75" style="position:absolute;margin-left:63.85pt;margin-top:78.4pt;width:18.1pt;height:14.7pt;z-index:25205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">
                      <v:imagedata r:id="rId20" o:title=""/>
                    </v:shape>
                  </w:pict>
                </mc:Fallback>
              </mc:AlternateContent>
            </w:r>
            <w:r w:rsidRPr="001D7682">
              <w:rPr>
                <w:noProof/>
                <w:color w:val="FF0000"/>
              </w:rPr>
              <mc:AlternateContent>
                <mc:Choice Requires="wpi">
                  <w:drawing>
                    <wp:anchor distT="0" distB="0" distL="114300" distR="114300" simplePos="0" relativeHeight="252055552" behindDoc="0" locked="0" layoutInCell="1" allowOverlap="1" wp14:anchorId="00B73DA1" wp14:editId="5E5C0916">
                      <wp:simplePos x="0" y="0"/>
                      <wp:positionH relativeFrom="column">
                        <wp:posOffset>1078821</wp:posOffset>
                      </wp:positionH>
                      <wp:positionV relativeFrom="paragraph">
                        <wp:posOffset>1019561</wp:posOffset>
                      </wp:positionV>
                      <wp:extent cx="82440" cy="151200"/>
                      <wp:effectExtent l="38100" t="38100" r="32385" b="39370"/>
                      <wp:wrapNone/>
                      <wp:docPr id="17" name="Ink 17"/>
                      <wp:cNvGraphicFramePr/>
                      <a:graphic xmlns:a="http://schemas.openxmlformats.org/drawingml/2006/main">
                        <a:graphicData uri="http://schemas.microsoft.com/office/word/2010/wordprocessingInk">
                          <w14:contentPart bwMode="auto" r:id="rId21">
                            <w14:nvContentPartPr>
                              <w14:cNvContentPartPr/>
                            </w14:nvContentPartPr>
                            <w14:xfrm>
                              <a:off x="0" y="0"/>
                              <a:ext cx="82440" cy="151200"/>
                            </w14:xfrm>
                          </w14:contentPart>
                        </a:graphicData>
                      </a:graphic>
                    </wp:anchor>
                  </w:drawing>
                </mc:Choice>
                <mc:Fallback>
                  <w:pict>
                    <v:shape w14:anchorId="3F5759E0" id="Ink 17" o:spid="_x0000_s1026" type="#_x0000_t75" style="position:absolute;margin-left:84.25pt;margin-top:79.6pt;width:7.95pt;height:13.3pt;z-index:25205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">
                      <v:imagedata r:id="rId22" o:title=""/>
                    </v:shape>
                  </w:pict>
                </mc:Fallback>
              </mc:AlternateContent>
            </w:r>
            <w:r w:rsidRPr="001D7682">
              <w:rPr>
                <w:noProof/>
                <w:color w:val="FF0000"/>
              </w:rPr>
              <mc:AlternateContent>
                <mc:Choice Requires="wpi">
                  <w:drawing>
                    <wp:anchor distT="0" distB="0" distL="114300" distR="114300" simplePos="0" relativeHeight="252054528" behindDoc="0" locked="0" layoutInCell="1" allowOverlap="1" wp14:anchorId="681150CD" wp14:editId="340B0EA6">
                      <wp:simplePos x="0" y="0"/>
                      <wp:positionH relativeFrom="column">
                        <wp:posOffset>337581</wp:posOffset>
                      </wp:positionH>
                      <wp:positionV relativeFrom="paragraph">
                        <wp:posOffset>414041</wp:posOffset>
                      </wp:positionV>
                      <wp:extent cx="40320" cy="83880"/>
                      <wp:effectExtent l="38100" t="19050" r="36195" b="30480"/>
                      <wp:wrapNone/>
                      <wp:docPr id="12" name="Ink 12"/>
                      <wp:cNvGraphicFramePr/>
                      <a:graphic xmlns:a="http://schemas.openxmlformats.org/drawingml/2006/main">
                        <a:graphicData uri="http://schemas.microsoft.com/office/word/2010/wordprocessingInk">
                          <w14:contentPart bwMode="auto" r:id="rId23">
                            <w14:nvContentPartPr>
                              <w14:cNvContentPartPr/>
                            </w14:nvContentPartPr>
                            <w14:xfrm>
                              <a:off x="0" y="0"/>
                              <a:ext cx="40320" cy="83880"/>
                            </w14:xfrm>
                          </w14:contentPart>
                        </a:graphicData>
                      </a:graphic>
                    </wp:anchor>
                  </w:drawing>
                </mc:Choice>
                <mc:Fallback>
                  <w:pict>
                    <v:shape w14:anchorId="2EDAB53E" id="Ink 12" o:spid="_x0000_s1026" type="#_x0000_t75" style="position:absolute;margin-left:26.25pt;margin-top:32.25pt;width:3.85pt;height:7.3pt;z-index:252054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">
                      <v:imagedata r:id="rId24" o:title=""/>
                    </v:shape>
                  </w:pict>
                </mc:Fallback>
              </mc:AlternateContent>
            </w:r>
            <w:r w:rsidRPr="001D7682">
              <w:rPr>
                <w:noProof/>
                <w:color w:val="FF0000"/>
              </w:rPr>
              <mc:AlternateContent>
                <mc:Choice Requires="wpi">
                  <w:drawing>
                    <wp:anchor distT="0" distB="0" distL="114300" distR="114300" simplePos="0" relativeHeight="252048384" behindDoc="0" locked="0" layoutInCell="1" allowOverlap="1" wp14:anchorId="043272DE" wp14:editId="2996DC83">
                      <wp:simplePos x="0" y="0"/>
                      <wp:positionH relativeFrom="column">
                        <wp:posOffset>817821</wp:posOffset>
                      </wp:positionH>
                      <wp:positionV relativeFrom="paragraph">
                        <wp:posOffset>469481</wp:posOffset>
                      </wp:positionV>
                      <wp:extent cx="14040" cy="64440"/>
                      <wp:effectExtent l="38100" t="38100" r="43180" b="31115"/>
                      <wp:wrapNone/>
                      <wp:docPr id="6" name="Ink 6"/>
                      <wp:cNvGraphicFramePr/>
                      <a:graphic xmlns:a="http://schemas.openxmlformats.org/drawingml/2006/main">
                        <a:graphicData uri="http://schemas.microsoft.com/office/word/2010/wordprocessingInk">
                          <w14:contentPart bwMode="auto" r:id="rId25">
                            <w14:nvContentPartPr>
                              <w14:cNvContentPartPr/>
                            </w14:nvContentPartPr>
                            <w14:xfrm>
                              <a:off x="0" y="0"/>
                              <a:ext cx="14040" cy="64440"/>
                            </w14:xfrm>
                          </w14:contentPart>
                        </a:graphicData>
                      </a:graphic>
                    </wp:anchor>
                  </w:drawing>
                </mc:Choice>
                <mc:Fallback>
                  <w:pict>
                    <v:shape w14:anchorId="4BB3975D" id="Ink 6" o:spid="_x0000_s1026" type="#_x0000_t75" style="position:absolute;margin-left:64.05pt;margin-top:36.6pt;width:1.8pt;height:5.75pt;z-index:252048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">
                      <v:imagedata r:id="rId26" o:title=""/>
                    </v:shape>
                  </w:pict>
                </mc:Fallback>
              </mc:AlternateContent>
            </w:r>
            <w:r w:rsidR="00D43C1B" w:rsidRPr="001D7682">
              <w:rPr>
                <w:noProof/>
                <w:color w:val="FF0000"/>
              </w:rPr>
              <w:drawing>
                <wp:anchor distT="0" distB="0" distL="114300" distR="114300" simplePos="0" relativeHeight="251992064" behindDoc="1" locked="0" layoutInCell="1" allowOverlap="1" wp14:anchorId="3D62CA5E" wp14:editId="214C8321">
                  <wp:simplePos x="0" y="0"/>
                  <wp:positionH relativeFrom="column">
                    <wp:posOffset>57150</wp:posOffset>
                  </wp:positionH>
                  <wp:positionV relativeFrom="paragraph">
                    <wp:posOffset>350520</wp:posOffset>
                  </wp:positionV>
                  <wp:extent cx="1257300" cy="714375"/>
                  <wp:effectExtent l="0" t="0" r="0" b="9525"/>
                  <wp:wrapTight wrapText="bothSides">
                    <wp:wrapPolygon edited="0">
                      <wp:start x="0" y="0"/>
                      <wp:lineTo x="0" y="21312"/>
                      <wp:lineTo x="21273" y="21312"/>
                      <wp:lineTo x="21273" y="0"/>
                      <wp:lineTo x="0" y="0"/>
                    </wp:wrapPolygon>
                  </wp:wrapTight>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extLst>
                              <a:ext uri="{28A0092B-C50C-407E-A947-70E740481C1C}">
                                <a14:useLocalDpi xmlns:a14="http://schemas.microsoft.com/office/drawing/2010/main" val="0"/>
                              </a:ext>
                            </a:extLst>
                          </a:blip>
                          <a:stretch>
                            <a:fillRect/>
                          </a:stretch>
                        </pic:blipFill>
                        <pic:spPr>
                          <a:xfrm>
                            <a:off x="0" y="0"/>
                            <a:ext cx="1257300" cy="714375"/>
                          </a:xfrm>
                          <a:prstGeom prst="rect">
                            <a:avLst/>
                          </a:prstGeom>
                        </pic:spPr>
                      </pic:pic>
                    </a:graphicData>
                  </a:graphic>
                </wp:anchor>
              </w:drawing>
            </w:r>
          </w:p>
          <w:p w14:paraId="1745FE2B" w14:textId="37DB43D3" w:rsidR="00BF5B68" w:rsidRPr="00135E65" w:rsidRDefault="00BF5B68">
            <w:pPr>
              <w:pBdr>
                <w:top w:val="nil"/>
                <w:left w:val="nil"/>
                <w:bottom w:val="nil"/>
                <w:right w:val="nil"/>
                <w:between w:val="nil"/>
              </w:pBdr>
              <w:rPr>
                <w:rFonts w:ascii="Tahoma" w:eastAsia="Times New Roman" w:hAnsi="Tahoma" w:cs="Tahoma"/>
                <w:color w:val="000000"/>
                <w:sz w:val="24"/>
                <w:szCs w:val="24"/>
              </w:rPr>
            </w:pPr>
          </w:p>
          <w:p w14:paraId="287C53E9" w14:textId="10CA7A26" w:rsidR="00BF5B68" w:rsidRPr="00135E65" w:rsidRDefault="00BF5B68" w:rsidP="00D43C1B">
            <w:pPr>
              <w:pBdr>
                <w:top w:val="nil"/>
                <w:left w:val="nil"/>
                <w:bottom w:val="nil"/>
                <w:right w:val="nil"/>
                <w:between w:val="nil"/>
              </w:pBdr>
              <w:rPr>
                <w:rFonts w:ascii="Tahoma" w:eastAsia="Times New Roman" w:hAnsi="Tahoma" w:cs="Tahoma"/>
                <w:color w:val="000000"/>
                <w:sz w:val="24"/>
                <w:szCs w:val="24"/>
              </w:rPr>
            </w:pPr>
            <w:r w:rsidRPr="00135E65">
              <w:rPr>
                <w:rFonts w:ascii="Tahoma" w:eastAsia="Times New Roman" w:hAnsi="Tahoma" w:cs="Tahoma"/>
                <w:color w:val="000000"/>
                <w:sz w:val="24"/>
                <w:szCs w:val="24"/>
              </w:rPr>
              <w:t xml:space="preserve">          </w:t>
            </w:r>
          </w:p>
        </w:tc>
        <w:tc>
          <w:tcPr>
            <w:tcW w:w="3718" w:type="dxa"/>
            <w:gridSpan w:val="4"/>
          </w:tcPr>
          <w:p w14:paraId="44ABD754" w14:textId="58466CC8" w:rsidR="00BF5B68" w:rsidRPr="00135E65" w:rsidRDefault="00BF5B68">
            <w:pPr>
              <w:pBdr>
                <w:top w:val="nil"/>
                <w:left w:val="nil"/>
                <w:bottom w:val="nil"/>
                <w:right w:val="nil"/>
                <w:between w:val="nil"/>
              </w:pBdr>
              <w:rPr>
                <w:rFonts w:ascii="Tahoma" w:eastAsia="Times New Roman" w:hAnsi="Tahoma" w:cs="Tahoma"/>
                <w:color w:val="000000"/>
                <w:sz w:val="24"/>
                <w:szCs w:val="24"/>
              </w:rPr>
            </w:pPr>
            <w:r w:rsidRPr="00135E65">
              <w:rPr>
                <w:rFonts w:ascii="Tahoma" w:eastAsia="Times New Roman" w:hAnsi="Tahoma" w:cs="Tahoma"/>
                <w:sz w:val="24"/>
                <w:szCs w:val="24"/>
              </w:rPr>
              <w:t>1</w:t>
            </w:r>
            <w:r w:rsidR="004617AA">
              <w:rPr>
                <w:rFonts w:ascii="Tahoma" w:eastAsia="Times New Roman" w:hAnsi="Tahoma" w:cs="Tahoma"/>
                <w:sz w:val="24"/>
                <w:szCs w:val="24"/>
              </w:rPr>
              <w:t>6</w:t>
            </w:r>
            <w:r w:rsidR="00641855" w:rsidRPr="00135E65">
              <w:rPr>
                <w:rFonts w:ascii="Tahoma" w:eastAsia="Times New Roman" w:hAnsi="Tahoma" w:cs="Tahoma"/>
                <w:sz w:val="24"/>
                <w:szCs w:val="24"/>
              </w:rPr>
              <w:t>)</w:t>
            </w:r>
            <w:r w:rsidRPr="00135E65">
              <w:rPr>
                <w:rFonts w:ascii="Tahoma" w:eastAsia="Times New Roman" w:hAnsi="Tahoma" w:cs="Tahoma"/>
                <w:sz w:val="24"/>
                <w:szCs w:val="24"/>
              </w:rPr>
              <w:t xml:space="preserve"> </w:t>
            </w:r>
            <w:r w:rsidRPr="00135E65">
              <w:rPr>
                <w:rFonts w:ascii="Tahoma" w:eastAsia="Times New Roman" w:hAnsi="Tahoma" w:cs="Tahoma"/>
                <w:color w:val="000000"/>
                <w:sz w:val="24"/>
                <w:szCs w:val="24"/>
              </w:rPr>
              <w:t>Subtract</w:t>
            </w:r>
          </w:p>
          <w:p w14:paraId="64C2DBAA" w14:textId="30F25B41" w:rsidR="00BF5B68" w:rsidRPr="00135E65" w:rsidRDefault="001D7682" w:rsidP="00D43C1B">
            <w:pPr>
              <w:pBdr>
                <w:top w:val="nil"/>
                <w:left w:val="nil"/>
                <w:bottom w:val="nil"/>
                <w:right w:val="nil"/>
                <w:between w:val="nil"/>
              </w:pBdr>
              <w:ind w:left="720" w:firstLine="720"/>
              <w:rPr>
                <w:rFonts w:ascii="Tahoma" w:eastAsia="Times New Roman" w:hAnsi="Tahoma" w:cs="Tahoma"/>
                <w:sz w:val="24"/>
                <w:szCs w:val="24"/>
              </w:rPr>
            </w:pPr>
            <w:r>
              <w:rPr>
                <w:noProof/>
              </w:rPr>
              <mc:AlternateContent>
                <mc:Choice Requires="wpi">
                  <w:drawing>
                    <wp:anchor distT="0" distB="0" distL="114300" distR="114300" simplePos="0" relativeHeight="252073984" behindDoc="0" locked="0" layoutInCell="1" allowOverlap="1" wp14:anchorId="047A4CB6" wp14:editId="0513BFA3">
                      <wp:simplePos x="0" y="0"/>
                      <wp:positionH relativeFrom="column">
                        <wp:posOffset>683895</wp:posOffset>
                      </wp:positionH>
                      <wp:positionV relativeFrom="paragraph">
                        <wp:posOffset>889000</wp:posOffset>
                      </wp:positionV>
                      <wp:extent cx="387985" cy="197550"/>
                      <wp:effectExtent l="57150" t="57150" r="0" b="50165"/>
                      <wp:wrapNone/>
                      <wp:docPr id="79" name="Ink 79"/>
                      <wp:cNvGraphicFramePr/>
                      <a:graphic xmlns:a="http://schemas.openxmlformats.org/drawingml/2006/main">
                        <a:graphicData uri="http://schemas.microsoft.com/office/word/2010/wordprocessingInk">
                          <w14:contentPart bwMode="auto" r:id="rId28">
                            <w14:nvContentPartPr>
                              <w14:cNvContentPartPr/>
                            </w14:nvContentPartPr>
                            <w14:xfrm>
                              <a:off x="0" y="0"/>
                              <a:ext cx="387985" cy="197550"/>
                            </w14:xfrm>
                          </w14:contentPart>
                        </a:graphicData>
                      </a:graphic>
                      <wp14:sizeRelH relativeFrom="margin">
                        <wp14:pctWidth>0</wp14:pctWidth>
                      </wp14:sizeRelH>
                    </wp:anchor>
                  </w:drawing>
                </mc:Choice>
                <mc:Fallback>
                  <w:pict>
                    <v:shape w14:anchorId="3DDCA241" id="Ink 79" o:spid="_x0000_s1026" type="#_x0000_t75" style="position:absolute;margin-left:53.15pt;margin-top:69.3pt;width:31.95pt;height:16.95pt;z-index:252073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">
                      <v:imagedata r:id="rId29" o:title=""/>
                    </v:shape>
                  </w:pict>
                </mc:Fallback>
              </mc:AlternateContent>
            </w:r>
            <w:r>
              <w:rPr>
                <w:noProof/>
              </w:rPr>
              <mc:AlternateContent>
                <mc:Choice Requires="wpi">
                  <w:drawing>
                    <wp:anchor distT="0" distB="0" distL="114300" distR="114300" simplePos="0" relativeHeight="252065792" behindDoc="0" locked="0" layoutInCell="1" allowOverlap="1" wp14:anchorId="7E97C8FD" wp14:editId="0D4B9B82">
                      <wp:simplePos x="0" y="0"/>
                      <wp:positionH relativeFrom="column">
                        <wp:posOffset>1205146</wp:posOffset>
                      </wp:positionH>
                      <wp:positionV relativeFrom="paragraph">
                        <wp:posOffset>957641</wp:posOffset>
                      </wp:positionV>
                      <wp:extent cx="23400" cy="130320"/>
                      <wp:effectExtent l="38100" t="38100" r="53340" b="41275"/>
                      <wp:wrapNone/>
                      <wp:docPr id="49" name="Ink 49"/>
                      <wp:cNvGraphicFramePr/>
                      <a:graphic xmlns:a="http://schemas.openxmlformats.org/drawingml/2006/main">
                        <a:graphicData uri="http://schemas.microsoft.com/office/word/2010/wordprocessingInk">
                          <w14:contentPart bwMode="auto" r:id="rId30">
                            <w14:nvContentPartPr>
                              <w14:cNvContentPartPr/>
                            </w14:nvContentPartPr>
                            <w14:xfrm>
                              <a:off x="0" y="0"/>
                              <a:ext cx="23400" cy="130320"/>
                            </w14:xfrm>
                          </w14:contentPart>
                        </a:graphicData>
                      </a:graphic>
                      <wp14:sizeRelH relativeFrom="margin">
                        <wp14:pctWidth>0</wp14:pctWidth>
                      </wp14:sizeRelH>
                      <wp14:sizeRelV relativeFrom="margin">
                        <wp14:pctHeight>0</wp14:pctHeight>
                      </wp14:sizeRelV>
                    </wp:anchor>
                  </w:drawing>
                </mc:Choice>
                <mc:Fallback>
                  <w:pict>
                    <v:shape w14:anchorId="6022A24C" id="Ink 49" o:spid="_x0000_s1026" type="#_x0000_t75" style="position:absolute;margin-left:94.2pt;margin-top:74.7pt;width:3.2pt;height:11.65pt;z-index:25206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">
                      <v:imagedata r:id="rId31" o:title=""/>
                    </v:shape>
                  </w:pict>
                </mc:Fallback>
              </mc:AlternateContent>
            </w:r>
            <w:r>
              <w:rPr>
                <w:noProof/>
              </w:rPr>
              <mc:AlternateContent>
                <mc:Choice Requires="wpi">
                  <w:drawing>
                    <wp:anchor distT="0" distB="0" distL="114300" distR="114300" simplePos="0" relativeHeight="252064768" behindDoc="0" locked="0" layoutInCell="1" allowOverlap="1" wp14:anchorId="4B9601B3" wp14:editId="52DD758C">
                      <wp:simplePos x="0" y="0"/>
                      <wp:positionH relativeFrom="column">
                        <wp:posOffset>1333666</wp:posOffset>
                      </wp:positionH>
                      <wp:positionV relativeFrom="paragraph">
                        <wp:posOffset>946121</wp:posOffset>
                      </wp:positionV>
                      <wp:extent cx="24480" cy="128160"/>
                      <wp:effectExtent l="38100" t="38100" r="52070" b="43815"/>
                      <wp:wrapNone/>
                      <wp:docPr id="48" name="Ink 48"/>
                      <wp:cNvGraphicFramePr/>
                      <a:graphic xmlns:a="http://schemas.openxmlformats.org/drawingml/2006/main">
                        <a:graphicData uri="http://schemas.microsoft.com/office/word/2010/wordprocessingInk">
                          <w14:contentPart bwMode="auto" r:id="rId32">
                            <w14:nvContentPartPr>
                              <w14:cNvContentPartPr/>
                            </w14:nvContentPartPr>
                            <w14:xfrm>
                              <a:off x="0" y="0"/>
                              <a:ext cx="24480" cy="128160"/>
                            </w14:xfrm>
                          </w14:contentPart>
                        </a:graphicData>
                      </a:graphic>
                      <wp14:sizeRelH relativeFrom="margin">
                        <wp14:pctWidth>0</wp14:pctWidth>
                      </wp14:sizeRelH>
                      <wp14:sizeRelV relativeFrom="margin">
                        <wp14:pctHeight>0</wp14:pctHeight>
                      </wp14:sizeRelV>
                    </wp:anchor>
                  </w:drawing>
                </mc:Choice>
                <mc:Fallback>
                  <w:pict>
                    <v:shape w14:anchorId="3FAE9FFE" id="Ink 48" o:spid="_x0000_s1026" type="#_x0000_t75" style="position:absolute;margin-left:104.3pt;margin-top:73.8pt;width:3.35pt;height:11.5pt;z-index:25206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">
                      <v:imagedata r:id="rId33" o:title=""/>
                    </v:shape>
                  </w:pict>
                </mc:Fallback>
              </mc:AlternateContent>
            </w:r>
            <w:r>
              <w:rPr>
                <w:noProof/>
              </w:rPr>
              <mc:AlternateContent>
                <mc:Choice Requires="wpi">
                  <w:drawing>
                    <wp:anchor distT="0" distB="0" distL="114300" distR="114300" simplePos="0" relativeHeight="252063744" behindDoc="0" locked="0" layoutInCell="1" allowOverlap="1" wp14:anchorId="6C3B500D" wp14:editId="19E7DDEE">
                      <wp:simplePos x="0" y="0"/>
                      <wp:positionH relativeFrom="column">
                        <wp:posOffset>1444186</wp:posOffset>
                      </wp:positionH>
                      <wp:positionV relativeFrom="paragraph">
                        <wp:posOffset>956201</wp:posOffset>
                      </wp:positionV>
                      <wp:extent cx="78840" cy="130680"/>
                      <wp:effectExtent l="57150" t="38100" r="35560" b="41275"/>
                      <wp:wrapNone/>
                      <wp:docPr id="46" name="Ink 46"/>
                      <wp:cNvGraphicFramePr/>
                      <a:graphic xmlns:a="http://schemas.openxmlformats.org/drawingml/2006/main">
                        <a:graphicData uri="http://schemas.microsoft.com/office/word/2010/wordprocessingInk">
                          <w14:contentPart bwMode="auto" r:id="rId34">
                            <w14:nvContentPartPr>
                              <w14:cNvContentPartPr/>
                            </w14:nvContentPartPr>
                            <w14:xfrm>
                              <a:off x="0" y="0"/>
                              <a:ext cx="78840" cy="130680"/>
                            </w14:xfrm>
                          </w14:contentPart>
                        </a:graphicData>
                      </a:graphic>
                      <wp14:sizeRelH relativeFrom="margin">
                        <wp14:pctWidth>0</wp14:pctWidth>
                      </wp14:sizeRelH>
                      <wp14:sizeRelV relativeFrom="margin">
                        <wp14:pctHeight>0</wp14:pctHeight>
                      </wp14:sizeRelV>
                    </wp:anchor>
                  </w:drawing>
                </mc:Choice>
                <mc:Fallback>
                  <w:pict>
                    <v:shape w14:anchorId="1337A8D2" id="Ink 46" o:spid="_x0000_s1026" type="#_x0000_t75" style="position:absolute;margin-left:113pt;margin-top:74.6pt;width:7.6pt;height:11.7pt;z-index:25206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">
                      <v:imagedata r:id="rId35" o:title=""/>
                    </v:shape>
                  </w:pict>
                </mc:Fallback>
              </mc:AlternateContent>
            </w:r>
            <w:r w:rsidR="00D43C1B">
              <w:rPr>
                <w:noProof/>
              </w:rPr>
              <w:drawing>
                <wp:anchor distT="0" distB="0" distL="114300" distR="114300" simplePos="0" relativeHeight="251991040" behindDoc="1" locked="0" layoutInCell="1" allowOverlap="1" wp14:anchorId="1D2B8D8B" wp14:editId="727101CC">
                  <wp:simplePos x="0" y="0"/>
                  <wp:positionH relativeFrom="column">
                    <wp:posOffset>498475</wp:posOffset>
                  </wp:positionH>
                  <wp:positionV relativeFrom="paragraph">
                    <wp:posOffset>251460</wp:posOffset>
                  </wp:positionV>
                  <wp:extent cx="1200150" cy="733425"/>
                  <wp:effectExtent l="0" t="0" r="0" b="9525"/>
                  <wp:wrapTight wrapText="bothSides">
                    <wp:wrapPolygon edited="0">
                      <wp:start x="0" y="0"/>
                      <wp:lineTo x="0" y="21319"/>
                      <wp:lineTo x="21257" y="21319"/>
                      <wp:lineTo x="21257" y="0"/>
                      <wp:lineTo x="0" y="0"/>
                    </wp:wrapPolygon>
                  </wp:wrapTight>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extLst>
                              <a:ext uri="{28A0092B-C50C-407E-A947-70E740481C1C}">
                                <a14:useLocalDpi xmlns:a14="http://schemas.microsoft.com/office/drawing/2010/main" val="0"/>
                              </a:ext>
                            </a:extLst>
                          </a:blip>
                          <a:stretch>
                            <a:fillRect/>
                          </a:stretch>
                        </pic:blipFill>
                        <pic:spPr>
                          <a:xfrm>
                            <a:off x="0" y="0"/>
                            <a:ext cx="1200150" cy="733425"/>
                          </a:xfrm>
                          <a:prstGeom prst="rect">
                            <a:avLst/>
                          </a:prstGeom>
                        </pic:spPr>
                      </pic:pic>
                    </a:graphicData>
                  </a:graphic>
                </wp:anchor>
              </w:drawing>
            </w:r>
            <w:r>
              <w:rPr>
                <w:rFonts w:ascii="Tahoma" w:eastAsia="Times New Roman" w:hAnsi="Tahoma" w:cs="Tahoma"/>
                <w:sz w:val="24"/>
                <w:szCs w:val="24"/>
              </w:rPr>
              <w:t xml:space="preserve">  </w:t>
            </w:r>
            <w:r w:rsidRPr="001D7682">
              <w:rPr>
                <w:rFonts w:ascii="Tahoma" w:eastAsia="Times New Roman" w:hAnsi="Tahoma" w:cs="Tahoma"/>
                <w:color w:val="FF0000"/>
                <w:sz w:val="24"/>
                <w:szCs w:val="24"/>
              </w:rPr>
              <w:t>854 116</w:t>
            </w:r>
          </w:p>
        </w:tc>
        <w:tc>
          <w:tcPr>
            <w:tcW w:w="4084" w:type="dxa"/>
            <w:gridSpan w:val="2"/>
          </w:tcPr>
          <w:p w14:paraId="271B4B41" w14:textId="653CF94A" w:rsidR="00093A4E" w:rsidRPr="00135E65" w:rsidRDefault="00093A4E" w:rsidP="00093A4E">
            <w:pPr>
              <w:pBdr>
                <w:top w:val="nil"/>
                <w:left w:val="nil"/>
                <w:bottom w:val="nil"/>
                <w:right w:val="nil"/>
                <w:between w:val="nil"/>
              </w:pBdr>
              <w:ind w:left="51" w:hanging="51"/>
              <w:jc w:val="both"/>
              <w:rPr>
                <w:rFonts w:ascii="Tahoma" w:eastAsia="Oswald" w:hAnsi="Tahoma" w:cs="Tahoma"/>
                <w:color w:val="000000"/>
                <w:sz w:val="24"/>
                <w:szCs w:val="24"/>
              </w:rPr>
            </w:pPr>
            <w:r w:rsidRPr="00135E65">
              <w:rPr>
                <w:rFonts w:ascii="Tahoma" w:eastAsia="Oswald" w:hAnsi="Tahoma" w:cs="Tahoma"/>
                <w:color w:val="000000"/>
                <w:sz w:val="24"/>
                <w:szCs w:val="24"/>
              </w:rPr>
              <w:t>17) Subtract</w:t>
            </w:r>
            <w:r w:rsidR="001D7682">
              <w:rPr>
                <w:rFonts w:ascii="Tahoma" w:eastAsia="Oswald" w:hAnsi="Tahoma" w:cs="Tahoma"/>
                <w:color w:val="000000"/>
                <w:sz w:val="24"/>
                <w:szCs w:val="24"/>
              </w:rPr>
              <w:t xml:space="preserve">  </w:t>
            </w:r>
            <w:r w:rsidR="001D7682" w:rsidRPr="001D7682">
              <w:rPr>
                <w:rFonts w:ascii="Tahoma" w:eastAsia="Oswald" w:hAnsi="Tahoma" w:cs="Tahoma"/>
                <w:color w:val="FF0000"/>
                <w:sz w:val="24"/>
                <w:szCs w:val="24"/>
              </w:rPr>
              <w:t>1 524 696</w:t>
            </w:r>
          </w:p>
          <w:p w14:paraId="1A101E55" w14:textId="594E35CD" w:rsidR="00093A4E" w:rsidRPr="00135E65" w:rsidRDefault="00093A4E" w:rsidP="00093A4E">
            <w:pPr>
              <w:pBdr>
                <w:top w:val="nil"/>
                <w:left w:val="nil"/>
                <w:bottom w:val="nil"/>
                <w:right w:val="nil"/>
                <w:between w:val="nil"/>
              </w:pBdr>
              <w:ind w:left="51" w:hanging="51"/>
              <w:jc w:val="both"/>
              <w:rPr>
                <w:rFonts w:ascii="Tahoma" w:eastAsia="Oswald" w:hAnsi="Tahoma" w:cs="Tahoma"/>
                <w:color w:val="000000"/>
                <w:sz w:val="24"/>
                <w:szCs w:val="24"/>
              </w:rPr>
            </w:pPr>
          </w:p>
          <w:p w14:paraId="284A98EB" w14:textId="25C9B335" w:rsidR="00BF5B68" w:rsidRPr="00135E65" w:rsidRDefault="001D7682" w:rsidP="00093A4E">
            <w:pPr>
              <w:pBdr>
                <w:top w:val="nil"/>
                <w:left w:val="nil"/>
                <w:bottom w:val="nil"/>
                <w:right w:val="nil"/>
                <w:between w:val="nil"/>
              </w:pBdr>
              <w:ind w:left="51" w:hanging="51"/>
              <w:jc w:val="both"/>
              <w:rPr>
                <w:rFonts w:ascii="Tahoma" w:eastAsia="Times New Roman" w:hAnsi="Tahoma" w:cs="Tahoma"/>
                <w:color w:val="000000"/>
                <w:sz w:val="24"/>
                <w:szCs w:val="24"/>
              </w:rPr>
            </w:pPr>
            <w:r>
              <w:rPr>
                <w:noProof/>
              </w:rPr>
              <mc:AlternateContent>
                <mc:Choice Requires="wpi">
                  <w:drawing>
                    <wp:anchor distT="0" distB="0" distL="114300" distR="114300" simplePos="0" relativeHeight="252086272" behindDoc="0" locked="0" layoutInCell="1" allowOverlap="1" wp14:anchorId="3D27854D" wp14:editId="2D1CBE7C">
                      <wp:simplePos x="0" y="0"/>
                      <wp:positionH relativeFrom="column">
                        <wp:posOffset>585470</wp:posOffset>
                      </wp:positionH>
                      <wp:positionV relativeFrom="paragraph">
                        <wp:posOffset>643890</wp:posOffset>
                      </wp:positionV>
                      <wp:extent cx="815975" cy="198755"/>
                      <wp:effectExtent l="38100" t="38100" r="41275" b="48895"/>
                      <wp:wrapNone/>
                      <wp:docPr id="99" name="Ink 99"/>
                      <wp:cNvGraphicFramePr/>
                      <a:graphic xmlns:a="http://schemas.openxmlformats.org/drawingml/2006/main">
                        <a:graphicData uri="http://schemas.microsoft.com/office/word/2010/wordprocessingInk">
                          <w14:contentPart bwMode="auto" r:id="rId37">
                            <w14:nvContentPartPr>
                              <w14:cNvContentPartPr/>
                            </w14:nvContentPartPr>
                            <w14:xfrm>
                              <a:off x="0" y="0"/>
                              <a:ext cx="815975" cy="198755"/>
                            </w14:xfrm>
                          </w14:contentPart>
                        </a:graphicData>
                      </a:graphic>
                    </wp:anchor>
                  </w:drawing>
                </mc:Choice>
                <mc:Fallback>
                  <w:pict>
                    <v:shape w14:anchorId="0EE38E47" id="Ink 99" o:spid="_x0000_s1026" type="#_x0000_t75" style="position:absolute;margin-left:45.4pt;margin-top:50pt;width:65.65pt;height:17.05pt;z-index:252086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">
                      <v:imagedata r:id="rId38" o:title=""/>
                    </v:shape>
                  </w:pict>
                </mc:Fallback>
              </mc:AlternateContent>
            </w:r>
            <w:r>
              <w:rPr>
                <w:noProof/>
              </w:rPr>
              <mc:AlternateContent>
                <mc:Choice Requires="wpi">
                  <w:drawing>
                    <wp:anchor distT="0" distB="0" distL="114300" distR="114300" simplePos="0" relativeHeight="252075008" behindDoc="0" locked="0" layoutInCell="1" allowOverlap="1" wp14:anchorId="2E1E2400" wp14:editId="34DDC881">
                      <wp:simplePos x="0" y="0"/>
                      <wp:positionH relativeFrom="column">
                        <wp:posOffset>1439816</wp:posOffset>
                      </wp:positionH>
                      <wp:positionV relativeFrom="paragraph">
                        <wp:posOffset>656406</wp:posOffset>
                      </wp:positionV>
                      <wp:extent cx="100800" cy="131040"/>
                      <wp:effectExtent l="38100" t="38100" r="33020" b="40640"/>
                      <wp:wrapNone/>
                      <wp:docPr id="80" name="Ink 80"/>
                      <wp:cNvGraphicFramePr/>
                      <a:graphic xmlns:a="http://schemas.openxmlformats.org/drawingml/2006/main">
                        <a:graphicData uri="http://schemas.microsoft.com/office/word/2010/wordprocessingInk">
                          <w14:contentPart bwMode="auto" r:id="rId39">
                            <w14:nvContentPartPr>
                              <w14:cNvContentPartPr/>
                            </w14:nvContentPartPr>
                            <w14:xfrm>
                              <a:off x="0" y="0"/>
                              <a:ext cx="100800" cy="131040"/>
                            </w14:xfrm>
                          </w14:contentPart>
                        </a:graphicData>
                      </a:graphic>
                    </wp:anchor>
                  </w:drawing>
                </mc:Choice>
                <mc:Fallback>
                  <w:pict>
                    <v:shape w14:anchorId="0BB070D9" id="Ink 80" o:spid="_x0000_s1026" type="#_x0000_t75" style="position:absolute;margin-left:112.65pt;margin-top:51pt;width:9.4pt;height:11.7pt;z-index:252075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">
                      <v:imagedata r:id="rId40" o:title=""/>
                    </v:shape>
                  </w:pict>
                </mc:Fallback>
              </mc:AlternateContent>
            </w:r>
            <w:r w:rsidR="00D43C1B">
              <w:rPr>
                <w:noProof/>
              </w:rPr>
              <w:drawing>
                <wp:anchor distT="0" distB="0" distL="114300" distR="114300" simplePos="0" relativeHeight="251990016" behindDoc="1" locked="0" layoutInCell="1" allowOverlap="1" wp14:anchorId="78ED1ADC" wp14:editId="4F921EB4">
                  <wp:simplePos x="0" y="0"/>
                  <wp:positionH relativeFrom="column">
                    <wp:posOffset>354965</wp:posOffset>
                  </wp:positionH>
                  <wp:positionV relativeFrom="paragraph">
                    <wp:posOffset>60325</wp:posOffset>
                  </wp:positionV>
                  <wp:extent cx="1333500" cy="695325"/>
                  <wp:effectExtent l="0" t="0" r="0" b="9525"/>
                  <wp:wrapTight wrapText="bothSides">
                    <wp:wrapPolygon edited="0">
                      <wp:start x="0" y="0"/>
                      <wp:lineTo x="0" y="21304"/>
                      <wp:lineTo x="21291" y="21304"/>
                      <wp:lineTo x="21291" y="0"/>
                      <wp:lineTo x="0" y="0"/>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28A0092B-C50C-407E-A947-70E740481C1C}">
                                <a14:useLocalDpi xmlns:a14="http://schemas.microsoft.com/office/drawing/2010/main" val="0"/>
                              </a:ext>
                            </a:extLst>
                          </a:blip>
                          <a:stretch>
                            <a:fillRect/>
                          </a:stretch>
                        </pic:blipFill>
                        <pic:spPr>
                          <a:xfrm>
                            <a:off x="0" y="0"/>
                            <a:ext cx="1333500" cy="695325"/>
                          </a:xfrm>
                          <a:prstGeom prst="rect">
                            <a:avLst/>
                          </a:prstGeom>
                        </pic:spPr>
                      </pic:pic>
                    </a:graphicData>
                  </a:graphic>
                </wp:anchor>
              </w:drawing>
            </w:r>
            <w:r w:rsidR="00BF5B68" w:rsidRPr="00135E65">
              <w:rPr>
                <w:rFonts w:ascii="Tahoma" w:eastAsia="Oswald" w:hAnsi="Tahoma" w:cs="Tahoma"/>
                <w:b/>
                <w:color w:val="000000"/>
                <w:sz w:val="24"/>
                <w:szCs w:val="24"/>
              </w:rPr>
              <w:t xml:space="preserve">   </w:t>
            </w:r>
          </w:p>
        </w:tc>
      </w:tr>
      <w:tr w:rsidR="00BF5B68" w:rsidRPr="00135E65" w14:paraId="42472E9D" w14:textId="77777777" w:rsidTr="004617AA">
        <w:trPr>
          <w:trHeight w:val="129"/>
        </w:trPr>
        <w:tc>
          <w:tcPr>
            <w:tcW w:w="2689" w:type="dxa"/>
          </w:tcPr>
          <w:p w14:paraId="35CFC85B" w14:textId="77777777" w:rsidR="00BF5B68" w:rsidRPr="00C45D9D" w:rsidRDefault="00BF5B68">
            <w:pPr>
              <w:pBdr>
                <w:top w:val="nil"/>
                <w:left w:val="nil"/>
                <w:bottom w:val="nil"/>
                <w:right w:val="nil"/>
                <w:between w:val="nil"/>
              </w:pBdr>
              <w:rPr>
                <w:rFonts w:ascii="Tahoma" w:eastAsia="Times New Roman" w:hAnsi="Tahoma" w:cs="Tahoma"/>
                <w:color w:val="000000"/>
                <w:sz w:val="18"/>
                <w:szCs w:val="18"/>
              </w:rPr>
            </w:pPr>
            <w:r w:rsidRPr="00C45D9D">
              <w:rPr>
                <w:rFonts w:ascii="Tahoma" w:eastAsia="Times New Roman" w:hAnsi="Tahoma" w:cs="Tahoma"/>
                <w:color w:val="000000"/>
                <w:sz w:val="18"/>
                <w:szCs w:val="18"/>
              </w:rPr>
              <w:t>N</w:t>
            </w:r>
            <w:r w:rsidRPr="00C45D9D">
              <w:rPr>
                <w:rFonts w:ascii="Tahoma" w:eastAsia="Times New Roman" w:hAnsi="Tahoma" w:cs="Tahoma"/>
                <w:sz w:val="18"/>
                <w:szCs w:val="18"/>
              </w:rPr>
              <w:t>5.4</w:t>
            </w:r>
            <w:r w:rsidRPr="00C45D9D">
              <w:rPr>
                <w:rFonts w:ascii="Tahoma" w:eastAsia="Times New Roman" w:hAnsi="Tahoma" w:cs="Tahoma"/>
                <w:color w:val="000000"/>
                <w:sz w:val="18"/>
                <w:szCs w:val="18"/>
              </w:rPr>
              <w:t xml:space="preserve"> </w:t>
            </w:r>
            <w:r w:rsidRPr="00C45D9D">
              <w:rPr>
                <w:rFonts w:ascii="Tahoma" w:eastAsia="Times New Roman" w:hAnsi="Tahoma" w:cs="Tahoma"/>
                <w:i/>
                <w:color w:val="000000"/>
                <w:sz w:val="18"/>
                <w:szCs w:val="18"/>
              </w:rPr>
              <w:t>Add (regrouping)</w:t>
            </w:r>
          </w:p>
        </w:tc>
        <w:tc>
          <w:tcPr>
            <w:tcW w:w="3718" w:type="dxa"/>
            <w:gridSpan w:val="4"/>
          </w:tcPr>
          <w:p w14:paraId="02753019" w14:textId="071FAE36" w:rsidR="00BF5B68" w:rsidRPr="00C45D9D" w:rsidRDefault="00BF5B68">
            <w:pPr>
              <w:rPr>
                <w:rFonts w:ascii="Tahoma" w:eastAsia="Times New Roman" w:hAnsi="Tahoma" w:cs="Tahoma"/>
                <w:sz w:val="18"/>
                <w:szCs w:val="18"/>
              </w:rPr>
            </w:pPr>
            <w:r w:rsidRPr="00C45D9D">
              <w:rPr>
                <w:rFonts w:ascii="Tahoma" w:eastAsia="Times New Roman" w:hAnsi="Tahoma" w:cs="Tahoma"/>
                <w:sz w:val="18"/>
                <w:szCs w:val="18"/>
              </w:rPr>
              <w:t xml:space="preserve">N5.4 </w:t>
            </w:r>
            <w:r w:rsidRPr="00C45D9D">
              <w:rPr>
                <w:rFonts w:ascii="Tahoma" w:eastAsia="Times New Roman" w:hAnsi="Tahoma" w:cs="Tahoma"/>
                <w:i/>
                <w:sz w:val="18"/>
                <w:szCs w:val="18"/>
              </w:rPr>
              <w:t>Subtract (No regrouping)</w:t>
            </w:r>
          </w:p>
        </w:tc>
        <w:tc>
          <w:tcPr>
            <w:tcW w:w="4084" w:type="dxa"/>
            <w:gridSpan w:val="2"/>
          </w:tcPr>
          <w:p w14:paraId="7F462D5C" w14:textId="2E709FB1" w:rsidR="00BF5B68" w:rsidRPr="00C45D9D" w:rsidRDefault="00093A4E">
            <w:pPr>
              <w:rPr>
                <w:rFonts w:ascii="Tahoma" w:eastAsia="Times New Roman" w:hAnsi="Tahoma" w:cs="Tahoma"/>
                <w:sz w:val="18"/>
                <w:szCs w:val="18"/>
              </w:rPr>
            </w:pPr>
            <w:r w:rsidRPr="00C45D9D">
              <w:rPr>
                <w:rFonts w:ascii="Tahoma" w:eastAsia="Times New Roman" w:hAnsi="Tahoma" w:cs="Tahoma"/>
                <w:sz w:val="18"/>
                <w:szCs w:val="18"/>
              </w:rPr>
              <w:t xml:space="preserve">N5.4 </w:t>
            </w:r>
            <w:r w:rsidRPr="00C45D9D">
              <w:rPr>
                <w:rFonts w:ascii="Tahoma" w:eastAsia="Times New Roman" w:hAnsi="Tahoma" w:cs="Tahoma"/>
                <w:i/>
                <w:sz w:val="18"/>
                <w:szCs w:val="18"/>
              </w:rPr>
              <w:t>Subtract (regrouping)</w:t>
            </w:r>
          </w:p>
        </w:tc>
      </w:tr>
      <w:tr w:rsidR="00093A4E" w:rsidRPr="00135E65" w14:paraId="6E18E03E" w14:textId="77777777" w:rsidTr="00955B2C">
        <w:trPr>
          <w:trHeight w:val="3202"/>
        </w:trPr>
        <w:tc>
          <w:tcPr>
            <w:tcW w:w="2689" w:type="dxa"/>
          </w:tcPr>
          <w:p w14:paraId="7D2F81BA" w14:textId="39159D43" w:rsidR="00093A4E" w:rsidRPr="00955B2C" w:rsidRDefault="00641855" w:rsidP="00641855">
            <w:pPr>
              <w:pBdr>
                <w:top w:val="nil"/>
                <w:left w:val="nil"/>
                <w:bottom w:val="nil"/>
                <w:right w:val="nil"/>
                <w:between w:val="nil"/>
              </w:pBdr>
              <w:rPr>
                <w:rFonts w:ascii="Tahoma" w:eastAsia="Times New Roman" w:hAnsi="Tahoma" w:cs="Tahoma"/>
                <w:color w:val="FF0000"/>
                <w:sz w:val="24"/>
                <w:szCs w:val="24"/>
              </w:rPr>
            </w:pPr>
            <w:r w:rsidRPr="00135E65">
              <w:rPr>
                <w:rFonts w:ascii="Tahoma" w:eastAsia="Times New Roman" w:hAnsi="Tahoma" w:cs="Tahoma"/>
                <w:color w:val="000000"/>
                <w:sz w:val="24"/>
                <w:szCs w:val="24"/>
              </w:rPr>
              <w:t>18)</w:t>
            </w:r>
            <w:r w:rsidR="00093A4E" w:rsidRPr="00135E65">
              <w:rPr>
                <w:rFonts w:ascii="Tahoma" w:eastAsia="Times New Roman" w:hAnsi="Tahoma" w:cs="Tahoma"/>
                <w:color w:val="000000"/>
                <w:sz w:val="24"/>
                <w:szCs w:val="24"/>
              </w:rPr>
              <w:t xml:space="preserve"> Multiply.</w:t>
            </w:r>
            <w:r w:rsidR="00955B2C">
              <w:rPr>
                <w:rFonts w:ascii="Tahoma" w:eastAsia="Times New Roman" w:hAnsi="Tahoma" w:cs="Tahoma"/>
                <w:color w:val="FF0000"/>
                <w:sz w:val="24"/>
                <w:szCs w:val="24"/>
              </w:rPr>
              <w:t>726</w:t>
            </w:r>
          </w:p>
          <w:p w14:paraId="2290C23F" w14:textId="3B933A21" w:rsidR="00093A4E" w:rsidRPr="00135E65" w:rsidRDefault="00093A4E" w:rsidP="00093A4E">
            <w:pPr>
              <w:rPr>
                <w:rFonts w:ascii="Tahoma" w:eastAsia="Times New Roman" w:hAnsi="Tahoma" w:cs="Tahoma"/>
                <w:sz w:val="24"/>
                <w:szCs w:val="24"/>
              </w:rPr>
            </w:pPr>
          </w:p>
          <w:p w14:paraId="2678A02A" w14:textId="2BA9E9E6" w:rsidR="00093A4E" w:rsidRPr="00135E65" w:rsidRDefault="00093A4E" w:rsidP="00093A4E">
            <w:pPr>
              <w:jc w:val="center"/>
              <w:rPr>
                <w:rFonts w:ascii="Tahoma" w:eastAsia="Oswald" w:hAnsi="Tahoma" w:cs="Tahoma"/>
                <w:b/>
                <w:sz w:val="24"/>
                <w:szCs w:val="24"/>
              </w:rPr>
            </w:pPr>
            <w:r w:rsidRPr="00135E65">
              <w:rPr>
                <w:rFonts w:ascii="Tahoma" w:eastAsia="Oswald" w:hAnsi="Tahoma" w:cs="Tahoma"/>
                <w:b/>
                <w:sz w:val="24"/>
                <w:szCs w:val="24"/>
              </w:rPr>
              <w:t xml:space="preserve"> 22 x 33 =</w:t>
            </w:r>
          </w:p>
          <w:p w14:paraId="7CA5245A" w14:textId="73121406" w:rsidR="00093A4E" w:rsidRPr="00135E65" w:rsidRDefault="00093A4E" w:rsidP="00093A4E">
            <w:pPr>
              <w:rPr>
                <w:rFonts w:ascii="Tahoma" w:eastAsia="Times New Roman" w:hAnsi="Tahoma" w:cs="Tahoma"/>
                <w:sz w:val="24"/>
                <w:szCs w:val="24"/>
              </w:rPr>
            </w:pPr>
          </w:p>
          <w:p w14:paraId="2728DE91" w14:textId="591186DB" w:rsidR="00093A4E" w:rsidRPr="00135E65" w:rsidRDefault="00955B2C" w:rsidP="00093A4E">
            <w:pPr>
              <w:pBdr>
                <w:top w:val="nil"/>
                <w:left w:val="nil"/>
                <w:bottom w:val="nil"/>
                <w:right w:val="nil"/>
                <w:between w:val="nil"/>
              </w:pBdr>
              <w:rPr>
                <w:rFonts w:ascii="Tahoma" w:eastAsia="Times New Roman" w:hAnsi="Tahoma" w:cs="Tahoma"/>
                <w:color w:val="FF0000"/>
                <w:sz w:val="24"/>
                <w:szCs w:val="24"/>
              </w:rPr>
            </w:pPr>
            <w:r>
              <w:rPr>
                <w:rFonts w:ascii="Tahoma" w:eastAsia="Times New Roman" w:hAnsi="Tahoma" w:cs="Tahoma"/>
                <w:noProof/>
                <w:color w:val="FF0000"/>
                <w:sz w:val="24"/>
                <w:szCs w:val="24"/>
              </w:rPr>
              <mc:AlternateContent>
                <mc:Choice Requires="wpi">
                  <w:drawing>
                    <wp:anchor distT="0" distB="0" distL="114300" distR="114300" simplePos="0" relativeHeight="252107776" behindDoc="0" locked="0" layoutInCell="1" allowOverlap="1" wp14:anchorId="7ED38ED4" wp14:editId="1528F92C">
                      <wp:simplePos x="0" y="0"/>
                      <wp:positionH relativeFrom="column">
                        <wp:posOffset>409575</wp:posOffset>
                      </wp:positionH>
                      <wp:positionV relativeFrom="paragraph">
                        <wp:posOffset>3810</wp:posOffset>
                      </wp:positionV>
                      <wp:extent cx="576330" cy="961025"/>
                      <wp:effectExtent l="38100" t="38100" r="0" b="48895"/>
                      <wp:wrapNone/>
                      <wp:docPr id="241" name="Ink 241"/>
                      <wp:cNvGraphicFramePr/>
                      <a:graphic xmlns:a="http://schemas.openxmlformats.org/drawingml/2006/main">
                        <a:graphicData uri="http://schemas.microsoft.com/office/word/2010/wordprocessingInk">
                          <w14:contentPart bwMode="auto" r:id="rId42">
                            <w14:nvContentPartPr>
                              <w14:cNvContentPartPr/>
                            </w14:nvContentPartPr>
                            <w14:xfrm>
                              <a:off x="0" y="0"/>
                              <a:ext cx="576330" cy="961025"/>
                            </w14:xfrm>
                          </w14:contentPart>
                        </a:graphicData>
                      </a:graphic>
                    </wp:anchor>
                  </w:drawing>
                </mc:Choice>
                <mc:Fallback>
                  <w:pict>
                    <v:shape w14:anchorId="601FBA52" id="Ink 241" o:spid="_x0000_s1026" type="#_x0000_t75" style="position:absolute;margin-left:31.55pt;margin-top:-.4pt;width:46.8pt;height:77.05pt;z-index:25210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">
                      <v:imagedata r:id="rId43" o:title=""/>
                    </v:shape>
                  </w:pict>
                </mc:Fallback>
              </mc:AlternateContent>
            </w:r>
          </w:p>
        </w:tc>
        <w:tc>
          <w:tcPr>
            <w:tcW w:w="3729" w:type="dxa"/>
            <w:gridSpan w:val="5"/>
          </w:tcPr>
          <w:p w14:paraId="2C6BB660" w14:textId="64E1191A" w:rsidR="00093A4E" w:rsidRPr="00135E65" w:rsidRDefault="00641855" w:rsidP="00641855">
            <w:pPr>
              <w:pBdr>
                <w:top w:val="nil"/>
                <w:left w:val="nil"/>
                <w:bottom w:val="nil"/>
                <w:right w:val="nil"/>
                <w:between w:val="nil"/>
              </w:pBdr>
              <w:ind w:left="-106"/>
              <w:rPr>
                <w:rFonts w:ascii="Tahoma" w:eastAsia="Times New Roman" w:hAnsi="Tahoma" w:cs="Tahoma"/>
                <w:color w:val="000000"/>
                <w:sz w:val="24"/>
                <w:szCs w:val="24"/>
              </w:rPr>
            </w:pPr>
            <w:r w:rsidRPr="00135E65">
              <w:rPr>
                <w:rFonts w:ascii="Tahoma" w:eastAsia="Times New Roman" w:hAnsi="Tahoma" w:cs="Tahoma"/>
                <w:color w:val="000000"/>
                <w:sz w:val="24"/>
                <w:szCs w:val="24"/>
              </w:rPr>
              <w:t>19)</w:t>
            </w:r>
            <w:r w:rsidR="00093A4E" w:rsidRPr="00135E65">
              <w:rPr>
                <w:rFonts w:ascii="Tahoma" w:eastAsia="Times New Roman" w:hAnsi="Tahoma" w:cs="Tahoma"/>
                <w:color w:val="000000"/>
                <w:sz w:val="24"/>
                <w:szCs w:val="24"/>
              </w:rPr>
              <w:t xml:space="preserve">  Find the product.</w:t>
            </w:r>
          </w:p>
          <w:p w14:paraId="3B40595E" w14:textId="77777777" w:rsidR="00093A4E" w:rsidRPr="00135E65" w:rsidRDefault="00093A4E" w:rsidP="00093A4E">
            <w:pPr>
              <w:rPr>
                <w:rFonts w:ascii="Tahoma" w:eastAsia="Times New Roman" w:hAnsi="Tahoma" w:cs="Tahoma"/>
                <w:sz w:val="24"/>
                <w:szCs w:val="24"/>
              </w:rPr>
            </w:pPr>
          </w:p>
          <w:p w14:paraId="2EB1327B" w14:textId="77777777" w:rsidR="00093A4E" w:rsidRPr="00135E65" w:rsidRDefault="00093A4E" w:rsidP="00093A4E">
            <w:pPr>
              <w:jc w:val="center"/>
              <w:rPr>
                <w:rFonts w:ascii="Tahoma" w:eastAsia="Oswald" w:hAnsi="Tahoma" w:cs="Tahoma"/>
                <w:b/>
                <w:sz w:val="24"/>
                <w:szCs w:val="24"/>
              </w:rPr>
            </w:pPr>
            <w:r w:rsidRPr="00135E65">
              <w:rPr>
                <w:rFonts w:ascii="Tahoma" w:eastAsia="Oswald" w:hAnsi="Tahoma" w:cs="Tahoma"/>
                <w:b/>
                <w:sz w:val="24"/>
                <w:szCs w:val="24"/>
              </w:rPr>
              <w:t>45 x 1000 =</w:t>
            </w:r>
          </w:p>
          <w:p w14:paraId="5EEA6F86" w14:textId="77777777" w:rsidR="00093A4E" w:rsidRPr="00135E65" w:rsidRDefault="00093A4E" w:rsidP="00093A4E">
            <w:pPr>
              <w:rPr>
                <w:rFonts w:ascii="Tahoma" w:eastAsia="Times New Roman" w:hAnsi="Tahoma" w:cs="Tahoma"/>
                <w:sz w:val="24"/>
                <w:szCs w:val="24"/>
              </w:rPr>
            </w:pPr>
            <w:r w:rsidRPr="00135E65">
              <w:rPr>
                <w:rFonts w:ascii="Tahoma" w:eastAsia="Times New Roman" w:hAnsi="Tahoma" w:cs="Tahoma"/>
                <w:sz w:val="24"/>
                <w:szCs w:val="24"/>
              </w:rPr>
              <w:t xml:space="preserve">  </w:t>
            </w:r>
          </w:p>
          <w:p w14:paraId="12563863" w14:textId="51F82A63" w:rsidR="00093A4E" w:rsidRPr="00955B2C" w:rsidRDefault="00955B2C" w:rsidP="00093A4E">
            <w:pPr>
              <w:pBdr>
                <w:top w:val="nil"/>
                <w:left w:val="nil"/>
                <w:bottom w:val="nil"/>
                <w:right w:val="nil"/>
                <w:between w:val="nil"/>
              </w:pBdr>
              <w:rPr>
                <w:rFonts w:ascii="Tahoma" w:eastAsia="Oswald" w:hAnsi="Tahoma" w:cs="Tahoma"/>
                <w:bCs/>
                <w:color w:val="FF0000"/>
                <w:sz w:val="24"/>
                <w:szCs w:val="24"/>
              </w:rPr>
            </w:pPr>
            <w:r w:rsidRPr="00955B2C">
              <w:rPr>
                <w:rFonts w:ascii="Tahoma" w:eastAsia="Oswald" w:hAnsi="Tahoma" w:cs="Tahoma"/>
                <w:bCs/>
                <w:color w:val="FF0000"/>
                <w:sz w:val="24"/>
                <w:szCs w:val="24"/>
              </w:rPr>
              <w:t>45 000</w:t>
            </w:r>
            <w:r>
              <w:rPr>
                <w:rFonts w:ascii="Tahoma" w:eastAsia="Oswald" w:hAnsi="Tahoma" w:cs="Tahoma"/>
                <w:bCs/>
                <w:color w:val="FF0000"/>
                <w:sz w:val="24"/>
                <w:szCs w:val="24"/>
              </w:rPr>
              <w:t xml:space="preserve">   </w:t>
            </w:r>
            <w:r w:rsidRPr="00955B2C">
              <w:rPr>
                <w:rFonts w:ascii="Tahoma" w:eastAsia="Oswald" w:hAnsi="Tahoma" w:cs="Tahoma"/>
                <w:bCs/>
                <w:i/>
                <w:iCs/>
                <w:color w:val="FF0000"/>
                <w:sz w:val="24"/>
                <w:szCs w:val="24"/>
              </w:rPr>
              <w:t>If a student needs an algorithm to calculate the product, we need to reteach multiplying by powers of ten</w:t>
            </w:r>
          </w:p>
        </w:tc>
        <w:tc>
          <w:tcPr>
            <w:tcW w:w="4073" w:type="dxa"/>
          </w:tcPr>
          <w:p w14:paraId="354B2DBC" w14:textId="47BE1AF8" w:rsidR="00093A4E" w:rsidRPr="00135E65" w:rsidRDefault="00093A4E" w:rsidP="00093A4E">
            <w:pPr>
              <w:pBdr>
                <w:top w:val="nil"/>
                <w:left w:val="nil"/>
                <w:bottom w:val="nil"/>
                <w:right w:val="nil"/>
                <w:between w:val="nil"/>
              </w:pBdr>
              <w:rPr>
                <w:rFonts w:ascii="Tahoma" w:eastAsia="Times New Roman" w:hAnsi="Tahoma" w:cs="Tahoma"/>
                <w:sz w:val="24"/>
                <w:szCs w:val="24"/>
              </w:rPr>
            </w:pPr>
            <w:r w:rsidRPr="00135E65">
              <w:rPr>
                <w:rFonts w:ascii="Tahoma" w:eastAsia="Times New Roman" w:hAnsi="Tahoma" w:cs="Tahoma"/>
                <w:sz w:val="24"/>
                <w:szCs w:val="24"/>
              </w:rPr>
              <w:t>20</w:t>
            </w:r>
            <w:r w:rsidR="00641855" w:rsidRPr="00135E65">
              <w:rPr>
                <w:rFonts w:ascii="Tahoma" w:eastAsia="Times New Roman" w:hAnsi="Tahoma" w:cs="Tahoma"/>
                <w:sz w:val="24"/>
                <w:szCs w:val="24"/>
              </w:rPr>
              <w:t>)</w:t>
            </w:r>
            <w:r w:rsidRPr="00135E65">
              <w:rPr>
                <w:rFonts w:ascii="Tahoma" w:eastAsia="Times New Roman" w:hAnsi="Tahoma" w:cs="Tahoma"/>
                <w:sz w:val="24"/>
                <w:szCs w:val="24"/>
              </w:rPr>
              <w:t xml:space="preserve"> </w:t>
            </w:r>
            <w:r w:rsidRPr="00135E65">
              <w:rPr>
                <w:rFonts w:ascii="Tahoma" w:eastAsia="Times New Roman" w:hAnsi="Tahoma" w:cs="Tahoma"/>
                <w:color w:val="000000"/>
                <w:sz w:val="24"/>
                <w:szCs w:val="24"/>
              </w:rPr>
              <w:t>Divide</w:t>
            </w:r>
            <w:r w:rsidRPr="00135E65">
              <w:rPr>
                <w:rFonts w:ascii="Tahoma" w:eastAsia="Times New Roman" w:hAnsi="Tahoma" w:cs="Tahoma"/>
                <w:sz w:val="24"/>
                <w:szCs w:val="24"/>
              </w:rPr>
              <w:t>.</w:t>
            </w:r>
          </w:p>
          <w:p w14:paraId="20265685" w14:textId="77777777" w:rsidR="00093A4E" w:rsidRPr="00135E65" w:rsidRDefault="00093A4E" w:rsidP="00093A4E">
            <w:pPr>
              <w:pBdr>
                <w:top w:val="nil"/>
                <w:left w:val="nil"/>
                <w:bottom w:val="nil"/>
                <w:right w:val="nil"/>
                <w:between w:val="nil"/>
              </w:pBdr>
              <w:rPr>
                <w:rFonts w:ascii="Tahoma" w:eastAsia="Oswald" w:hAnsi="Tahoma" w:cs="Tahoma"/>
                <w:b/>
                <w:sz w:val="24"/>
                <w:szCs w:val="24"/>
              </w:rPr>
            </w:pPr>
          </w:p>
          <w:p w14:paraId="24A1CBEC" w14:textId="095065BF" w:rsidR="00093A4E" w:rsidRPr="00955B2C" w:rsidRDefault="00093A4E" w:rsidP="00093A4E">
            <w:pPr>
              <w:pBdr>
                <w:top w:val="nil"/>
                <w:left w:val="nil"/>
                <w:bottom w:val="nil"/>
                <w:right w:val="nil"/>
                <w:between w:val="nil"/>
              </w:pBdr>
              <w:rPr>
                <w:rFonts w:ascii="Tahoma" w:eastAsia="Oswald" w:hAnsi="Tahoma" w:cs="Tahoma"/>
                <w:bCs/>
                <w:color w:val="FF0000"/>
                <w:sz w:val="24"/>
                <w:szCs w:val="24"/>
              </w:rPr>
            </w:pPr>
            <w:r w:rsidRPr="00135E65">
              <w:rPr>
                <w:rFonts w:ascii="Tahoma" w:eastAsia="Oswald" w:hAnsi="Tahoma" w:cs="Tahoma"/>
                <w:b/>
                <w:sz w:val="24"/>
                <w:szCs w:val="24"/>
              </w:rPr>
              <w:t xml:space="preserve">40 ÷ 8 = </w:t>
            </w:r>
            <w:r w:rsidR="00955B2C" w:rsidRPr="00955B2C">
              <w:rPr>
                <w:rFonts w:ascii="Tahoma" w:eastAsia="Oswald" w:hAnsi="Tahoma" w:cs="Tahoma"/>
                <w:b/>
                <w:color w:val="FF0000"/>
                <w:sz w:val="24"/>
                <w:szCs w:val="24"/>
              </w:rPr>
              <w:t>5</w:t>
            </w:r>
            <w:r w:rsidR="00955B2C">
              <w:rPr>
                <w:rFonts w:ascii="Tahoma" w:eastAsia="Oswald" w:hAnsi="Tahoma" w:cs="Tahoma"/>
                <w:b/>
                <w:color w:val="FF0000"/>
                <w:sz w:val="24"/>
                <w:szCs w:val="24"/>
              </w:rPr>
              <w:t xml:space="preserve">      </w:t>
            </w:r>
            <w:r w:rsidR="00955B2C">
              <w:rPr>
                <w:rFonts w:ascii="Tahoma" w:eastAsia="Oswald" w:hAnsi="Tahoma" w:cs="Tahoma"/>
                <w:bCs/>
                <w:color w:val="FF0000"/>
                <w:sz w:val="24"/>
                <w:szCs w:val="24"/>
              </w:rPr>
              <w:t xml:space="preserve">We </w:t>
            </w:r>
            <w:proofErr w:type="gramStart"/>
            <w:r w:rsidR="00955B2C">
              <w:rPr>
                <w:rFonts w:ascii="Tahoma" w:eastAsia="Oswald" w:hAnsi="Tahoma" w:cs="Tahoma"/>
                <w:bCs/>
                <w:color w:val="FF0000"/>
                <w:sz w:val="24"/>
                <w:szCs w:val="24"/>
              </w:rPr>
              <w:t>would</w:t>
            </w:r>
            <w:proofErr w:type="gramEnd"/>
            <w:r w:rsidR="00955B2C">
              <w:rPr>
                <w:rFonts w:ascii="Tahoma" w:eastAsia="Oswald" w:hAnsi="Tahoma" w:cs="Tahoma"/>
                <w:bCs/>
                <w:color w:val="FF0000"/>
                <w:sz w:val="24"/>
                <w:szCs w:val="24"/>
              </w:rPr>
              <w:t xml:space="preserve"> expect a single character answer if students know their </w:t>
            </w:r>
            <w:proofErr w:type="spellStart"/>
            <w:r w:rsidR="00955B2C">
              <w:rPr>
                <w:rFonts w:ascii="Tahoma" w:eastAsia="Oswald" w:hAnsi="Tahoma" w:cs="Tahoma"/>
                <w:bCs/>
                <w:color w:val="FF0000"/>
                <w:sz w:val="24"/>
                <w:szCs w:val="24"/>
              </w:rPr>
              <w:t>mult</w:t>
            </w:r>
            <w:proofErr w:type="spellEnd"/>
            <w:r w:rsidR="00955B2C">
              <w:rPr>
                <w:rFonts w:ascii="Tahoma" w:eastAsia="Oswald" w:hAnsi="Tahoma" w:cs="Tahoma"/>
                <w:bCs/>
                <w:color w:val="FF0000"/>
                <w:sz w:val="24"/>
                <w:szCs w:val="24"/>
              </w:rPr>
              <w:t>/div facts. If a student needs an algorithm to divide, we should work on fact fluency</w:t>
            </w:r>
          </w:p>
        </w:tc>
      </w:tr>
      <w:tr w:rsidR="00093A4E" w:rsidRPr="00135E65" w14:paraId="3A900DC0" w14:textId="77777777" w:rsidTr="00D43C1B">
        <w:trPr>
          <w:trHeight w:val="204"/>
        </w:trPr>
        <w:tc>
          <w:tcPr>
            <w:tcW w:w="2689" w:type="dxa"/>
          </w:tcPr>
          <w:p w14:paraId="4B5F9D9D" w14:textId="698C9D9C" w:rsidR="00093A4E" w:rsidRPr="00C45D9D" w:rsidRDefault="00955B2C" w:rsidP="00C45D9D">
            <w:pPr>
              <w:pBdr>
                <w:top w:val="nil"/>
                <w:left w:val="nil"/>
                <w:bottom w:val="nil"/>
                <w:right w:val="nil"/>
                <w:between w:val="nil"/>
              </w:pBdr>
              <w:rPr>
                <w:rFonts w:ascii="Tahoma" w:eastAsia="Arial" w:hAnsi="Tahoma" w:cs="Tahoma"/>
                <w:color w:val="FF0000"/>
                <w:sz w:val="18"/>
                <w:szCs w:val="18"/>
              </w:rPr>
            </w:pPr>
            <w:r>
              <w:rPr>
                <w:rFonts w:ascii="Tahoma" w:eastAsia="Times New Roman" w:hAnsi="Tahoma" w:cs="Tahoma"/>
                <w:noProof/>
                <w:sz w:val="18"/>
                <w:szCs w:val="18"/>
              </w:rPr>
              <mc:AlternateContent>
                <mc:Choice Requires="wpi">
                  <w:drawing>
                    <wp:anchor distT="0" distB="0" distL="114300" distR="114300" simplePos="0" relativeHeight="252139520" behindDoc="0" locked="0" layoutInCell="1" allowOverlap="1" wp14:anchorId="5309F124" wp14:editId="73DB7EA9">
                      <wp:simplePos x="0" y="0"/>
                      <wp:positionH relativeFrom="column">
                        <wp:posOffset>414020</wp:posOffset>
                      </wp:positionH>
                      <wp:positionV relativeFrom="paragraph">
                        <wp:posOffset>254000</wp:posOffset>
                      </wp:positionV>
                      <wp:extent cx="1288110" cy="605015"/>
                      <wp:effectExtent l="38100" t="38100" r="45720" b="43180"/>
                      <wp:wrapNone/>
                      <wp:docPr id="272" name="Ink 272"/>
                      <wp:cNvGraphicFramePr/>
                      <a:graphic xmlns:a="http://schemas.openxmlformats.org/drawingml/2006/main">
                        <a:graphicData uri="http://schemas.microsoft.com/office/word/2010/wordprocessingInk">
                          <w14:contentPart bwMode="auto" r:id="rId44">
                            <w14:nvContentPartPr>
                              <w14:cNvContentPartPr/>
                            </w14:nvContentPartPr>
                            <w14:xfrm>
                              <a:off x="0" y="0"/>
                              <a:ext cx="1288110" cy="605015"/>
                            </w14:xfrm>
                          </w14:contentPart>
                        </a:graphicData>
                      </a:graphic>
                    </wp:anchor>
                  </w:drawing>
                </mc:Choice>
                <mc:Fallback>
                  <w:pict>
                    <v:shape w14:anchorId="58374045" id="Ink 272" o:spid="_x0000_s1026" type="#_x0000_t75" style="position:absolute;margin-left:31.9pt;margin-top:19.3pt;width:102.85pt;height:49.1pt;z-index:25213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">
                      <v:imagedata r:id="rId45" o:title=""/>
                    </v:shape>
                  </w:pict>
                </mc:Fallback>
              </mc:AlternateContent>
            </w:r>
            <w:r>
              <w:rPr>
                <w:rFonts w:ascii="Tahoma" w:eastAsia="Times New Roman" w:hAnsi="Tahoma" w:cs="Tahoma"/>
                <w:noProof/>
                <w:sz w:val="18"/>
                <w:szCs w:val="18"/>
              </w:rPr>
              <mc:AlternateContent>
                <mc:Choice Requires="wpi">
                  <w:drawing>
                    <wp:anchor distT="0" distB="0" distL="114300" distR="114300" simplePos="0" relativeHeight="252110848" behindDoc="0" locked="0" layoutInCell="1" allowOverlap="1" wp14:anchorId="020A9209" wp14:editId="72385F4A">
                      <wp:simplePos x="0" y="0"/>
                      <wp:positionH relativeFrom="column">
                        <wp:posOffset>-142240</wp:posOffset>
                      </wp:positionH>
                      <wp:positionV relativeFrom="paragraph">
                        <wp:posOffset>-358775</wp:posOffset>
                      </wp:positionV>
                      <wp:extent cx="266865" cy="764070"/>
                      <wp:effectExtent l="38100" t="57150" r="38100" b="55245"/>
                      <wp:wrapNone/>
                      <wp:docPr id="244" name="Ink 244"/>
                      <wp:cNvGraphicFramePr/>
                      <a:graphic xmlns:a="http://schemas.openxmlformats.org/drawingml/2006/main">
                        <a:graphicData uri="http://schemas.microsoft.com/office/word/2010/wordprocessingInk">
                          <w14:contentPart bwMode="auto" r:id="rId46">
                            <w14:nvContentPartPr>
                              <w14:cNvContentPartPr/>
                            </w14:nvContentPartPr>
                            <w14:xfrm>
                              <a:off x="0" y="0"/>
                              <a:ext cx="266865" cy="764070"/>
                            </w14:xfrm>
                          </w14:contentPart>
                        </a:graphicData>
                      </a:graphic>
                    </wp:anchor>
                  </w:drawing>
                </mc:Choice>
                <mc:Fallback>
                  <w:pict>
                    <v:shape w14:anchorId="19E3A314" id="Ink 244" o:spid="_x0000_s1026" type="#_x0000_t75" style="position:absolute;margin-left:-11.9pt;margin-top:-28.95pt;width:22.4pt;height:61.55pt;z-index:2521108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">
                      <v:imagedata r:id="rId47" o:title=""/>
                    </v:shape>
                  </w:pict>
                </mc:Fallback>
              </mc:AlternateContent>
            </w:r>
            <w:r w:rsidR="00093A4E" w:rsidRPr="00C45D9D">
              <w:rPr>
                <w:rFonts w:ascii="Tahoma" w:eastAsia="Times New Roman" w:hAnsi="Tahoma" w:cs="Tahoma"/>
                <w:sz w:val="18"/>
                <w:szCs w:val="18"/>
              </w:rPr>
              <w:t xml:space="preserve">N 5.2 </w:t>
            </w:r>
            <w:r w:rsidR="00093A4E" w:rsidRPr="00C45D9D">
              <w:rPr>
                <w:rFonts w:ascii="Tahoma" w:eastAsia="Times New Roman" w:hAnsi="Tahoma" w:cs="Tahoma"/>
                <w:i/>
                <w:color w:val="000000"/>
                <w:sz w:val="18"/>
                <w:szCs w:val="18"/>
              </w:rPr>
              <w:t xml:space="preserve">Multiply </w:t>
            </w:r>
            <w:r w:rsidR="00093A4E" w:rsidRPr="00C45D9D">
              <w:rPr>
                <w:rFonts w:ascii="Tahoma" w:eastAsia="Times New Roman" w:hAnsi="Tahoma" w:cs="Tahoma"/>
                <w:i/>
                <w:sz w:val="18"/>
                <w:szCs w:val="18"/>
              </w:rPr>
              <w:t xml:space="preserve">2 </w:t>
            </w:r>
            <w:proofErr w:type="gramStart"/>
            <w:r w:rsidR="00093A4E" w:rsidRPr="00C45D9D">
              <w:rPr>
                <w:rFonts w:ascii="Tahoma" w:eastAsia="Times New Roman" w:hAnsi="Tahoma" w:cs="Tahoma"/>
                <w:i/>
                <w:sz w:val="18"/>
                <w:szCs w:val="18"/>
              </w:rPr>
              <w:t>digit</w:t>
            </w:r>
            <w:proofErr w:type="gramEnd"/>
            <w:r w:rsidR="00093A4E" w:rsidRPr="00C45D9D">
              <w:rPr>
                <w:rFonts w:ascii="Tahoma" w:eastAsia="Times New Roman" w:hAnsi="Tahoma" w:cs="Tahoma"/>
                <w:i/>
                <w:sz w:val="18"/>
                <w:szCs w:val="18"/>
              </w:rPr>
              <w:t xml:space="preserve"> by 2 digit</w:t>
            </w:r>
          </w:p>
        </w:tc>
        <w:tc>
          <w:tcPr>
            <w:tcW w:w="3729" w:type="dxa"/>
            <w:gridSpan w:val="5"/>
          </w:tcPr>
          <w:p w14:paraId="2E2E69E0" w14:textId="62C55586" w:rsidR="00093A4E" w:rsidRPr="00C45D9D" w:rsidRDefault="00093A4E" w:rsidP="00093A4E">
            <w:pPr>
              <w:rPr>
                <w:rFonts w:ascii="Tahoma" w:eastAsia="Times New Roman" w:hAnsi="Tahoma" w:cs="Tahoma"/>
                <w:color w:val="FF0000"/>
                <w:sz w:val="18"/>
                <w:szCs w:val="18"/>
              </w:rPr>
            </w:pPr>
            <w:r w:rsidRPr="00C45D9D">
              <w:rPr>
                <w:rFonts w:ascii="Tahoma" w:eastAsia="Times New Roman" w:hAnsi="Tahoma" w:cs="Tahoma"/>
                <w:sz w:val="18"/>
                <w:szCs w:val="18"/>
              </w:rPr>
              <w:t xml:space="preserve">N 5.2 </w:t>
            </w:r>
            <w:r w:rsidRPr="00C45D9D">
              <w:rPr>
                <w:rFonts w:ascii="Tahoma" w:eastAsia="Times New Roman" w:hAnsi="Tahoma" w:cs="Tahoma"/>
                <w:i/>
                <w:sz w:val="18"/>
                <w:szCs w:val="18"/>
              </w:rPr>
              <w:t>Multiplying by factors of ten</w:t>
            </w:r>
          </w:p>
        </w:tc>
        <w:tc>
          <w:tcPr>
            <w:tcW w:w="4073" w:type="dxa"/>
          </w:tcPr>
          <w:p w14:paraId="45A0880C" w14:textId="08AD84EF" w:rsidR="00093A4E" w:rsidRPr="00C45D9D" w:rsidRDefault="00093A4E" w:rsidP="00093A4E">
            <w:pPr>
              <w:rPr>
                <w:rFonts w:ascii="Tahoma" w:eastAsia="Times New Roman" w:hAnsi="Tahoma" w:cs="Tahoma"/>
                <w:color w:val="FF0000"/>
                <w:sz w:val="18"/>
                <w:szCs w:val="18"/>
              </w:rPr>
            </w:pPr>
            <w:r w:rsidRPr="00C45D9D">
              <w:rPr>
                <w:rFonts w:ascii="Tahoma" w:eastAsia="Times New Roman" w:hAnsi="Tahoma" w:cs="Tahoma"/>
                <w:color w:val="000000"/>
                <w:sz w:val="18"/>
                <w:szCs w:val="18"/>
              </w:rPr>
              <w:t xml:space="preserve">N5.5 </w:t>
            </w:r>
            <w:r w:rsidRPr="00C45D9D">
              <w:rPr>
                <w:rFonts w:ascii="Tahoma" w:eastAsia="Times New Roman" w:hAnsi="Tahoma" w:cs="Tahoma"/>
                <w:i/>
                <w:color w:val="000000"/>
                <w:sz w:val="18"/>
                <w:szCs w:val="18"/>
              </w:rPr>
              <w:t>Division</w:t>
            </w:r>
          </w:p>
        </w:tc>
      </w:tr>
      <w:tr w:rsidR="00EE0043" w:rsidRPr="00135E65" w14:paraId="152DC0BB" w14:textId="77777777" w:rsidTr="00EA63C8">
        <w:trPr>
          <w:trHeight w:val="3534"/>
        </w:trPr>
        <w:tc>
          <w:tcPr>
            <w:tcW w:w="2760" w:type="dxa"/>
            <w:gridSpan w:val="2"/>
          </w:tcPr>
          <w:p w14:paraId="1ACDDC67" w14:textId="080388EA" w:rsidR="00EE0043" w:rsidRPr="00EA63C8" w:rsidRDefault="00641855" w:rsidP="00EE0043">
            <w:pPr>
              <w:rPr>
                <w:rFonts w:ascii="Tahoma" w:eastAsia="Times New Roman" w:hAnsi="Tahoma" w:cs="Tahoma"/>
                <w:color w:val="FF0000"/>
                <w:sz w:val="24"/>
                <w:szCs w:val="24"/>
              </w:rPr>
            </w:pPr>
            <w:r w:rsidRPr="00135E65">
              <w:rPr>
                <w:rFonts w:ascii="Tahoma" w:eastAsia="Times New Roman" w:hAnsi="Tahoma" w:cs="Tahoma"/>
                <w:sz w:val="24"/>
                <w:szCs w:val="24"/>
              </w:rPr>
              <w:lastRenderedPageBreak/>
              <w:t>21)</w:t>
            </w:r>
            <w:r w:rsidR="00EE0043" w:rsidRPr="00135E65">
              <w:rPr>
                <w:rFonts w:ascii="Tahoma" w:eastAsia="Times New Roman" w:hAnsi="Tahoma" w:cs="Tahoma"/>
                <w:sz w:val="24"/>
                <w:szCs w:val="24"/>
              </w:rPr>
              <w:t xml:space="preserve">   Divide. Show your remainder.</w:t>
            </w:r>
            <w:r w:rsidR="00EA63C8">
              <w:rPr>
                <w:rFonts w:ascii="Tahoma" w:eastAsia="Times New Roman" w:hAnsi="Tahoma" w:cs="Tahoma"/>
                <w:sz w:val="24"/>
                <w:szCs w:val="24"/>
              </w:rPr>
              <w:t xml:space="preserve">  </w:t>
            </w:r>
            <w:r w:rsidR="00EA63C8">
              <w:rPr>
                <w:rFonts w:ascii="Tahoma" w:eastAsia="Times New Roman" w:hAnsi="Tahoma" w:cs="Tahoma"/>
                <w:color w:val="FF0000"/>
                <w:sz w:val="24"/>
                <w:szCs w:val="24"/>
              </w:rPr>
              <w:t>145 r4</w:t>
            </w:r>
          </w:p>
          <w:p w14:paraId="668D0B25" w14:textId="77777777" w:rsidR="00EE0043" w:rsidRPr="00135E65" w:rsidRDefault="00EE0043" w:rsidP="00EE0043">
            <w:pPr>
              <w:rPr>
                <w:rFonts w:ascii="Tahoma" w:eastAsia="Times New Roman" w:hAnsi="Tahoma" w:cs="Tahoma"/>
                <w:color w:val="000000" w:themeColor="text1"/>
                <w:sz w:val="24"/>
                <w:szCs w:val="24"/>
              </w:rPr>
            </w:pPr>
          </w:p>
          <w:p w14:paraId="4BF17F54" w14:textId="5828C954" w:rsidR="00EE0043" w:rsidRPr="00135E65" w:rsidRDefault="00EA63C8" w:rsidP="00EE0043">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169216" behindDoc="0" locked="0" layoutInCell="1" allowOverlap="1" wp14:anchorId="281744B4" wp14:editId="1D60F159">
                      <wp:simplePos x="0" y="0"/>
                      <wp:positionH relativeFrom="column">
                        <wp:posOffset>903605</wp:posOffset>
                      </wp:positionH>
                      <wp:positionV relativeFrom="paragraph">
                        <wp:posOffset>-20955</wp:posOffset>
                      </wp:positionV>
                      <wp:extent cx="293600" cy="201960"/>
                      <wp:effectExtent l="38100" t="38100" r="49530" b="45720"/>
                      <wp:wrapNone/>
                      <wp:docPr id="301" name="Ink 301"/>
                      <wp:cNvGraphicFramePr/>
                      <a:graphic xmlns:a="http://schemas.openxmlformats.org/drawingml/2006/main">
                        <a:graphicData uri="http://schemas.microsoft.com/office/word/2010/wordprocessingInk">
                          <w14:contentPart bwMode="auto" r:id="rId48">
                            <w14:nvContentPartPr>
                              <w14:cNvContentPartPr/>
                            </w14:nvContentPartPr>
                            <w14:xfrm>
                              <a:off x="0" y="0"/>
                              <a:ext cx="293600" cy="201960"/>
                            </w14:xfrm>
                          </w14:contentPart>
                        </a:graphicData>
                      </a:graphic>
                    </wp:anchor>
                  </w:drawing>
                </mc:Choice>
                <mc:Fallback>
                  <w:pict>
                    <v:shape w14:anchorId="60957978" id="Ink 301" o:spid="_x0000_s1026" type="#_x0000_t75" style="position:absolute;margin-left:70.45pt;margin-top:-2.35pt;width:24.5pt;height:17.3pt;z-index:252169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">
                      <v:imagedata r:id="rId4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157952" behindDoc="0" locked="0" layoutInCell="1" allowOverlap="1" wp14:anchorId="428D6C3F" wp14:editId="23F1030E">
                      <wp:simplePos x="0" y="0"/>
                      <wp:positionH relativeFrom="column">
                        <wp:posOffset>520700</wp:posOffset>
                      </wp:positionH>
                      <wp:positionV relativeFrom="paragraph">
                        <wp:posOffset>-24130</wp:posOffset>
                      </wp:positionV>
                      <wp:extent cx="232450" cy="148255"/>
                      <wp:effectExtent l="57150" t="38100" r="34290" b="42545"/>
                      <wp:wrapNone/>
                      <wp:docPr id="290" name="Ink 290"/>
                      <wp:cNvGraphicFramePr/>
                      <a:graphic xmlns:a="http://schemas.openxmlformats.org/drawingml/2006/main">
                        <a:graphicData uri="http://schemas.microsoft.com/office/word/2010/wordprocessingInk">
                          <w14:contentPart bwMode="auto" r:id="rId50">
                            <w14:nvContentPartPr>
                              <w14:cNvContentPartPr/>
                            </w14:nvContentPartPr>
                            <w14:xfrm>
                              <a:off x="0" y="0"/>
                              <a:ext cx="232450" cy="148255"/>
                            </w14:xfrm>
                          </w14:contentPart>
                        </a:graphicData>
                      </a:graphic>
                    </wp:anchor>
                  </w:drawing>
                </mc:Choice>
                <mc:Fallback>
                  <w:pict>
                    <v:shape w14:anchorId="1D4CCE19" id="Ink 290" o:spid="_x0000_s1026" type="#_x0000_t75" style="position:absolute;margin-left:40.3pt;margin-top:-2.6pt;width:19.7pt;height:13.05pt;z-index:252157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">
                      <v:imagedata r:id="rId51"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140544" behindDoc="0" locked="0" layoutInCell="1" allowOverlap="1" wp14:anchorId="712E077C" wp14:editId="1ECC711C">
                      <wp:simplePos x="0" y="0"/>
                      <wp:positionH relativeFrom="column">
                        <wp:posOffset>441621</wp:posOffset>
                      </wp:positionH>
                      <wp:positionV relativeFrom="paragraph">
                        <wp:posOffset>-43356</wp:posOffset>
                      </wp:positionV>
                      <wp:extent cx="10440" cy="119520"/>
                      <wp:effectExtent l="38100" t="38100" r="46990" b="52070"/>
                      <wp:wrapNone/>
                      <wp:docPr id="273" name="Ink 273"/>
                      <wp:cNvGraphicFramePr/>
                      <a:graphic xmlns:a="http://schemas.openxmlformats.org/drawingml/2006/main">
                        <a:graphicData uri="http://schemas.microsoft.com/office/word/2010/wordprocessingInk">
                          <w14:contentPart bwMode="auto" r:id="rId52">
                            <w14:nvContentPartPr>
                              <w14:cNvContentPartPr/>
                            </w14:nvContentPartPr>
                            <w14:xfrm>
                              <a:off x="0" y="0"/>
                              <a:ext cx="10440" cy="119520"/>
                            </w14:xfrm>
                          </w14:contentPart>
                        </a:graphicData>
                      </a:graphic>
                    </wp:anchor>
                  </w:drawing>
                </mc:Choice>
                <mc:Fallback>
                  <w:pict>
                    <v:shape w14:anchorId="182FF539" id="Ink 273" o:spid="_x0000_s1026" type="#_x0000_t75" style="position:absolute;margin-left:34.05pt;margin-top:-4.1pt;width:2.2pt;height:10.8pt;z-index:25214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">
                      <v:imagedata r:id="rId53" o:title=""/>
                    </v:shape>
                  </w:pict>
                </mc:Fallback>
              </mc:AlternateContent>
            </w:r>
            <w:r w:rsidR="00EE0043" w:rsidRPr="00135E65">
              <w:rPr>
                <w:rFonts w:ascii="Tahoma" w:eastAsia="Times New Roman" w:hAnsi="Tahoma" w:cs="Tahoma"/>
                <w:noProof/>
                <w:sz w:val="24"/>
                <w:szCs w:val="24"/>
              </w:rPr>
              <mc:AlternateContent>
                <mc:Choice Requires="wpg">
                  <w:drawing>
                    <wp:anchor distT="0" distB="0" distL="114300" distR="114300" simplePos="0" relativeHeight="251840512" behindDoc="0" locked="0" layoutInCell="1" allowOverlap="1" wp14:anchorId="058FD9B1" wp14:editId="7A9F04E2">
                      <wp:simplePos x="0" y="0"/>
                      <wp:positionH relativeFrom="column">
                        <wp:posOffset>187325</wp:posOffset>
                      </wp:positionH>
                      <wp:positionV relativeFrom="paragraph">
                        <wp:posOffset>143510</wp:posOffset>
                      </wp:positionV>
                      <wp:extent cx="1051560" cy="495300"/>
                      <wp:effectExtent l="0" t="0" r="15240" b="0"/>
                      <wp:wrapNone/>
                      <wp:docPr id="141" name="Group 141"/>
                      <wp:cNvGraphicFramePr/>
                      <a:graphic xmlns:a="http://schemas.openxmlformats.org/drawingml/2006/main">
                        <a:graphicData uri="http://schemas.microsoft.com/office/word/2010/wordprocessingGroup">
                          <wpg:wgp>
                            <wpg:cNvGrpSpPr/>
                            <wpg:grpSpPr>
                              <a:xfrm>
                                <a:off x="0" y="0"/>
                                <a:ext cx="1051560" cy="495300"/>
                                <a:chOff x="0" y="0"/>
                                <a:chExt cx="1051560" cy="495300"/>
                              </a:xfrm>
                            </wpg:grpSpPr>
                            <wps:wsp>
                              <wps:cNvPr id="138" name="Arc 138"/>
                              <wps:cNvSpPr/>
                              <wps:spPr>
                                <a:xfrm>
                                  <a:off x="68580" y="7620"/>
                                  <a:ext cx="198120" cy="48768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9" name="Arc 139"/>
                              <wps:cNvSpPr/>
                              <wps:spPr>
                                <a:xfrm rot="10800000" flipH="1">
                                  <a:off x="0" y="15240"/>
                                  <a:ext cx="266700" cy="358140"/>
                                </a:xfrm>
                                <a:prstGeom prst="arc">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0" name="Straight Connector 140"/>
                              <wps:cNvCnPr/>
                              <wps:spPr>
                                <a:xfrm>
                                  <a:off x="175260" y="0"/>
                                  <a:ext cx="876300" cy="7620"/>
                                </a:xfrm>
                                <a:prstGeom prst="line">
                                  <a:avLst/>
                                </a:prstGeom>
                                <a:ln w="12700"/>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78563FB7" id="Group 141" o:spid="_x0000_s1026" style="position:absolute;margin-left:14.75pt;margin-top:11.3pt;width:82.8pt;height:39pt;z-index:251840512" coordsize="10515,4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">
                      <v:shape id="Arc 138" o:spid="_x0000_s1027" style="position:absolute;left:685;top:76;width:1982;height:4877;visibility:visible;mso-wrap-style:square;v-text-anchor:middle" coordsize="198120,487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" path="m99060,nsc153769,,198120,109171,198120,243840r-99060,l99060,xem99060,nfc153769,,198120,109171,198120,243840e" filled="f" strokecolor="black [3213]" strokeweight="1pt">
                        <v:stroke joinstyle="miter"/>
                        <v:path arrowok="t" o:connecttype="custom" o:connectlocs="99060,0;198120,243840" o:connectangles="0,0"/>
                      </v:shape>
                      <v:shape id="Arc 139" o:spid="_x0000_s1028" style="position:absolute;top:152;width:2667;height:3581;rotation:180;flip:x;visibility:visible;mso-wrap-style:square;v-text-anchor:middle" coordsize="266700,3581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" path="m133350,nsc206997,,266700,80172,266700,179070r-133350,l133350,xem133350,nfc206997,,266700,80172,266700,179070e" filled="f" strokecolor="black [3213]" strokeweight="1pt">
                        <v:stroke joinstyle="miter"/>
                        <v:path arrowok="t" o:connecttype="custom" o:connectlocs="133350,0;266700,179070" o:connectangles="0,0"/>
                      </v:shape>
                      <v:line id="Straight Connector 140" o:spid="_x0000_s1029" style="position:absolute;visibility:visible;mso-wrap-style:square" from="1752,0" to="105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" strokecolor="black [3200]" strokeweight="1pt">
                        <v:stroke joinstyle="miter"/>
                      </v:line>
                    </v:group>
                  </w:pict>
                </mc:Fallback>
              </mc:AlternateContent>
            </w:r>
            <w:r w:rsidR="00EE0043" w:rsidRPr="00135E65">
              <w:rPr>
                <w:rFonts w:ascii="Tahoma" w:eastAsia="Times New Roman" w:hAnsi="Tahoma" w:cs="Tahoma"/>
                <w:sz w:val="24"/>
                <w:szCs w:val="24"/>
              </w:rPr>
              <w:t xml:space="preserve">   </w:t>
            </w:r>
          </w:p>
          <w:p w14:paraId="0AAEA125" w14:textId="77777777" w:rsidR="00EE0043" w:rsidRPr="00135E65" w:rsidRDefault="00EE0043" w:rsidP="00EE0043">
            <w:pPr>
              <w:rPr>
                <w:rFonts w:ascii="Tahoma" w:eastAsia="Times New Roman" w:hAnsi="Tahoma" w:cs="Tahoma"/>
                <w:sz w:val="24"/>
                <w:szCs w:val="24"/>
              </w:rPr>
            </w:pPr>
            <w:r w:rsidRPr="00135E65">
              <w:rPr>
                <w:rFonts w:ascii="Tahoma" w:eastAsia="Times New Roman" w:hAnsi="Tahoma" w:cs="Tahoma"/>
                <w:sz w:val="24"/>
                <w:szCs w:val="24"/>
              </w:rPr>
              <w:t xml:space="preserve">    </w:t>
            </w:r>
            <w:r w:rsidRPr="00135E65">
              <w:rPr>
                <w:rFonts w:ascii="Tahoma" w:eastAsia="Times New Roman" w:hAnsi="Tahoma" w:cs="Tahoma"/>
                <w:b/>
                <w:sz w:val="24"/>
                <w:szCs w:val="24"/>
              </w:rPr>
              <w:t xml:space="preserve"> 5</w:t>
            </w:r>
            <w:r w:rsidRPr="00135E65">
              <w:rPr>
                <w:rFonts w:ascii="Tahoma" w:eastAsia="Times New Roman" w:hAnsi="Tahoma" w:cs="Tahoma"/>
                <w:sz w:val="24"/>
                <w:szCs w:val="24"/>
              </w:rPr>
              <w:t xml:space="preserve">  </w:t>
            </w:r>
            <w:r w:rsidRPr="00135E65">
              <w:rPr>
                <w:rFonts w:ascii="Tahoma" w:eastAsia="Times New Roman" w:hAnsi="Tahoma" w:cs="Tahoma"/>
                <w:b/>
                <w:sz w:val="24"/>
                <w:szCs w:val="24"/>
              </w:rPr>
              <w:t xml:space="preserve"> 729</w:t>
            </w:r>
          </w:p>
          <w:p w14:paraId="6868C3EF" w14:textId="39196A54" w:rsidR="00EE0043" w:rsidRPr="00135E65" w:rsidRDefault="00EE0043" w:rsidP="00EE0043">
            <w:pPr>
              <w:rPr>
                <w:rFonts w:ascii="Tahoma" w:eastAsia="Times New Roman" w:hAnsi="Tahoma" w:cs="Tahoma"/>
                <w:sz w:val="24"/>
                <w:szCs w:val="24"/>
              </w:rPr>
            </w:pPr>
          </w:p>
          <w:p w14:paraId="0A547962" w14:textId="311117B0" w:rsidR="00EE0043" w:rsidRPr="00135E65" w:rsidRDefault="00EA63C8" w:rsidP="00EE0043">
            <w:pPr>
              <w:pBdr>
                <w:top w:val="nil"/>
                <w:left w:val="nil"/>
                <w:bottom w:val="nil"/>
                <w:right w:val="nil"/>
                <w:between w:val="nil"/>
              </w:pBdr>
              <w:ind w:left="720"/>
              <w:rPr>
                <w:rFonts w:ascii="Tahoma" w:eastAsia="Times New Roman" w:hAnsi="Tahoma" w:cs="Tahoma"/>
                <w:color w:val="000000"/>
                <w:sz w:val="24"/>
                <w:szCs w:val="24"/>
              </w:rPr>
            </w:pPr>
            <w:r>
              <w:rPr>
                <w:rFonts w:ascii="Tahoma" w:eastAsia="Times New Roman" w:hAnsi="Tahoma" w:cs="Tahoma"/>
                <w:noProof/>
                <w:sz w:val="24"/>
                <w:szCs w:val="24"/>
              </w:rPr>
              <mc:AlternateContent>
                <mc:Choice Requires="wpi">
                  <w:drawing>
                    <wp:anchor distT="0" distB="0" distL="114300" distR="114300" simplePos="0" relativeHeight="252170240" behindDoc="0" locked="0" layoutInCell="1" allowOverlap="1" wp14:anchorId="606645AD" wp14:editId="2B17AD5D">
                      <wp:simplePos x="0" y="0"/>
                      <wp:positionH relativeFrom="column">
                        <wp:posOffset>429260</wp:posOffset>
                      </wp:positionH>
                      <wp:positionV relativeFrom="paragraph">
                        <wp:posOffset>-154305</wp:posOffset>
                      </wp:positionV>
                      <wp:extent cx="700560" cy="903475"/>
                      <wp:effectExtent l="38100" t="38100" r="0" b="49530"/>
                      <wp:wrapNone/>
                      <wp:docPr id="302" name="Ink 302"/>
                      <wp:cNvGraphicFramePr/>
                      <a:graphic xmlns:a="http://schemas.openxmlformats.org/drawingml/2006/main">
                        <a:graphicData uri="http://schemas.microsoft.com/office/word/2010/wordprocessingInk">
                          <w14:contentPart bwMode="auto" r:id="rId54">
                            <w14:nvContentPartPr>
                              <w14:cNvContentPartPr/>
                            </w14:nvContentPartPr>
                            <w14:xfrm>
                              <a:off x="0" y="0"/>
                              <a:ext cx="700560" cy="903475"/>
                            </w14:xfrm>
                          </w14:contentPart>
                        </a:graphicData>
                      </a:graphic>
                    </wp:anchor>
                  </w:drawing>
                </mc:Choice>
                <mc:Fallback>
                  <w:pict>
                    <v:shape w14:anchorId="26A7DDAD" id="Ink 302" o:spid="_x0000_s1026" type="#_x0000_t75" style="position:absolute;margin-left:33.1pt;margin-top:-12.85pt;width:56.55pt;height:72.6pt;z-index:252170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">
                      <v:imagedata r:id="rId55" o:title=""/>
                    </v:shape>
                  </w:pict>
                </mc:Fallback>
              </mc:AlternateContent>
            </w:r>
            <w:r w:rsidR="00EE0043" w:rsidRPr="00135E65">
              <w:rPr>
                <w:rFonts w:ascii="Tahoma" w:eastAsia="Times New Roman" w:hAnsi="Tahoma" w:cs="Tahoma"/>
                <w:sz w:val="24"/>
                <w:szCs w:val="24"/>
              </w:rPr>
              <w:t xml:space="preserve"> </w:t>
            </w:r>
          </w:p>
        </w:tc>
        <w:tc>
          <w:tcPr>
            <w:tcW w:w="2975" w:type="dxa"/>
            <w:gridSpan w:val="2"/>
          </w:tcPr>
          <w:p w14:paraId="6D4F2DEC" w14:textId="6A61D6AB" w:rsidR="00EE0043" w:rsidRPr="00135E65" w:rsidRDefault="00641855" w:rsidP="00641855">
            <w:pPr>
              <w:pBdr>
                <w:top w:val="nil"/>
                <w:left w:val="nil"/>
                <w:bottom w:val="nil"/>
                <w:right w:val="nil"/>
                <w:between w:val="nil"/>
              </w:pBdr>
              <w:ind w:left="-106" w:firstLine="106"/>
              <w:rPr>
                <w:rFonts w:ascii="Tahoma" w:eastAsia="Times New Roman" w:hAnsi="Tahoma" w:cs="Tahoma"/>
                <w:color w:val="000000"/>
                <w:sz w:val="24"/>
                <w:szCs w:val="24"/>
              </w:rPr>
            </w:pPr>
            <w:r w:rsidRPr="00135E65">
              <w:rPr>
                <w:rFonts w:ascii="Tahoma" w:eastAsia="Times New Roman" w:hAnsi="Tahoma" w:cs="Tahoma"/>
                <w:color w:val="000000"/>
                <w:sz w:val="24"/>
                <w:szCs w:val="24"/>
              </w:rPr>
              <w:t>22)</w:t>
            </w:r>
            <w:r w:rsidR="00EE0043" w:rsidRPr="00135E65">
              <w:rPr>
                <w:rFonts w:ascii="Tahoma" w:eastAsia="Times New Roman" w:hAnsi="Tahoma" w:cs="Tahoma"/>
                <w:color w:val="000000"/>
                <w:sz w:val="24"/>
                <w:szCs w:val="24"/>
              </w:rPr>
              <w:t xml:space="preserve">  Divide.</w:t>
            </w:r>
          </w:p>
          <w:p w14:paraId="11A1AA34" w14:textId="77777777" w:rsidR="00EE0043" w:rsidRPr="00135E65" w:rsidRDefault="00EE0043" w:rsidP="00EE0043">
            <w:pPr>
              <w:pBdr>
                <w:top w:val="nil"/>
                <w:left w:val="nil"/>
                <w:bottom w:val="nil"/>
                <w:right w:val="nil"/>
                <w:between w:val="nil"/>
              </w:pBdr>
              <w:rPr>
                <w:rFonts w:ascii="Tahoma" w:eastAsia="Oswald" w:hAnsi="Tahoma" w:cs="Tahoma"/>
                <w:b/>
                <w:sz w:val="24"/>
                <w:szCs w:val="24"/>
              </w:rPr>
            </w:pPr>
          </w:p>
          <w:p w14:paraId="199727E9" w14:textId="3A3B8D45" w:rsidR="00EA63C8" w:rsidRPr="00135E65" w:rsidRDefault="00EE0043" w:rsidP="00EA63C8">
            <w:pPr>
              <w:pBdr>
                <w:top w:val="nil"/>
                <w:left w:val="nil"/>
                <w:bottom w:val="nil"/>
                <w:right w:val="nil"/>
                <w:between w:val="nil"/>
              </w:pBdr>
              <w:jc w:val="center"/>
              <w:rPr>
                <w:rFonts w:ascii="Tahoma" w:eastAsia="Oswald" w:hAnsi="Tahoma" w:cs="Tahoma"/>
                <w:b/>
                <w:sz w:val="24"/>
                <w:szCs w:val="24"/>
              </w:rPr>
            </w:pPr>
            <w:r w:rsidRPr="00135E65">
              <w:rPr>
                <w:rFonts w:ascii="Tahoma" w:eastAsia="Oswald" w:hAnsi="Tahoma" w:cs="Tahoma"/>
                <w:b/>
                <w:sz w:val="24"/>
                <w:szCs w:val="24"/>
              </w:rPr>
              <w:t>245 ÷ 5 =</w:t>
            </w:r>
            <w:r w:rsidR="00EA63C8">
              <w:rPr>
                <w:rFonts w:ascii="Tahoma" w:eastAsia="Oswald" w:hAnsi="Tahoma" w:cs="Tahoma"/>
                <w:b/>
                <w:sz w:val="24"/>
                <w:szCs w:val="24"/>
              </w:rPr>
              <w:t xml:space="preserve"> </w:t>
            </w:r>
            <w:r w:rsidR="00EA63C8" w:rsidRPr="00EA63C8">
              <w:rPr>
                <w:rFonts w:ascii="Tahoma" w:eastAsia="Oswald" w:hAnsi="Tahoma" w:cs="Tahoma"/>
                <w:bCs/>
                <w:color w:val="FF0000"/>
                <w:sz w:val="24"/>
                <w:szCs w:val="24"/>
              </w:rPr>
              <w:t>49</w:t>
            </w:r>
            <w:r w:rsidR="00EA63C8">
              <w:rPr>
                <w:rFonts w:ascii="Tahoma" w:eastAsia="Oswald" w:hAnsi="Tahoma" w:cs="Tahoma"/>
                <w:bCs/>
                <w:color w:val="FF0000"/>
                <w:sz w:val="24"/>
                <w:szCs w:val="24"/>
              </w:rPr>
              <w:t xml:space="preserve"> student can be prompted to use algorithm</w:t>
            </w:r>
          </w:p>
          <w:p w14:paraId="11705A4D" w14:textId="604A3DD7" w:rsidR="00EE0043" w:rsidRPr="00135E65" w:rsidRDefault="00EA63C8" w:rsidP="00EE0043">
            <w:pPr>
              <w:pBdr>
                <w:top w:val="nil"/>
                <w:left w:val="nil"/>
                <w:bottom w:val="nil"/>
                <w:right w:val="nil"/>
                <w:between w:val="nil"/>
              </w:pBdr>
              <w:rPr>
                <w:rFonts w:ascii="Tahoma" w:eastAsia="Times New Roman" w:hAnsi="Tahoma" w:cs="Tahoma"/>
                <w:color w:val="000000"/>
                <w:sz w:val="24"/>
                <w:szCs w:val="24"/>
              </w:rPr>
            </w:pPr>
            <w:r>
              <w:rPr>
                <w:rFonts w:ascii="Tahoma" w:eastAsia="Times New Roman" w:hAnsi="Tahoma" w:cs="Tahoma"/>
                <w:noProof/>
                <w:color w:val="000000"/>
                <w:sz w:val="24"/>
                <w:szCs w:val="24"/>
              </w:rPr>
              <mc:AlternateContent>
                <mc:Choice Requires="wpi">
                  <w:drawing>
                    <wp:anchor distT="0" distB="0" distL="114300" distR="114300" simplePos="0" relativeHeight="252219392" behindDoc="0" locked="0" layoutInCell="1" allowOverlap="1" wp14:anchorId="1BF705A8" wp14:editId="68869039">
                      <wp:simplePos x="0" y="0"/>
                      <wp:positionH relativeFrom="column">
                        <wp:posOffset>-66040</wp:posOffset>
                      </wp:positionH>
                      <wp:positionV relativeFrom="paragraph">
                        <wp:posOffset>826135</wp:posOffset>
                      </wp:positionV>
                      <wp:extent cx="464820" cy="372745"/>
                      <wp:effectExtent l="57150" t="38100" r="49530" b="46355"/>
                      <wp:wrapNone/>
                      <wp:docPr id="353" name="Ink 353"/>
                      <wp:cNvGraphicFramePr/>
                      <a:graphic xmlns:a="http://schemas.openxmlformats.org/drawingml/2006/main">
                        <a:graphicData uri="http://schemas.microsoft.com/office/word/2010/wordprocessingInk">
                          <w14:contentPart bwMode="auto" r:id="rId56">
                            <w14:nvContentPartPr>
                              <w14:cNvContentPartPr/>
                            </w14:nvContentPartPr>
                            <w14:xfrm>
                              <a:off x="0" y="0"/>
                              <a:ext cx="464820" cy="372745"/>
                            </w14:xfrm>
                          </w14:contentPart>
                        </a:graphicData>
                      </a:graphic>
                    </wp:anchor>
                  </w:drawing>
                </mc:Choice>
                <mc:Fallback>
                  <w:pict>
                    <v:shape w14:anchorId="191FD88F" id="Ink 353" o:spid="_x0000_s1026" type="#_x0000_t75" style="position:absolute;margin-left:-5.9pt;margin-top:64.35pt;width:38pt;height:30.75pt;z-index:252219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">
                      <v:imagedata r:id="rId57" o:title=""/>
                    </v:shape>
                  </w:pict>
                </mc:Fallback>
              </mc:AlternateContent>
            </w:r>
            <w:r>
              <w:rPr>
                <w:rFonts w:ascii="Tahoma" w:eastAsia="Times New Roman" w:hAnsi="Tahoma" w:cs="Tahoma"/>
                <w:noProof/>
                <w:color w:val="000000"/>
                <w:sz w:val="24"/>
                <w:szCs w:val="24"/>
              </w:rPr>
              <mc:AlternateContent>
                <mc:Choice Requires="wpi">
                  <w:drawing>
                    <wp:anchor distT="0" distB="0" distL="114300" distR="114300" simplePos="0" relativeHeight="252212224" behindDoc="0" locked="0" layoutInCell="1" allowOverlap="1" wp14:anchorId="34D46073" wp14:editId="4C244188">
                      <wp:simplePos x="0" y="0"/>
                      <wp:positionH relativeFrom="column">
                        <wp:posOffset>400685</wp:posOffset>
                      </wp:positionH>
                      <wp:positionV relativeFrom="paragraph">
                        <wp:posOffset>845820</wp:posOffset>
                      </wp:positionV>
                      <wp:extent cx="253160" cy="309490"/>
                      <wp:effectExtent l="38100" t="38100" r="52070" b="52705"/>
                      <wp:wrapNone/>
                      <wp:docPr id="346" name="Ink 346"/>
                      <wp:cNvGraphicFramePr/>
                      <a:graphic xmlns:a="http://schemas.openxmlformats.org/drawingml/2006/main">
                        <a:graphicData uri="http://schemas.microsoft.com/office/word/2010/wordprocessingInk">
                          <w14:contentPart bwMode="auto" r:id="rId58">
                            <w14:nvContentPartPr>
                              <w14:cNvContentPartPr/>
                            </w14:nvContentPartPr>
                            <w14:xfrm>
                              <a:off x="0" y="0"/>
                              <a:ext cx="253160" cy="309490"/>
                            </w14:xfrm>
                          </w14:contentPart>
                        </a:graphicData>
                      </a:graphic>
                    </wp:anchor>
                  </w:drawing>
                </mc:Choice>
                <mc:Fallback>
                  <w:pict>
                    <v:shape w14:anchorId="531B07BB" id="Ink 346" o:spid="_x0000_s1026" type="#_x0000_t75" style="position:absolute;margin-left:30.85pt;margin-top:65.9pt;width:21.35pt;height:25.75pt;z-index:252212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">
                      <v:imagedata r:id="rId59" o:title=""/>
                    </v:shape>
                  </w:pict>
                </mc:Fallback>
              </mc:AlternateContent>
            </w:r>
            <w:r>
              <w:rPr>
                <w:rFonts w:ascii="Tahoma" w:eastAsia="Times New Roman" w:hAnsi="Tahoma" w:cs="Tahoma"/>
                <w:noProof/>
                <w:color w:val="000000"/>
                <w:sz w:val="24"/>
                <w:szCs w:val="24"/>
              </w:rPr>
              <mc:AlternateContent>
                <mc:Choice Requires="wpi">
                  <w:drawing>
                    <wp:anchor distT="0" distB="0" distL="114300" distR="114300" simplePos="0" relativeHeight="252205056" behindDoc="0" locked="0" layoutInCell="1" allowOverlap="1" wp14:anchorId="5214261B" wp14:editId="37BF86F1">
                      <wp:simplePos x="0" y="0"/>
                      <wp:positionH relativeFrom="column">
                        <wp:posOffset>393700</wp:posOffset>
                      </wp:positionH>
                      <wp:positionV relativeFrom="paragraph">
                        <wp:posOffset>636270</wp:posOffset>
                      </wp:positionV>
                      <wp:extent cx="236180" cy="172085"/>
                      <wp:effectExtent l="57150" t="38100" r="50165" b="56515"/>
                      <wp:wrapNone/>
                      <wp:docPr id="339" name="Ink 339"/>
                      <wp:cNvGraphicFramePr/>
                      <a:graphic xmlns:a="http://schemas.openxmlformats.org/drawingml/2006/main">
                        <a:graphicData uri="http://schemas.microsoft.com/office/word/2010/wordprocessingInk">
                          <w14:contentPart bwMode="auto" r:id="rId60">
                            <w14:nvContentPartPr>
                              <w14:cNvContentPartPr/>
                            </w14:nvContentPartPr>
                            <w14:xfrm>
                              <a:off x="0" y="0"/>
                              <a:ext cx="236180" cy="172085"/>
                            </w14:xfrm>
                          </w14:contentPart>
                        </a:graphicData>
                      </a:graphic>
                    </wp:anchor>
                  </w:drawing>
                </mc:Choice>
                <mc:Fallback>
                  <w:pict>
                    <v:shape w14:anchorId="640C6E81" id="Ink 339" o:spid="_x0000_s1026" type="#_x0000_t75" style="position:absolute;margin-left:30.3pt;margin-top:49.4pt;width:20.05pt;height:14.95pt;z-index:2522050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">
                      <v:imagedata r:id="rId61" o:title=""/>
                    </v:shape>
                  </w:pict>
                </mc:Fallback>
              </mc:AlternateContent>
            </w:r>
            <w:r>
              <w:rPr>
                <w:rFonts w:ascii="Tahoma" w:eastAsia="Times New Roman" w:hAnsi="Tahoma" w:cs="Tahoma"/>
                <w:noProof/>
                <w:color w:val="000000"/>
                <w:sz w:val="24"/>
                <w:szCs w:val="24"/>
              </w:rPr>
              <mc:AlternateContent>
                <mc:Choice Requires="wpi">
                  <w:drawing>
                    <wp:anchor distT="0" distB="0" distL="114300" distR="114300" simplePos="0" relativeHeight="252198912" behindDoc="0" locked="0" layoutInCell="1" allowOverlap="1" wp14:anchorId="5366AA88" wp14:editId="37E1230B">
                      <wp:simplePos x="0" y="0"/>
                      <wp:positionH relativeFrom="column">
                        <wp:posOffset>47625</wp:posOffset>
                      </wp:positionH>
                      <wp:positionV relativeFrom="paragraph">
                        <wp:posOffset>9525</wp:posOffset>
                      </wp:positionV>
                      <wp:extent cx="545760" cy="601560"/>
                      <wp:effectExtent l="38100" t="38100" r="45085" b="46355"/>
                      <wp:wrapNone/>
                      <wp:docPr id="330" name="Ink 330"/>
                      <wp:cNvGraphicFramePr/>
                      <a:graphic xmlns:a="http://schemas.openxmlformats.org/drawingml/2006/main">
                        <a:graphicData uri="http://schemas.microsoft.com/office/word/2010/wordprocessingInk">
                          <w14:contentPart bwMode="auto" r:id="rId62">
                            <w14:nvContentPartPr>
                              <w14:cNvContentPartPr/>
                            </w14:nvContentPartPr>
                            <w14:xfrm>
                              <a:off x="0" y="0"/>
                              <a:ext cx="545760" cy="601560"/>
                            </w14:xfrm>
                          </w14:contentPart>
                        </a:graphicData>
                      </a:graphic>
                      <wp14:sizeRelH relativeFrom="margin">
                        <wp14:pctWidth>0</wp14:pctWidth>
                      </wp14:sizeRelH>
                      <wp14:sizeRelV relativeFrom="margin">
                        <wp14:pctHeight>0</wp14:pctHeight>
                      </wp14:sizeRelV>
                    </wp:anchor>
                  </w:drawing>
                </mc:Choice>
                <mc:Fallback>
                  <w:pict>
                    <v:shape w14:anchorId="4C48134F" id="Ink 330" o:spid="_x0000_s1026" type="#_x0000_t75" style="position:absolute;margin-left:3.05pt;margin-top:.05pt;width:44.35pt;height:48.75pt;z-index:25219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">
                      <v:imagedata r:id="rId63" o:title=""/>
                    </v:shape>
                  </w:pict>
                </mc:Fallback>
              </mc:AlternateContent>
            </w:r>
            <w:r w:rsidR="00EE0043" w:rsidRPr="00135E65">
              <w:rPr>
                <w:rFonts w:ascii="Tahoma" w:eastAsia="Times New Roman" w:hAnsi="Tahoma" w:cs="Tahoma"/>
                <w:color w:val="000000"/>
                <w:sz w:val="24"/>
                <w:szCs w:val="24"/>
              </w:rPr>
              <w:t xml:space="preserve"> </w:t>
            </w:r>
          </w:p>
        </w:tc>
        <w:tc>
          <w:tcPr>
            <w:tcW w:w="4756" w:type="dxa"/>
            <w:gridSpan w:val="3"/>
          </w:tcPr>
          <w:p w14:paraId="592C57B6" w14:textId="7EC3A1DB" w:rsidR="00EE0043" w:rsidRPr="00135E65" w:rsidRDefault="00641855" w:rsidP="00EE0043">
            <w:pPr>
              <w:rPr>
                <w:rFonts w:ascii="Tahoma" w:eastAsia="Times New Roman" w:hAnsi="Tahoma" w:cs="Tahoma"/>
                <w:sz w:val="24"/>
                <w:szCs w:val="24"/>
              </w:rPr>
            </w:pPr>
            <w:r w:rsidRPr="00135E65">
              <w:rPr>
                <w:rFonts w:ascii="Tahoma" w:eastAsia="Times New Roman" w:hAnsi="Tahoma" w:cs="Tahoma"/>
                <w:color w:val="000000"/>
                <w:sz w:val="24"/>
                <w:szCs w:val="24"/>
              </w:rPr>
              <w:t xml:space="preserve">23) </w:t>
            </w:r>
            <w:r w:rsidR="00EE0043" w:rsidRPr="00135E65">
              <w:rPr>
                <w:rFonts w:ascii="Tahoma" w:eastAsia="Times New Roman" w:hAnsi="Tahoma" w:cs="Tahoma"/>
                <w:color w:val="000000"/>
                <w:sz w:val="24"/>
                <w:szCs w:val="24"/>
              </w:rPr>
              <w:t>What is the greatest common factor of 48, 16 and 40?</w:t>
            </w:r>
            <w:r w:rsidR="00EA63C8">
              <w:rPr>
                <w:rFonts w:ascii="Tahoma" w:eastAsia="Times New Roman" w:hAnsi="Tahoma" w:cs="Tahoma"/>
                <w:color w:val="000000"/>
                <w:sz w:val="24"/>
                <w:szCs w:val="24"/>
              </w:rPr>
              <w:t xml:space="preserve">  </w:t>
            </w:r>
            <w:r w:rsidR="00EA63C8" w:rsidRPr="00EA63C8">
              <w:rPr>
                <w:rFonts w:ascii="Tahoma" w:eastAsia="Times New Roman" w:hAnsi="Tahoma" w:cs="Tahoma"/>
                <w:color w:val="FF0000"/>
                <w:sz w:val="24"/>
                <w:szCs w:val="24"/>
              </w:rPr>
              <w:t>8</w:t>
            </w:r>
          </w:p>
        </w:tc>
      </w:tr>
      <w:tr w:rsidR="00EE0043" w:rsidRPr="00135E65" w14:paraId="20634B22" w14:textId="77777777" w:rsidTr="00D43C1B">
        <w:trPr>
          <w:trHeight w:val="454"/>
        </w:trPr>
        <w:tc>
          <w:tcPr>
            <w:tcW w:w="2760" w:type="dxa"/>
            <w:gridSpan w:val="2"/>
          </w:tcPr>
          <w:p w14:paraId="174770B8" w14:textId="418B4B09" w:rsidR="00EE0043" w:rsidRPr="00C45D9D" w:rsidRDefault="00EE0043" w:rsidP="00C45D9D">
            <w:pPr>
              <w:pBdr>
                <w:top w:val="nil"/>
                <w:left w:val="nil"/>
                <w:bottom w:val="nil"/>
                <w:right w:val="nil"/>
                <w:between w:val="nil"/>
              </w:pBdr>
              <w:rPr>
                <w:rFonts w:ascii="Tahoma" w:eastAsia="Times New Roman" w:hAnsi="Tahoma" w:cs="Tahoma"/>
                <w:color w:val="000000"/>
                <w:sz w:val="18"/>
                <w:szCs w:val="18"/>
              </w:rPr>
            </w:pPr>
            <w:r w:rsidRPr="00C45D9D">
              <w:rPr>
                <w:rFonts w:ascii="Tahoma" w:eastAsia="Times New Roman" w:hAnsi="Tahoma" w:cs="Tahoma"/>
                <w:sz w:val="18"/>
                <w:szCs w:val="18"/>
              </w:rPr>
              <w:t xml:space="preserve">N 5.3 Division </w:t>
            </w:r>
            <w:r w:rsidRPr="00C45D9D">
              <w:rPr>
                <w:rFonts w:ascii="Tahoma" w:eastAsia="Times New Roman" w:hAnsi="Tahoma" w:cs="Tahoma"/>
                <w:i/>
                <w:sz w:val="18"/>
                <w:szCs w:val="18"/>
              </w:rPr>
              <w:t>3 digit by 1 digit with remainder</w:t>
            </w:r>
            <w:r w:rsidRPr="00C45D9D">
              <w:rPr>
                <w:rFonts w:ascii="Tahoma" w:eastAsia="Times New Roman" w:hAnsi="Tahoma" w:cs="Tahoma"/>
                <w:sz w:val="18"/>
                <w:szCs w:val="18"/>
              </w:rPr>
              <w:t xml:space="preserve"> </w:t>
            </w:r>
            <w:r w:rsidRPr="00C45D9D">
              <w:rPr>
                <w:rFonts w:ascii="Tahoma" w:eastAsia="Times New Roman" w:hAnsi="Tahoma" w:cs="Tahoma"/>
                <w:i/>
                <w:sz w:val="18"/>
                <w:szCs w:val="18"/>
              </w:rPr>
              <w:t>Strategy</w:t>
            </w:r>
          </w:p>
        </w:tc>
        <w:tc>
          <w:tcPr>
            <w:tcW w:w="2975" w:type="dxa"/>
            <w:gridSpan w:val="2"/>
          </w:tcPr>
          <w:p w14:paraId="2ABC11D2" w14:textId="4AAA75B6" w:rsidR="00EE0043" w:rsidRPr="00C45D9D" w:rsidRDefault="00EE0043" w:rsidP="00EE0043">
            <w:pPr>
              <w:pBdr>
                <w:top w:val="nil"/>
                <w:left w:val="nil"/>
                <w:bottom w:val="nil"/>
                <w:right w:val="nil"/>
                <w:between w:val="nil"/>
              </w:pBdr>
              <w:ind w:left="36"/>
              <w:rPr>
                <w:rFonts w:ascii="Tahoma" w:eastAsia="Times New Roman" w:hAnsi="Tahoma" w:cs="Tahoma"/>
                <w:color w:val="000000"/>
                <w:sz w:val="18"/>
                <w:szCs w:val="18"/>
              </w:rPr>
            </w:pPr>
            <w:r w:rsidRPr="00C45D9D">
              <w:rPr>
                <w:rFonts w:ascii="Tahoma" w:eastAsia="Times New Roman" w:hAnsi="Tahoma" w:cs="Tahoma"/>
                <w:sz w:val="18"/>
                <w:szCs w:val="18"/>
              </w:rPr>
              <w:t xml:space="preserve">N 5.3 </w:t>
            </w:r>
            <w:r w:rsidRPr="00C45D9D">
              <w:rPr>
                <w:rFonts w:ascii="Tahoma" w:eastAsia="Times New Roman" w:hAnsi="Tahoma" w:cs="Tahoma"/>
                <w:i/>
                <w:sz w:val="18"/>
                <w:szCs w:val="18"/>
              </w:rPr>
              <w:t>Divide</w:t>
            </w:r>
            <w:r w:rsidRPr="00C45D9D">
              <w:rPr>
                <w:rFonts w:ascii="Tahoma" w:eastAsia="Times New Roman" w:hAnsi="Tahoma" w:cs="Tahoma"/>
                <w:sz w:val="18"/>
                <w:szCs w:val="18"/>
              </w:rPr>
              <w:t xml:space="preserve"> </w:t>
            </w:r>
            <w:r w:rsidRPr="00C45D9D">
              <w:rPr>
                <w:rFonts w:ascii="Tahoma" w:eastAsia="Times New Roman" w:hAnsi="Tahoma" w:cs="Tahoma"/>
                <w:i/>
                <w:sz w:val="18"/>
                <w:szCs w:val="18"/>
              </w:rPr>
              <w:t xml:space="preserve"> 3 digit by 1 digit no remainder</w:t>
            </w:r>
          </w:p>
        </w:tc>
        <w:tc>
          <w:tcPr>
            <w:tcW w:w="4756" w:type="dxa"/>
            <w:gridSpan w:val="3"/>
          </w:tcPr>
          <w:p w14:paraId="0C046A00" w14:textId="72EA70C3" w:rsidR="00EE0043" w:rsidRPr="00C45D9D" w:rsidRDefault="00EE0043" w:rsidP="00EE0043">
            <w:pPr>
              <w:rPr>
                <w:rFonts w:ascii="Tahoma" w:eastAsia="Times New Roman" w:hAnsi="Tahoma" w:cs="Tahoma"/>
                <w:color w:val="FF0000"/>
                <w:sz w:val="18"/>
                <w:szCs w:val="18"/>
              </w:rPr>
            </w:pPr>
            <w:r w:rsidRPr="00C45D9D">
              <w:rPr>
                <w:rFonts w:ascii="Tahoma" w:eastAsia="Times New Roman" w:hAnsi="Tahoma" w:cs="Tahoma"/>
                <w:color w:val="000000"/>
                <w:sz w:val="18"/>
                <w:szCs w:val="18"/>
              </w:rPr>
              <w:t xml:space="preserve">N6.2 </w:t>
            </w:r>
            <w:r w:rsidRPr="00C45D9D">
              <w:rPr>
                <w:rFonts w:ascii="Tahoma" w:eastAsia="Times New Roman" w:hAnsi="Tahoma" w:cs="Tahoma"/>
                <w:i/>
                <w:color w:val="000000"/>
                <w:sz w:val="18"/>
                <w:szCs w:val="18"/>
              </w:rPr>
              <w:t>Factors and Multiples</w:t>
            </w:r>
          </w:p>
        </w:tc>
      </w:tr>
      <w:tr w:rsidR="00B0478B" w:rsidRPr="00135E65" w14:paraId="6129FD24" w14:textId="77777777" w:rsidTr="004617AA">
        <w:trPr>
          <w:trHeight w:val="541"/>
        </w:trPr>
        <w:tc>
          <w:tcPr>
            <w:tcW w:w="4821" w:type="dxa"/>
            <w:gridSpan w:val="3"/>
          </w:tcPr>
          <w:p w14:paraId="2B9D3C75" w14:textId="113313FB" w:rsidR="00B0478B" w:rsidRPr="00135E65" w:rsidRDefault="00641855" w:rsidP="00B0478B">
            <w:pPr>
              <w:rPr>
                <w:rFonts w:ascii="Tahoma" w:eastAsia="Times New Roman" w:hAnsi="Tahoma" w:cs="Tahoma"/>
                <w:color w:val="000000"/>
                <w:sz w:val="24"/>
                <w:szCs w:val="24"/>
              </w:rPr>
            </w:pPr>
            <w:r w:rsidRPr="00135E65">
              <w:rPr>
                <w:rFonts w:ascii="Tahoma" w:eastAsia="Times New Roman" w:hAnsi="Tahoma" w:cs="Tahoma"/>
                <w:sz w:val="24"/>
                <w:szCs w:val="24"/>
              </w:rPr>
              <w:t>24)</w:t>
            </w:r>
            <w:r w:rsidR="00B0478B" w:rsidRPr="00135E65">
              <w:rPr>
                <w:rFonts w:ascii="Tahoma" w:eastAsia="Times New Roman" w:hAnsi="Tahoma" w:cs="Tahoma"/>
                <w:sz w:val="24"/>
                <w:szCs w:val="24"/>
              </w:rPr>
              <w:t xml:space="preserve"> </w:t>
            </w:r>
            <w:r w:rsidR="00B0478B" w:rsidRPr="00135E65">
              <w:rPr>
                <w:rFonts w:ascii="Tahoma" w:eastAsia="Times New Roman" w:hAnsi="Tahoma" w:cs="Tahoma"/>
                <w:color w:val="000000"/>
                <w:sz w:val="24"/>
                <w:szCs w:val="24"/>
              </w:rPr>
              <w:t> </w:t>
            </w:r>
            <w:r w:rsidR="00B0478B" w:rsidRPr="00135E65">
              <w:rPr>
                <w:rFonts w:ascii="Tahoma" w:eastAsia="Times New Roman" w:hAnsi="Tahoma" w:cs="Tahoma"/>
                <w:b/>
                <w:color w:val="000000"/>
                <w:sz w:val="24"/>
                <w:szCs w:val="24"/>
              </w:rPr>
              <w:t>Estimate</w:t>
            </w:r>
            <w:r w:rsidR="00B0478B" w:rsidRPr="00135E65">
              <w:rPr>
                <w:rFonts w:ascii="Tahoma" w:eastAsia="Times New Roman" w:hAnsi="Tahoma" w:cs="Tahoma"/>
                <w:color w:val="000000"/>
                <w:sz w:val="24"/>
                <w:szCs w:val="24"/>
              </w:rPr>
              <w:t xml:space="preserve"> the product:  </w:t>
            </w:r>
          </w:p>
          <w:p w14:paraId="4A250F2C" w14:textId="77777777" w:rsidR="00B0478B" w:rsidRPr="00135E65" w:rsidRDefault="00B0478B" w:rsidP="00B0478B">
            <w:pPr>
              <w:rPr>
                <w:rFonts w:ascii="Tahoma" w:eastAsia="Oswald" w:hAnsi="Tahoma" w:cs="Tahoma"/>
                <w:sz w:val="24"/>
                <w:szCs w:val="24"/>
              </w:rPr>
            </w:pPr>
          </w:p>
          <w:p w14:paraId="1FDBF5A0" w14:textId="257E71BA" w:rsidR="000D2867" w:rsidRDefault="00B0478B" w:rsidP="00B0478B">
            <w:pPr>
              <w:pBdr>
                <w:top w:val="nil"/>
                <w:left w:val="nil"/>
                <w:bottom w:val="nil"/>
                <w:right w:val="nil"/>
                <w:between w:val="nil"/>
              </w:pBdr>
              <w:ind w:left="720"/>
              <w:rPr>
                <w:rFonts w:ascii="Tahoma" w:eastAsia="Oswald" w:hAnsi="Tahoma" w:cs="Tahoma"/>
                <w:bCs/>
                <w:color w:val="FF0000"/>
                <w:sz w:val="24"/>
                <w:szCs w:val="24"/>
              </w:rPr>
            </w:pPr>
            <w:r w:rsidRPr="00135E65">
              <w:rPr>
                <w:rFonts w:ascii="Tahoma" w:eastAsia="Oswald" w:hAnsi="Tahoma" w:cs="Tahoma"/>
                <w:b/>
                <w:color w:val="000000"/>
                <w:sz w:val="24"/>
                <w:szCs w:val="24"/>
              </w:rPr>
              <w:t>18 × 72</w:t>
            </w:r>
            <w:r w:rsidR="00EA63C8">
              <w:rPr>
                <w:rFonts w:ascii="Tahoma" w:eastAsia="Oswald" w:hAnsi="Tahoma" w:cs="Tahoma"/>
                <w:bCs/>
                <w:color w:val="FF0000"/>
                <w:sz w:val="24"/>
                <w:szCs w:val="24"/>
              </w:rPr>
              <w:t xml:space="preserve">    20x 70 = 140</w:t>
            </w:r>
            <w:r w:rsidR="000D2867">
              <w:rPr>
                <w:rFonts w:ascii="Tahoma" w:eastAsia="Oswald" w:hAnsi="Tahoma" w:cs="Tahoma"/>
                <w:bCs/>
                <w:color w:val="FF0000"/>
                <w:sz w:val="24"/>
                <w:szCs w:val="24"/>
              </w:rPr>
              <w:t>0</w:t>
            </w:r>
            <w:r w:rsidR="00EA63C8">
              <w:rPr>
                <w:rFonts w:ascii="Tahoma" w:eastAsia="Oswald" w:hAnsi="Tahoma" w:cs="Tahoma"/>
                <w:bCs/>
                <w:color w:val="FF0000"/>
                <w:sz w:val="24"/>
                <w:szCs w:val="24"/>
              </w:rPr>
              <w:t xml:space="preserve">  </w:t>
            </w:r>
          </w:p>
          <w:p w14:paraId="2A5FDB3D" w14:textId="1B51A047" w:rsidR="00B0478B" w:rsidRPr="00EA63C8" w:rsidRDefault="00EA63C8" w:rsidP="00B0478B">
            <w:pPr>
              <w:pBdr>
                <w:top w:val="nil"/>
                <w:left w:val="nil"/>
                <w:bottom w:val="nil"/>
                <w:right w:val="nil"/>
                <w:between w:val="nil"/>
              </w:pBdr>
              <w:ind w:left="720"/>
              <w:rPr>
                <w:rFonts w:ascii="Tahoma" w:eastAsia="Oswald" w:hAnsi="Tahoma" w:cs="Tahoma"/>
                <w:bCs/>
                <w:color w:val="FF0000"/>
                <w:sz w:val="24"/>
                <w:szCs w:val="24"/>
              </w:rPr>
            </w:pPr>
            <w:r>
              <w:rPr>
                <w:rFonts w:ascii="Tahoma" w:eastAsia="Oswald" w:hAnsi="Tahoma" w:cs="Tahoma"/>
                <w:bCs/>
                <w:color w:val="FF0000"/>
                <w:sz w:val="24"/>
                <w:szCs w:val="24"/>
              </w:rPr>
              <w:t>answers may vary slightly</w:t>
            </w:r>
            <w:r w:rsidR="000D2867">
              <w:rPr>
                <w:rFonts w:ascii="Tahoma" w:eastAsia="Oswald" w:hAnsi="Tahoma" w:cs="Tahoma"/>
                <w:bCs/>
                <w:color w:val="FF0000"/>
                <w:sz w:val="24"/>
                <w:szCs w:val="24"/>
              </w:rPr>
              <w:t xml:space="preserve">. </w:t>
            </w:r>
          </w:p>
          <w:p w14:paraId="2020FF2E" w14:textId="4BB63BB1" w:rsidR="00B0478B" w:rsidRPr="00EA63C8" w:rsidRDefault="00EA63C8" w:rsidP="00EA63C8">
            <w:pPr>
              <w:pBdr>
                <w:top w:val="nil"/>
                <w:left w:val="nil"/>
                <w:bottom w:val="nil"/>
                <w:right w:val="nil"/>
                <w:between w:val="nil"/>
              </w:pBdr>
              <w:rPr>
                <w:rFonts w:ascii="Tahoma" w:eastAsia="Oswald" w:hAnsi="Tahoma" w:cs="Tahoma"/>
                <w:bCs/>
                <w:color w:val="FF0000"/>
                <w:sz w:val="24"/>
                <w:szCs w:val="24"/>
              </w:rPr>
            </w:pPr>
            <w:r w:rsidRPr="00EA63C8">
              <w:rPr>
                <w:rFonts w:ascii="Tahoma" w:eastAsia="Oswald" w:hAnsi="Tahoma" w:cs="Tahoma"/>
                <w:bCs/>
                <w:color w:val="FF0000"/>
                <w:sz w:val="24"/>
                <w:szCs w:val="24"/>
              </w:rPr>
              <w:t>Students should not insert an = sign behind the question</w:t>
            </w:r>
            <w:r>
              <w:rPr>
                <w:rFonts w:ascii="Tahoma" w:eastAsia="Oswald" w:hAnsi="Tahoma" w:cs="Tahoma"/>
                <w:bCs/>
                <w:color w:val="FF0000"/>
                <w:sz w:val="24"/>
                <w:szCs w:val="24"/>
              </w:rPr>
              <w:t xml:space="preserve">. You may prompt or remind them. If they calculate then round, </w:t>
            </w:r>
            <w:r w:rsidR="000D2867">
              <w:rPr>
                <w:rFonts w:ascii="Tahoma" w:eastAsia="Oswald" w:hAnsi="Tahoma" w:cs="Tahoma"/>
                <w:bCs/>
                <w:color w:val="FF0000"/>
                <w:sz w:val="24"/>
                <w:szCs w:val="24"/>
              </w:rPr>
              <w:t>reteach estimation</w:t>
            </w:r>
          </w:p>
          <w:p w14:paraId="3462CA47" w14:textId="77777777" w:rsidR="00B0478B" w:rsidRPr="00135E65" w:rsidRDefault="00B0478B" w:rsidP="00B0478B">
            <w:pPr>
              <w:pBdr>
                <w:top w:val="nil"/>
                <w:left w:val="nil"/>
                <w:bottom w:val="nil"/>
                <w:right w:val="nil"/>
                <w:between w:val="nil"/>
              </w:pBdr>
              <w:ind w:left="720"/>
              <w:rPr>
                <w:rFonts w:ascii="Tahoma" w:eastAsia="Oswald" w:hAnsi="Tahoma" w:cs="Tahoma"/>
                <w:b/>
                <w:color w:val="000000"/>
                <w:sz w:val="24"/>
                <w:szCs w:val="24"/>
              </w:rPr>
            </w:pPr>
          </w:p>
          <w:p w14:paraId="355E61FE" w14:textId="77777777" w:rsidR="00B0478B" w:rsidRPr="00135E65" w:rsidRDefault="00B0478B" w:rsidP="00B0478B">
            <w:pPr>
              <w:pBdr>
                <w:top w:val="nil"/>
                <w:left w:val="nil"/>
                <w:bottom w:val="nil"/>
                <w:right w:val="nil"/>
                <w:between w:val="nil"/>
              </w:pBdr>
              <w:ind w:left="720"/>
              <w:rPr>
                <w:rFonts w:ascii="Tahoma" w:eastAsia="Oswald" w:hAnsi="Tahoma" w:cs="Tahoma"/>
                <w:b/>
                <w:color w:val="000000"/>
                <w:sz w:val="24"/>
                <w:szCs w:val="24"/>
              </w:rPr>
            </w:pPr>
          </w:p>
          <w:p w14:paraId="0DD345E1" w14:textId="4CF6DBE3" w:rsidR="00B0478B" w:rsidRPr="00135E65" w:rsidRDefault="00B0478B" w:rsidP="00B0478B">
            <w:pPr>
              <w:pBdr>
                <w:top w:val="nil"/>
                <w:left w:val="nil"/>
                <w:bottom w:val="nil"/>
                <w:right w:val="nil"/>
                <w:between w:val="nil"/>
              </w:pBdr>
              <w:ind w:left="720"/>
              <w:rPr>
                <w:rFonts w:ascii="Tahoma" w:eastAsia="Times New Roman" w:hAnsi="Tahoma" w:cs="Tahoma"/>
                <w:sz w:val="24"/>
                <w:szCs w:val="24"/>
              </w:rPr>
            </w:pPr>
          </w:p>
        </w:tc>
        <w:tc>
          <w:tcPr>
            <w:tcW w:w="5670" w:type="dxa"/>
            <w:gridSpan w:val="4"/>
          </w:tcPr>
          <w:p w14:paraId="15A730D2" w14:textId="4C5FB538" w:rsidR="00B0478B" w:rsidRPr="00135E65" w:rsidRDefault="00641855" w:rsidP="00B0478B">
            <w:pPr>
              <w:rPr>
                <w:rFonts w:ascii="Tahoma" w:eastAsia="Times New Roman" w:hAnsi="Tahoma" w:cs="Tahoma"/>
                <w:b/>
                <w:color w:val="000000"/>
                <w:sz w:val="24"/>
                <w:szCs w:val="24"/>
              </w:rPr>
            </w:pPr>
            <w:r w:rsidRPr="00135E65">
              <w:rPr>
                <w:rFonts w:ascii="Tahoma" w:eastAsia="Times New Roman" w:hAnsi="Tahoma" w:cs="Tahoma"/>
                <w:sz w:val="24"/>
                <w:szCs w:val="24"/>
              </w:rPr>
              <w:t>25)</w:t>
            </w:r>
            <w:r w:rsidR="00B0478B" w:rsidRPr="00135E65">
              <w:rPr>
                <w:rFonts w:ascii="Tahoma" w:eastAsia="Times New Roman" w:hAnsi="Tahoma" w:cs="Tahoma"/>
                <w:sz w:val="24"/>
                <w:szCs w:val="24"/>
              </w:rPr>
              <w:t xml:space="preserve">  </w:t>
            </w:r>
            <w:r w:rsidR="00B0478B" w:rsidRPr="00135E65">
              <w:rPr>
                <w:rFonts w:ascii="Tahoma" w:eastAsia="Times New Roman" w:hAnsi="Tahoma" w:cs="Tahoma"/>
                <w:b/>
                <w:color w:val="000000"/>
                <w:sz w:val="24"/>
                <w:szCs w:val="24"/>
              </w:rPr>
              <w:t>Estimate</w:t>
            </w:r>
            <w:r w:rsidR="00B0478B" w:rsidRPr="00135E65">
              <w:rPr>
                <w:rFonts w:ascii="Tahoma" w:eastAsia="Times New Roman" w:hAnsi="Tahoma" w:cs="Tahoma"/>
                <w:color w:val="000000"/>
                <w:sz w:val="24"/>
                <w:szCs w:val="24"/>
              </w:rPr>
              <w:t xml:space="preserve"> the quotient: </w:t>
            </w:r>
            <w:r w:rsidR="00B0478B" w:rsidRPr="00135E65">
              <w:rPr>
                <w:rFonts w:ascii="Tahoma" w:eastAsia="Times New Roman" w:hAnsi="Tahoma" w:cs="Tahoma"/>
                <w:b/>
                <w:color w:val="000000"/>
                <w:sz w:val="24"/>
                <w:szCs w:val="24"/>
              </w:rPr>
              <w:t xml:space="preserve"> </w:t>
            </w:r>
          </w:p>
          <w:p w14:paraId="4A08AAD3" w14:textId="77777777" w:rsidR="00B0478B" w:rsidRPr="00135E65" w:rsidRDefault="00B0478B" w:rsidP="00B0478B">
            <w:pPr>
              <w:rPr>
                <w:rFonts w:ascii="Tahoma" w:eastAsia="Oswald" w:hAnsi="Tahoma" w:cs="Tahoma"/>
                <w:b/>
                <w:sz w:val="24"/>
                <w:szCs w:val="24"/>
              </w:rPr>
            </w:pPr>
          </w:p>
          <w:p w14:paraId="2C981352" w14:textId="40AC5969" w:rsidR="00B0478B" w:rsidRPr="000D2867" w:rsidRDefault="00B0478B" w:rsidP="00B0478B">
            <w:pPr>
              <w:rPr>
                <w:rFonts w:ascii="Tahoma" w:eastAsia="Times New Roman" w:hAnsi="Tahoma" w:cs="Tahoma"/>
                <w:bCs/>
                <w:color w:val="FF0000"/>
                <w:sz w:val="24"/>
                <w:szCs w:val="24"/>
              </w:rPr>
            </w:pPr>
            <w:r w:rsidRPr="00135E65">
              <w:rPr>
                <w:rFonts w:ascii="Tahoma" w:eastAsia="Oswald" w:hAnsi="Tahoma" w:cs="Tahoma"/>
                <w:b/>
                <w:sz w:val="24"/>
                <w:szCs w:val="24"/>
              </w:rPr>
              <w:t>198 ÷ 4</w:t>
            </w:r>
            <w:r w:rsidR="000D2867">
              <w:rPr>
                <w:rFonts w:ascii="Tahoma" w:eastAsia="Oswald" w:hAnsi="Tahoma" w:cs="Tahoma"/>
                <w:b/>
                <w:sz w:val="24"/>
                <w:szCs w:val="24"/>
              </w:rPr>
              <w:t xml:space="preserve">     </w:t>
            </w:r>
            <w:r w:rsidR="000D2867">
              <w:rPr>
                <w:rFonts w:ascii="Tahoma" w:eastAsia="Oswald" w:hAnsi="Tahoma" w:cs="Tahoma"/>
                <w:bCs/>
                <w:color w:val="FF0000"/>
                <w:sz w:val="24"/>
                <w:szCs w:val="24"/>
              </w:rPr>
              <w:t xml:space="preserve">200 </w:t>
            </w:r>
            <m:oMath>
              <m:r>
                <w:rPr>
                  <w:rFonts w:ascii="Cambria Math" w:eastAsia="Oswald" w:hAnsi="Cambria Math" w:cs="Tahoma"/>
                  <w:color w:val="FF0000"/>
                  <w:sz w:val="24"/>
                  <w:szCs w:val="24"/>
                </w:rPr>
                <m:t>÷4</m:t>
              </m:r>
            </m:oMath>
            <w:r w:rsidR="000D2867">
              <w:rPr>
                <w:rFonts w:ascii="Tahoma" w:eastAsia="Oswald" w:hAnsi="Tahoma" w:cs="Tahoma"/>
                <w:bCs/>
                <w:color w:val="FF0000"/>
                <w:sz w:val="24"/>
                <w:szCs w:val="24"/>
              </w:rPr>
              <w:t xml:space="preserve"> = 50</w:t>
            </w:r>
          </w:p>
        </w:tc>
      </w:tr>
      <w:tr w:rsidR="00B0478B" w:rsidRPr="00135E65" w14:paraId="1E2AE533" w14:textId="77777777" w:rsidTr="004617AA">
        <w:trPr>
          <w:trHeight w:val="227"/>
        </w:trPr>
        <w:tc>
          <w:tcPr>
            <w:tcW w:w="4821" w:type="dxa"/>
            <w:gridSpan w:val="3"/>
          </w:tcPr>
          <w:p w14:paraId="717654B8" w14:textId="1978D574" w:rsidR="00B0478B" w:rsidRPr="00C45D9D" w:rsidRDefault="00B0478B" w:rsidP="00B0478B">
            <w:pPr>
              <w:pBdr>
                <w:top w:val="nil"/>
                <w:left w:val="nil"/>
                <w:bottom w:val="nil"/>
                <w:right w:val="nil"/>
                <w:between w:val="nil"/>
              </w:pBdr>
              <w:ind w:left="720"/>
              <w:rPr>
                <w:rFonts w:ascii="Tahoma" w:eastAsia="Times New Roman" w:hAnsi="Tahoma" w:cs="Tahoma"/>
                <w:sz w:val="18"/>
                <w:szCs w:val="18"/>
              </w:rPr>
            </w:pPr>
            <w:r w:rsidRPr="00C45D9D">
              <w:rPr>
                <w:rFonts w:ascii="Tahoma" w:eastAsia="Times New Roman" w:hAnsi="Tahoma" w:cs="Tahoma"/>
                <w:sz w:val="18"/>
                <w:szCs w:val="18"/>
              </w:rPr>
              <w:t>N 5.4</w:t>
            </w:r>
            <w:r w:rsidRPr="00C45D9D">
              <w:rPr>
                <w:rFonts w:ascii="Tahoma" w:eastAsia="Times New Roman" w:hAnsi="Tahoma" w:cs="Tahoma"/>
                <w:i/>
                <w:sz w:val="18"/>
                <w:szCs w:val="18"/>
              </w:rPr>
              <w:t xml:space="preserve"> Estimate</w:t>
            </w:r>
            <w:r w:rsidRPr="00C45D9D">
              <w:rPr>
                <w:rFonts w:ascii="Tahoma" w:eastAsia="Times New Roman" w:hAnsi="Tahoma" w:cs="Tahoma"/>
                <w:i/>
                <w:color w:val="000000"/>
                <w:sz w:val="18"/>
                <w:szCs w:val="18"/>
              </w:rPr>
              <w:t xml:space="preserve">  (Compensation)</w:t>
            </w:r>
          </w:p>
        </w:tc>
        <w:tc>
          <w:tcPr>
            <w:tcW w:w="5670" w:type="dxa"/>
            <w:gridSpan w:val="4"/>
          </w:tcPr>
          <w:p w14:paraId="189EC652" w14:textId="721BB1C9" w:rsidR="00B0478B" w:rsidRPr="00C45D9D" w:rsidRDefault="00B0478B" w:rsidP="00B0478B">
            <w:pPr>
              <w:rPr>
                <w:rFonts w:ascii="Tahoma" w:eastAsia="Times New Roman" w:hAnsi="Tahoma" w:cs="Tahoma"/>
                <w:color w:val="000000"/>
                <w:sz w:val="18"/>
                <w:szCs w:val="18"/>
              </w:rPr>
            </w:pPr>
            <w:r w:rsidRPr="00C45D9D">
              <w:rPr>
                <w:rFonts w:ascii="Tahoma" w:eastAsia="Times New Roman" w:hAnsi="Tahoma" w:cs="Tahoma"/>
                <w:sz w:val="18"/>
                <w:szCs w:val="18"/>
              </w:rPr>
              <w:t xml:space="preserve">N 5.4 </w:t>
            </w:r>
            <w:r w:rsidRPr="00C45D9D">
              <w:rPr>
                <w:rFonts w:ascii="Tahoma" w:eastAsia="Times New Roman" w:hAnsi="Tahoma" w:cs="Tahoma"/>
                <w:i/>
                <w:sz w:val="18"/>
                <w:szCs w:val="18"/>
              </w:rPr>
              <w:t>Estimate</w:t>
            </w:r>
            <w:r w:rsidRPr="00C45D9D">
              <w:rPr>
                <w:rFonts w:ascii="Tahoma" w:eastAsia="Times New Roman" w:hAnsi="Tahoma" w:cs="Tahoma"/>
                <w:i/>
                <w:color w:val="000000"/>
                <w:sz w:val="18"/>
                <w:szCs w:val="18"/>
              </w:rPr>
              <w:t xml:space="preserve"> (Front End Rounding)</w:t>
            </w:r>
          </w:p>
        </w:tc>
      </w:tr>
    </w:tbl>
    <w:tbl>
      <w:tblPr>
        <w:tblStyle w:val="a2"/>
        <w:tblW w:w="10491"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4821"/>
        <w:gridCol w:w="5670"/>
      </w:tblGrid>
      <w:tr w:rsidR="00EE0043" w:rsidRPr="00135E65" w14:paraId="732FB6A3" w14:textId="77777777" w:rsidTr="004617AA">
        <w:trPr>
          <w:trHeight w:val="2062"/>
        </w:trPr>
        <w:tc>
          <w:tcPr>
            <w:tcW w:w="4821" w:type="dxa"/>
          </w:tcPr>
          <w:p w14:paraId="7E992194" w14:textId="41424CD0" w:rsidR="00EE0043" w:rsidRPr="00135E65" w:rsidRDefault="00641855" w:rsidP="00EE0043">
            <w:pPr>
              <w:pBdr>
                <w:top w:val="nil"/>
                <w:left w:val="nil"/>
                <w:bottom w:val="nil"/>
                <w:right w:val="nil"/>
                <w:between w:val="nil"/>
              </w:pBdr>
              <w:rPr>
                <w:rFonts w:ascii="Tahoma" w:eastAsia="Oswald" w:hAnsi="Tahoma" w:cs="Tahoma"/>
                <w:bCs/>
                <w:sz w:val="24"/>
                <w:szCs w:val="24"/>
              </w:rPr>
            </w:pPr>
            <w:r w:rsidRPr="00135E65">
              <w:rPr>
                <w:rFonts w:ascii="Tahoma" w:eastAsia="Times New Roman" w:hAnsi="Tahoma" w:cs="Tahoma"/>
                <w:sz w:val="24"/>
                <w:szCs w:val="24"/>
              </w:rPr>
              <w:t xml:space="preserve">26) </w:t>
            </w:r>
            <w:r w:rsidR="00EE0043" w:rsidRPr="00135E65">
              <w:rPr>
                <w:rFonts w:ascii="Tahoma" w:eastAsia="Times New Roman" w:hAnsi="Tahoma" w:cs="Tahoma"/>
                <w:sz w:val="24"/>
                <w:szCs w:val="24"/>
              </w:rPr>
              <w:t>What is the least common multiple of 3,4, and 6?</w:t>
            </w:r>
            <w:r w:rsidR="000D2867">
              <w:rPr>
                <w:rFonts w:ascii="Tahoma" w:eastAsia="Times New Roman" w:hAnsi="Tahoma" w:cs="Tahoma"/>
                <w:sz w:val="24"/>
                <w:szCs w:val="24"/>
              </w:rPr>
              <w:t xml:space="preserve">  </w:t>
            </w:r>
            <w:r w:rsidR="000D2867" w:rsidRPr="000D2867">
              <w:rPr>
                <w:rFonts w:ascii="Tahoma" w:eastAsia="Times New Roman" w:hAnsi="Tahoma" w:cs="Tahoma"/>
                <w:color w:val="FF0000"/>
                <w:sz w:val="24"/>
                <w:szCs w:val="24"/>
              </w:rPr>
              <w:t>12</w:t>
            </w:r>
          </w:p>
        </w:tc>
        <w:tc>
          <w:tcPr>
            <w:tcW w:w="5670" w:type="dxa"/>
          </w:tcPr>
          <w:p w14:paraId="482AFB2C" w14:textId="2E5F9B56" w:rsidR="00EE0043" w:rsidRDefault="00074D7E" w:rsidP="00EE0043">
            <w:pPr>
              <w:pBdr>
                <w:top w:val="nil"/>
                <w:left w:val="nil"/>
                <w:bottom w:val="nil"/>
                <w:right w:val="nil"/>
                <w:between w:val="nil"/>
              </w:pBdr>
              <w:rPr>
                <w:rFonts w:ascii="Tahoma" w:eastAsia="Oswald" w:hAnsi="Tahoma" w:cs="Tahoma"/>
                <w:bCs/>
                <w:sz w:val="24"/>
                <w:szCs w:val="24"/>
              </w:rPr>
            </w:pPr>
            <w:r w:rsidRPr="00135E65">
              <w:rPr>
                <w:rFonts w:ascii="Tahoma" w:eastAsia="Oswald" w:hAnsi="Tahoma" w:cs="Tahoma"/>
                <w:bCs/>
                <w:sz w:val="24"/>
                <w:szCs w:val="24"/>
              </w:rPr>
              <w:t xml:space="preserve">27) </w:t>
            </w:r>
            <w:r w:rsidR="00EE0043" w:rsidRPr="00135E65">
              <w:rPr>
                <w:rFonts w:ascii="Tahoma" w:eastAsia="Oswald" w:hAnsi="Tahoma" w:cs="Tahoma"/>
                <w:bCs/>
                <w:sz w:val="24"/>
                <w:szCs w:val="24"/>
              </w:rPr>
              <w:t>Circle all the prime numbers</w:t>
            </w:r>
          </w:p>
          <w:p w14:paraId="24D7050A" w14:textId="77777777" w:rsidR="00C33C51" w:rsidRPr="00135E65" w:rsidRDefault="00C33C51" w:rsidP="00EE0043">
            <w:pPr>
              <w:pBdr>
                <w:top w:val="nil"/>
                <w:left w:val="nil"/>
                <w:bottom w:val="nil"/>
                <w:right w:val="nil"/>
                <w:between w:val="nil"/>
              </w:pBdr>
              <w:rPr>
                <w:rFonts w:ascii="Tahoma" w:eastAsia="Oswald" w:hAnsi="Tahoma" w:cs="Tahoma"/>
                <w:bCs/>
                <w:sz w:val="24"/>
                <w:szCs w:val="24"/>
              </w:rPr>
            </w:pPr>
          </w:p>
          <w:p w14:paraId="5FD7C1B9" w14:textId="6BC04E9D" w:rsidR="00EE0043" w:rsidRPr="00135E65" w:rsidRDefault="000D2867" w:rsidP="00EE0043">
            <w:pPr>
              <w:rPr>
                <w:rFonts w:ascii="Tahoma" w:eastAsia="Times New Roman" w:hAnsi="Tahoma" w:cs="Tahoma"/>
                <w:sz w:val="24"/>
                <w:szCs w:val="24"/>
              </w:rPr>
            </w:pPr>
            <w:r>
              <w:rPr>
                <w:rFonts w:ascii="Tahoma" w:eastAsia="Oswald" w:hAnsi="Tahoma" w:cs="Tahoma"/>
                <w:bCs/>
                <w:noProof/>
                <w:sz w:val="24"/>
                <w:szCs w:val="24"/>
              </w:rPr>
              <mc:AlternateContent>
                <mc:Choice Requires="wpi">
                  <w:drawing>
                    <wp:anchor distT="0" distB="0" distL="114300" distR="114300" simplePos="0" relativeHeight="252225536" behindDoc="0" locked="0" layoutInCell="1" allowOverlap="1" wp14:anchorId="4E936B2F" wp14:editId="2200F9D9">
                      <wp:simplePos x="0" y="0"/>
                      <wp:positionH relativeFrom="column">
                        <wp:posOffset>1503680</wp:posOffset>
                      </wp:positionH>
                      <wp:positionV relativeFrom="paragraph">
                        <wp:posOffset>-28575</wp:posOffset>
                      </wp:positionV>
                      <wp:extent cx="565260" cy="261620"/>
                      <wp:effectExtent l="38100" t="38100" r="6350" b="43180"/>
                      <wp:wrapNone/>
                      <wp:docPr id="365" name="Ink 365"/>
                      <wp:cNvGraphicFramePr/>
                      <a:graphic xmlns:a="http://schemas.openxmlformats.org/drawingml/2006/main">
                        <a:graphicData uri="http://schemas.microsoft.com/office/word/2010/wordprocessingInk">
                          <w14:contentPart bwMode="auto" r:id="rId64">
                            <w14:nvContentPartPr>
                              <w14:cNvContentPartPr/>
                            </w14:nvContentPartPr>
                            <w14:xfrm>
                              <a:off x="0" y="0"/>
                              <a:ext cx="565260" cy="261620"/>
                            </w14:xfrm>
                          </w14:contentPart>
                        </a:graphicData>
                      </a:graphic>
                    </wp:anchor>
                  </w:drawing>
                </mc:Choice>
                <mc:Fallback>
                  <w:pict>
                    <v:shape w14:anchorId="23323406" id="Ink 365" o:spid="_x0000_s1026" type="#_x0000_t75" style="position:absolute;margin-left:117.7pt;margin-top:-2.95pt;width:45.9pt;height:22pt;z-index:252225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">
                      <v:imagedata r:id="rId65" o:title=""/>
                    </v:shape>
                  </w:pict>
                </mc:Fallback>
              </mc:AlternateContent>
            </w:r>
            <w:r>
              <w:rPr>
                <w:rFonts w:ascii="Tahoma" w:eastAsia="Oswald" w:hAnsi="Tahoma" w:cs="Tahoma"/>
                <w:bCs/>
                <w:noProof/>
                <w:sz w:val="24"/>
                <w:szCs w:val="24"/>
              </w:rPr>
              <mc:AlternateContent>
                <mc:Choice Requires="wpi">
                  <w:drawing>
                    <wp:anchor distT="0" distB="0" distL="114300" distR="114300" simplePos="0" relativeHeight="252222464" behindDoc="0" locked="0" layoutInCell="1" allowOverlap="1" wp14:anchorId="51F879EE" wp14:editId="4CE71085">
                      <wp:simplePos x="0" y="0"/>
                      <wp:positionH relativeFrom="column">
                        <wp:posOffset>646430</wp:posOffset>
                      </wp:positionH>
                      <wp:positionV relativeFrom="paragraph">
                        <wp:posOffset>-31115</wp:posOffset>
                      </wp:positionV>
                      <wp:extent cx="464510" cy="229680"/>
                      <wp:effectExtent l="57150" t="38100" r="0" b="56515"/>
                      <wp:wrapNone/>
                      <wp:docPr id="362" name="Ink 362"/>
                      <wp:cNvGraphicFramePr/>
                      <a:graphic xmlns:a="http://schemas.openxmlformats.org/drawingml/2006/main">
                        <a:graphicData uri="http://schemas.microsoft.com/office/word/2010/wordprocessingInk">
                          <w14:contentPart bwMode="auto" r:id="rId66">
                            <w14:nvContentPartPr>
                              <w14:cNvContentPartPr/>
                            </w14:nvContentPartPr>
                            <w14:xfrm>
                              <a:off x="0" y="0"/>
                              <a:ext cx="464510" cy="229680"/>
                            </w14:xfrm>
                          </w14:contentPart>
                        </a:graphicData>
                      </a:graphic>
                    </wp:anchor>
                  </w:drawing>
                </mc:Choice>
                <mc:Fallback>
                  <w:pict>
                    <v:shape w14:anchorId="026908E9" id="Ink 362" o:spid="_x0000_s1026" type="#_x0000_t75" style="position:absolute;margin-left:50.2pt;margin-top:-3.15pt;width:38pt;height:19.5pt;z-index:2522224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">
                      <v:imagedata r:id="rId67" o:title=""/>
                    </v:shape>
                  </w:pict>
                </mc:Fallback>
              </mc:AlternateConten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10 </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15</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17 </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5 </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21 </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29 </w:t>
            </w:r>
            <w:r w:rsidR="00C33C51">
              <w:rPr>
                <w:rFonts w:ascii="Tahoma" w:eastAsia="Oswald" w:hAnsi="Tahoma" w:cs="Tahoma"/>
                <w:bCs/>
                <w:sz w:val="24"/>
                <w:szCs w:val="24"/>
              </w:rPr>
              <w:t xml:space="preserve"> </w:t>
            </w:r>
            <w:r w:rsidR="00EE0043" w:rsidRPr="00135E65">
              <w:rPr>
                <w:rFonts w:ascii="Tahoma" w:eastAsia="Oswald" w:hAnsi="Tahoma" w:cs="Tahoma"/>
                <w:bCs/>
                <w:sz w:val="24"/>
                <w:szCs w:val="24"/>
              </w:rPr>
              <w:t xml:space="preserve"> 11 </w:t>
            </w:r>
          </w:p>
        </w:tc>
      </w:tr>
      <w:tr w:rsidR="00EE0043" w:rsidRPr="00135E65" w14:paraId="23CA5D6C" w14:textId="77777777" w:rsidTr="004617AA">
        <w:trPr>
          <w:trHeight w:val="227"/>
        </w:trPr>
        <w:tc>
          <w:tcPr>
            <w:tcW w:w="4821" w:type="dxa"/>
          </w:tcPr>
          <w:p w14:paraId="087E82A7" w14:textId="4FBE9952" w:rsidR="00EE0043" w:rsidRPr="00C45D9D" w:rsidRDefault="00EE0043" w:rsidP="00EE0043">
            <w:pPr>
              <w:pBdr>
                <w:top w:val="nil"/>
                <w:left w:val="nil"/>
                <w:bottom w:val="nil"/>
                <w:right w:val="nil"/>
                <w:between w:val="nil"/>
              </w:pBdr>
              <w:rPr>
                <w:rFonts w:ascii="Tahoma" w:eastAsia="Times New Roman" w:hAnsi="Tahoma" w:cs="Tahoma"/>
                <w:color w:val="FF0000"/>
                <w:sz w:val="18"/>
                <w:szCs w:val="18"/>
              </w:rPr>
            </w:pPr>
            <w:r w:rsidRPr="00C45D9D">
              <w:rPr>
                <w:rFonts w:ascii="Tahoma" w:eastAsia="Times New Roman" w:hAnsi="Tahoma" w:cs="Tahoma"/>
                <w:color w:val="000000"/>
                <w:sz w:val="18"/>
                <w:szCs w:val="18"/>
              </w:rPr>
              <w:t xml:space="preserve">N6.2 </w:t>
            </w:r>
            <w:r w:rsidRPr="00C45D9D">
              <w:rPr>
                <w:rFonts w:ascii="Tahoma" w:eastAsia="Times New Roman" w:hAnsi="Tahoma" w:cs="Tahoma"/>
                <w:i/>
                <w:color w:val="000000"/>
                <w:sz w:val="18"/>
                <w:szCs w:val="18"/>
              </w:rPr>
              <w:t>Factors and Multiples</w:t>
            </w:r>
          </w:p>
        </w:tc>
        <w:tc>
          <w:tcPr>
            <w:tcW w:w="5670" w:type="dxa"/>
          </w:tcPr>
          <w:p w14:paraId="786708D2" w14:textId="7D1F1B2F" w:rsidR="00EE0043" w:rsidRPr="00C45D9D" w:rsidRDefault="00EE0043" w:rsidP="00EE0043">
            <w:pPr>
              <w:rPr>
                <w:rFonts w:ascii="Tahoma" w:eastAsia="Times New Roman" w:hAnsi="Tahoma" w:cs="Tahoma"/>
                <w:sz w:val="18"/>
                <w:szCs w:val="18"/>
              </w:rPr>
            </w:pPr>
            <w:r w:rsidRPr="00C45D9D">
              <w:rPr>
                <w:rFonts w:ascii="Tahoma" w:eastAsia="Times New Roman" w:hAnsi="Tahoma" w:cs="Tahoma"/>
                <w:color w:val="000000"/>
                <w:sz w:val="18"/>
                <w:szCs w:val="18"/>
              </w:rPr>
              <w:t xml:space="preserve">N6.2 </w:t>
            </w:r>
            <w:r w:rsidRPr="00C45D9D">
              <w:rPr>
                <w:rFonts w:ascii="Tahoma" w:eastAsia="Times New Roman" w:hAnsi="Tahoma" w:cs="Tahoma"/>
                <w:i/>
                <w:color w:val="000000"/>
                <w:sz w:val="18"/>
                <w:szCs w:val="18"/>
              </w:rPr>
              <w:t>Factors and Multiples</w:t>
            </w:r>
          </w:p>
        </w:tc>
      </w:tr>
      <w:tr w:rsidR="00EE0043" w:rsidRPr="00135E65" w14:paraId="55AD2E2C" w14:textId="77777777" w:rsidTr="004617AA">
        <w:trPr>
          <w:trHeight w:val="2541"/>
        </w:trPr>
        <w:tc>
          <w:tcPr>
            <w:tcW w:w="4821" w:type="dxa"/>
          </w:tcPr>
          <w:p w14:paraId="2718C93B" w14:textId="28D458E7" w:rsidR="00EE0043" w:rsidRPr="00135E65" w:rsidRDefault="000D2867" w:rsidP="002F55CF">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301312" behindDoc="0" locked="0" layoutInCell="1" allowOverlap="1" wp14:anchorId="3FFF2AA9" wp14:editId="4DD6BE45">
                      <wp:simplePos x="0" y="0"/>
                      <wp:positionH relativeFrom="column">
                        <wp:posOffset>1122680</wp:posOffset>
                      </wp:positionH>
                      <wp:positionV relativeFrom="paragraph">
                        <wp:posOffset>1322070</wp:posOffset>
                      </wp:positionV>
                      <wp:extent cx="1890625" cy="238625"/>
                      <wp:effectExtent l="38100" t="38100" r="0" b="47625"/>
                      <wp:wrapNone/>
                      <wp:docPr id="439" name="Ink 439"/>
                      <wp:cNvGraphicFramePr/>
                      <a:graphic xmlns:a="http://schemas.openxmlformats.org/drawingml/2006/main">
                        <a:graphicData uri="http://schemas.microsoft.com/office/word/2010/wordprocessingInk">
                          <w14:contentPart bwMode="auto" r:id="rId68">
                            <w14:nvContentPartPr>
                              <w14:cNvContentPartPr/>
                            </w14:nvContentPartPr>
                            <w14:xfrm>
                              <a:off x="0" y="0"/>
                              <a:ext cx="1890625" cy="238625"/>
                            </w14:xfrm>
                          </w14:contentPart>
                        </a:graphicData>
                      </a:graphic>
                    </wp:anchor>
                  </w:drawing>
                </mc:Choice>
                <mc:Fallback>
                  <w:pict>
                    <v:shape w14:anchorId="46EB6827" id="Ink 439" o:spid="_x0000_s1026" type="#_x0000_t75" style="position:absolute;margin-left:87.7pt;margin-top:103.4pt;width:150.25pt;height:20.25pt;z-index:25230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">
                      <v:imagedata r:id="rId6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276736" behindDoc="0" locked="0" layoutInCell="1" allowOverlap="1" wp14:anchorId="74823616" wp14:editId="60494A03">
                      <wp:simplePos x="0" y="0"/>
                      <wp:positionH relativeFrom="column">
                        <wp:posOffset>133985</wp:posOffset>
                      </wp:positionH>
                      <wp:positionV relativeFrom="paragraph">
                        <wp:posOffset>1356360</wp:posOffset>
                      </wp:positionV>
                      <wp:extent cx="805615" cy="175100"/>
                      <wp:effectExtent l="57150" t="38100" r="52070" b="53975"/>
                      <wp:wrapNone/>
                      <wp:docPr id="415" name="Ink 415"/>
                      <wp:cNvGraphicFramePr/>
                      <a:graphic xmlns:a="http://schemas.openxmlformats.org/drawingml/2006/main">
                        <a:graphicData uri="http://schemas.microsoft.com/office/word/2010/wordprocessingInk">
                          <w14:contentPart bwMode="auto" r:id="rId70">
                            <w14:nvContentPartPr>
                              <w14:cNvContentPartPr/>
                            </w14:nvContentPartPr>
                            <w14:xfrm>
                              <a:off x="0" y="0"/>
                              <a:ext cx="805615" cy="175100"/>
                            </w14:xfrm>
                          </w14:contentPart>
                        </a:graphicData>
                      </a:graphic>
                    </wp:anchor>
                  </w:drawing>
                </mc:Choice>
                <mc:Fallback>
                  <w:pict>
                    <v:shape w14:anchorId="033BAE93" id="Ink 415" o:spid="_x0000_s1026" type="#_x0000_t75" style="position:absolute;margin-left:9.85pt;margin-top:106.1pt;width:64.85pt;height:15.25pt;z-index:252276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">
                      <v:imagedata r:id="rId71"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264448" behindDoc="0" locked="0" layoutInCell="1" allowOverlap="1" wp14:anchorId="359B294D" wp14:editId="32369E4B">
                      <wp:simplePos x="0" y="0"/>
                      <wp:positionH relativeFrom="column">
                        <wp:posOffset>1540510</wp:posOffset>
                      </wp:positionH>
                      <wp:positionV relativeFrom="paragraph">
                        <wp:posOffset>304800</wp:posOffset>
                      </wp:positionV>
                      <wp:extent cx="690475" cy="962155"/>
                      <wp:effectExtent l="57150" t="38100" r="52705" b="47625"/>
                      <wp:wrapNone/>
                      <wp:docPr id="403" name="Ink 403"/>
                      <wp:cNvGraphicFramePr/>
                      <a:graphic xmlns:a="http://schemas.openxmlformats.org/drawingml/2006/main">
                        <a:graphicData uri="http://schemas.microsoft.com/office/word/2010/wordprocessingInk">
                          <w14:contentPart bwMode="auto" r:id="rId72">
                            <w14:nvContentPartPr>
                              <w14:cNvContentPartPr/>
                            </w14:nvContentPartPr>
                            <w14:xfrm>
                              <a:off x="0" y="0"/>
                              <a:ext cx="690475" cy="962155"/>
                            </w14:xfrm>
                          </w14:contentPart>
                        </a:graphicData>
                      </a:graphic>
                    </wp:anchor>
                  </w:drawing>
                </mc:Choice>
                <mc:Fallback>
                  <w:pict>
                    <v:shape w14:anchorId="0CD2D7BD" id="Ink 403" o:spid="_x0000_s1026" type="#_x0000_t75" style="position:absolute;margin-left:120.6pt;margin-top:23.3pt;width:55.75pt;height:77.15pt;z-index:252264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">
                      <v:imagedata r:id="rId73"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243968" behindDoc="0" locked="0" layoutInCell="1" allowOverlap="1" wp14:anchorId="2359D94A" wp14:editId="4BFE7FA5">
                      <wp:simplePos x="0" y="0"/>
                      <wp:positionH relativeFrom="column">
                        <wp:posOffset>526415</wp:posOffset>
                      </wp:positionH>
                      <wp:positionV relativeFrom="paragraph">
                        <wp:posOffset>956945</wp:posOffset>
                      </wp:positionV>
                      <wp:extent cx="243970" cy="305945"/>
                      <wp:effectExtent l="19050" t="19050" r="22860" b="56515"/>
                      <wp:wrapNone/>
                      <wp:docPr id="383" name="Ink 383"/>
                      <wp:cNvGraphicFramePr/>
                      <a:graphic xmlns:a="http://schemas.openxmlformats.org/drawingml/2006/main">
                        <a:graphicData uri="http://schemas.microsoft.com/office/word/2010/wordprocessingInk">
                          <w14:contentPart bwMode="auto" r:id="rId74">
                            <w14:nvContentPartPr>
                              <w14:cNvContentPartPr/>
                            </w14:nvContentPartPr>
                            <w14:xfrm>
                              <a:off x="0" y="0"/>
                              <a:ext cx="243970" cy="305945"/>
                            </w14:xfrm>
                          </w14:contentPart>
                        </a:graphicData>
                      </a:graphic>
                    </wp:anchor>
                  </w:drawing>
                </mc:Choice>
                <mc:Fallback>
                  <w:pict>
                    <v:shape w14:anchorId="77D126B0" id="Ink 383" o:spid="_x0000_s1026" type="#_x0000_t75" style="position:absolute;margin-left:40.75pt;margin-top:74.65pt;width:20.6pt;height:25.55pt;z-index:2522439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">
                      <v:imagedata r:id="rId7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244992" behindDoc="0" locked="0" layoutInCell="1" allowOverlap="1" wp14:anchorId="57470312" wp14:editId="7D73B20E">
                      <wp:simplePos x="0" y="0"/>
                      <wp:positionH relativeFrom="column">
                        <wp:posOffset>21590</wp:posOffset>
                      </wp:positionH>
                      <wp:positionV relativeFrom="paragraph">
                        <wp:posOffset>426720</wp:posOffset>
                      </wp:positionV>
                      <wp:extent cx="748795" cy="846940"/>
                      <wp:effectExtent l="38100" t="38100" r="32385" b="48895"/>
                      <wp:wrapNone/>
                      <wp:docPr id="384" name="Ink 384"/>
                      <wp:cNvGraphicFramePr/>
                      <a:graphic xmlns:a="http://schemas.openxmlformats.org/drawingml/2006/main">
                        <a:graphicData uri="http://schemas.microsoft.com/office/word/2010/wordprocessingInk">
                          <w14:contentPart bwMode="auto" r:id="rId76">
                            <w14:nvContentPartPr>
                              <w14:cNvContentPartPr/>
                            </w14:nvContentPartPr>
                            <w14:xfrm>
                              <a:off x="0" y="0"/>
                              <a:ext cx="748795" cy="846940"/>
                            </w14:xfrm>
                          </w14:contentPart>
                        </a:graphicData>
                      </a:graphic>
                    </wp:anchor>
                  </w:drawing>
                </mc:Choice>
                <mc:Fallback>
                  <w:pict>
                    <v:shape w14:anchorId="58085E03" id="Ink 384" o:spid="_x0000_s1026" type="#_x0000_t75" style="position:absolute;margin-left:1pt;margin-top:32.9pt;width:60.35pt;height:68.15pt;z-index:252244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">
                      <v:imagedata r:id="rId77" o:title=""/>
                    </v:shape>
                  </w:pict>
                </mc:Fallback>
              </mc:AlternateContent>
            </w:r>
            <w:r w:rsidR="00074D7E" w:rsidRPr="00135E65">
              <w:rPr>
                <w:rFonts w:ascii="Tahoma" w:eastAsia="Times New Roman" w:hAnsi="Tahoma" w:cs="Tahoma"/>
                <w:sz w:val="24"/>
                <w:szCs w:val="24"/>
              </w:rPr>
              <w:t xml:space="preserve">28) </w:t>
            </w:r>
            <w:r w:rsidR="00EE0043" w:rsidRPr="00135E65">
              <w:rPr>
                <w:rFonts w:ascii="Tahoma" w:eastAsia="Times New Roman" w:hAnsi="Tahoma" w:cs="Tahoma"/>
                <w:sz w:val="24"/>
                <w:szCs w:val="24"/>
              </w:rPr>
              <w:t>Use any method you like to write all the prime</w:t>
            </w:r>
            <w:r w:rsidR="002F55CF" w:rsidRPr="00135E65">
              <w:rPr>
                <w:rFonts w:ascii="Tahoma" w:eastAsia="Times New Roman" w:hAnsi="Tahoma" w:cs="Tahoma"/>
                <w:sz w:val="24"/>
                <w:szCs w:val="24"/>
              </w:rPr>
              <w:t xml:space="preserve"> </w:t>
            </w:r>
            <w:r w:rsidR="00EE0043" w:rsidRPr="00135E65">
              <w:rPr>
                <w:rFonts w:ascii="Tahoma" w:eastAsia="Times New Roman" w:hAnsi="Tahoma" w:cs="Tahoma"/>
                <w:sz w:val="24"/>
                <w:szCs w:val="24"/>
              </w:rPr>
              <w:t>factors of 36</w:t>
            </w:r>
          </w:p>
        </w:tc>
        <w:tc>
          <w:tcPr>
            <w:tcW w:w="5670" w:type="dxa"/>
          </w:tcPr>
          <w:p w14:paraId="2C5D871D" w14:textId="08936382" w:rsidR="00EE0043" w:rsidRPr="00135E65" w:rsidRDefault="00074D7E" w:rsidP="00EE0043">
            <w:pPr>
              <w:rPr>
                <w:rFonts w:ascii="Tahoma" w:eastAsia="Times New Roman" w:hAnsi="Tahoma" w:cs="Tahoma"/>
                <w:sz w:val="24"/>
                <w:szCs w:val="24"/>
              </w:rPr>
            </w:pPr>
            <w:r w:rsidRPr="00135E65">
              <w:rPr>
                <w:rFonts w:ascii="Tahoma" w:eastAsia="Times New Roman" w:hAnsi="Tahoma" w:cs="Tahoma"/>
                <w:sz w:val="24"/>
                <w:szCs w:val="24"/>
              </w:rPr>
              <w:t xml:space="preserve">29) </w:t>
            </w:r>
            <w:r w:rsidR="00EE0043" w:rsidRPr="00135E65">
              <w:rPr>
                <w:rFonts w:ascii="Tahoma" w:eastAsia="Times New Roman" w:hAnsi="Tahoma" w:cs="Tahoma"/>
                <w:sz w:val="24"/>
                <w:szCs w:val="24"/>
              </w:rPr>
              <w:t>Calculate</w:t>
            </w:r>
          </w:p>
          <w:p w14:paraId="1B153DE7" w14:textId="77777777" w:rsidR="00EE0043" w:rsidRPr="004617AA" w:rsidRDefault="00EE0043" w:rsidP="00EE0043">
            <w:pPr>
              <w:rPr>
                <w:rFonts w:ascii="Tahoma" w:eastAsia="Times New Roman" w:hAnsi="Tahoma" w:cs="Tahoma"/>
                <w:sz w:val="28"/>
                <w:szCs w:val="28"/>
              </w:rPr>
            </w:pPr>
            <m:oMathPara>
              <m:oMath>
                <m:r>
                  <w:rPr>
                    <w:rFonts w:ascii="Cambria Math" w:eastAsia="Times New Roman" w:hAnsi="Cambria Math" w:cs="Tahoma"/>
                    <w:sz w:val="28"/>
                    <w:szCs w:val="28"/>
                  </w:rPr>
                  <m:t>10÷2+3×</m:t>
                </m:r>
                <m:d>
                  <m:dPr>
                    <m:ctrlPr>
                      <w:rPr>
                        <w:rFonts w:ascii="Cambria Math" w:eastAsia="Times New Roman" w:hAnsi="Cambria Math" w:cs="Tahoma"/>
                        <w:i/>
                        <w:sz w:val="28"/>
                        <w:szCs w:val="28"/>
                      </w:rPr>
                    </m:ctrlPr>
                  </m:dPr>
                  <m:e>
                    <m:r>
                      <w:rPr>
                        <w:rFonts w:ascii="Cambria Math" w:eastAsia="Times New Roman" w:hAnsi="Cambria Math" w:cs="Tahoma"/>
                        <w:sz w:val="28"/>
                        <w:szCs w:val="28"/>
                      </w:rPr>
                      <m:t>9-2</m:t>
                    </m:r>
                  </m:e>
                </m:d>
                <m:r>
                  <w:rPr>
                    <w:rFonts w:ascii="Cambria Math" w:eastAsia="Times New Roman" w:hAnsi="Cambria Math" w:cs="Tahoma"/>
                    <w:sz w:val="28"/>
                    <w:szCs w:val="28"/>
                  </w:rPr>
                  <m:t>=</m:t>
                </m:r>
              </m:oMath>
            </m:oMathPara>
          </w:p>
          <w:p w14:paraId="2EC84FE1" w14:textId="09E160A2" w:rsidR="00EE0043" w:rsidRPr="00135E65" w:rsidRDefault="00116DFA" w:rsidP="00EE0043">
            <w:pPr>
              <w:jc w:val="center"/>
              <w:rPr>
                <w:rFonts w:ascii="Tahoma" w:eastAsia="Times New Roman" w:hAnsi="Tahoma" w:cs="Tahoma"/>
                <w:b/>
                <w:color w:val="FF0000"/>
                <w:sz w:val="24"/>
                <w:szCs w:val="24"/>
              </w:rPr>
            </w:pPr>
            <w:r>
              <w:rPr>
                <w:rFonts w:ascii="Tahoma" w:eastAsia="Times New Roman" w:hAnsi="Tahoma" w:cs="Tahoma"/>
                <w:b/>
                <w:noProof/>
                <w:color w:val="FF0000"/>
                <w:sz w:val="24"/>
                <w:szCs w:val="24"/>
              </w:rPr>
              <mc:AlternateContent>
                <mc:Choice Requires="wpi">
                  <w:drawing>
                    <wp:anchor distT="0" distB="0" distL="114300" distR="114300" simplePos="0" relativeHeight="252459008" behindDoc="0" locked="0" layoutInCell="1" allowOverlap="1" wp14:anchorId="11B16AA4" wp14:editId="363D8882">
                      <wp:simplePos x="0" y="0"/>
                      <wp:positionH relativeFrom="column">
                        <wp:posOffset>43815</wp:posOffset>
                      </wp:positionH>
                      <wp:positionV relativeFrom="paragraph">
                        <wp:posOffset>895985</wp:posOffset>
                      </wp:positionV>
                      <wp:extent cx="3209950" cy="420270"/>
                      <wp:effectExtent l="38100" t="19050" r="47625" b="56515"/>
                      <wp:wrapNone/>
                      <wp:docPr id="612" name="Ink 612"/>
                      <wp:cNvGraphicFramePr/>
                      <a:graphic xmlns:a="http://schemas.openxmlformats.org/drawingml/2006/main">
                        <a:graphicData uri="http://schemas.microsoft.com/office/word/2010/wordprocessingInk">
                          <w14:contentPart bwMode="auto" r:id="rId78">
                            <w14:nvContentPartPr>
                              <w14:cNvContentPartPr/>
                            </w14:nvContentPartPr>
                            <w14:xfrm>
                              <a:off x="0" y="0"/>
                              <a:ext cx="3209950" cy="420270"/>
                            </w14:xfrm>
                          </w14:contentPart>
                        </a:graphicData>
                      </a:graphic>
                    </wp:anchor>
                  </w:drawing>
                </mc:Choice>
                <mc:Fallback>
                  <w:pict>
                    <v:shape w14:anchorId="7BECD0E2" id="Ink 612" o:spid="_x0000_s1026" type="#_x0000_t75" style="position:absolute;margin-left:2.75pt;margin-top:69.85pt;width:254.15pt;height:34.55pt;z-index:2524590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">
                      <v:imagedata r:id="rId79"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404736" behindDoc="0" locked="0" layoutInCell="1" allowOverlap="1" wp14:anchorId="21763184" wp14:editId="3A0090BC">
                      <wp:simplePos x="0" y="0"/>
                      <wp:positionH relativeFrom="column">
                        <wp:posOffset>69850</wp:posOffset>
                      </wp:positionH>
                      <wp:positionV relativeFrom="paragraph">
                        <wp:posOffset>909320</wp:posOffset>
                      </wp:positionV>
                      <wp:extent cx="706485" cy="134295"/>
                      <wp:effectExtent l="38100" t="38100" r="0" b="56515"/>
                      <wp:wrapNone/>
                      <wp:docPr id="559" name="Ink 559"/>
                      <wp:cNvGraphicFramePr/>
                      <a:graphic xmlns:a="http://schemas.openxmlformats.org/drawingml/2006/main">
                        <a:graphicData uri="http://schemas.microsoft.com/office/word/2010/wordprocessingInk">
                          <w14:contentPart bwMode="auto" r:id="rId80">
                            <w14:nvContentPartPr>
                              <w14:cNvContentPartPr/>
                            </w14:nvContentPartPr>
                            <w14:xfrm>
                              <a:off x="0" y="0"/>
                              <a:ext cx="706485" cy="134295"/>
                            </w14:xfrm>
                          </w14:contentPart>
                        </a:graphicData>
                      </a:graphic>
                    </wp:anchor>
                  </w:drawing>
                </mc:Choice>
                <mc:Fallback>
                  <w:pict>
                    <v:shape w14:anchorId="6E981BC8" id="Ink 559" o:spid="_x0000_s1026" type="#_x0000_t75" style="position:absolute;margin-left:4.8pt;margin-top:70.9pt;width:57.05pt;height:11.95pt;z-index:252404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">
                      <v:imagedata r:id="rId81"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92448" behindDoc="0" locked="0" layoutInCell="1" allowOverlap="1" wp14:anchorId="3389C251" wp14:editId="12DFB883">
                      <wp:simplePos x="0" y="0"/>
                      <wp:positionH relativeFrom="column">
                        <wp:posOffset>3234966</wp:posOffset>
                      </wp:positionH>
                      <wp:positionV relativeFrom="paragraph">
                        <wp:posOffset>745528</wp:posOffset>
                      </wp:positionV>
                      <wp:extent cx="93960" cy="81720"/>
                      <wp:effectExtent l="76200" t="114300" r="116205" b="147320"/>
                      <wp:wrapNone/>
                      <wp:docPr id="546" name="Ink 546"/>
                      <wp:cNvGraphicFramePr/>
                      <a:graphic xmlns:a="http://schemas.openxmlformats.org/drawingml/2006/main">
                        <a:graphicData uri="http://schemas.microsoft.com/office/word/2010/wordprocessingInk">
                          <w14:contentPart bwMode="auto" r:id="rId82">
                            <w14:nvContentPartPr>
                              <w14:cNvContentPartPr/>
                            </w14:nvContentPartPr>
                            <w14:xfrm>
                              <a:off x="0" y="0"/>
                              <a:ext cx="93960" cy="81720"/>
                            </w14:xfrm>
                          </w14:contentPart>
                        </a:graphicData>
                      </a:graphic>
                    </wp:anchor>
                  </w:drawing>
                </mc:Choice>
                <mc:Fallback>
                  <w:pict>
                    <v:shape w14:anchorId="5EB6913D" id="Ink 546" o:spid="_x0000_s1026" type="#_x0000_t75" style="position:absolute;margin-left:250.5pt;margin-top:50.2pt;width:15.9pt;height:23.45pt;z-index:25239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">
                      <v:imagedata r:id="rId83"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91424" behindDoc="0" locked="0" layoutInCell="1" allowOverlap="1" wp14:anchorId="4B30B597" wp14:editId="7959339A">
                      <wp:simplePos x="0" y="0"/>
                      <wp:positionH relativeFrom="column">
                        <wp:posOffset>2388606</wp:posOffset>
                      </wp:positionH>
                      <wp:positionV relativeFrom="paragraph">
                        <wp:posOffset>733288</wp:posOffset>
                      </wp:positionV>
                      <wp:extent cx="97200" cy="75600"/>
                      <wp:effectExtent l="38100" t="133350" r="112395" b="153035"/>
                      <wp:wrapNone/>
                      <wp:docPr id="545" name="Ink 545"/>
                      <wp:cNvGraphicFramePr/>
                      <a:graphic xmlns:a="http://schemas.openxmlformats.org/drawingml/2006/main">
                        <a:graphicData uri="http://schemas.microsoft.com/office/word/2010/wordprocessingInk">
                          <w14:contentPart bwMode="auto" r:id="rId84">
                            <w14:nvContentPartPr>
                              <w14:cNvContentPartPr/>
                            </w14:nvContentPartPr>
                            <w14:xfrm>
                              <a:off x="0" y="0"/>
                              <a:ext cx="97200" cy="75600"/>
                            </w14:xfrm>
                          </w14:contentPart>
                        </a:graphicData>
                      </a:graphic>
                    </wp:anchor>
                  </w:drawing>
                </mc:Choice>
                <mc:Fallback>
                  <w:pict>
                    <v:shape w14:anchorId="3EB02E5F" id="Ink 545" o:spid="_x0000_s1026" type="#_x0000_t75" style="position:absolute;margin-left:183.9pt;margin-top:49.25pt;width:16.15pt;height:22.95pt;z-index:2523914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">
                      <v:imagedata r:id="rId85"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90400" behindDoc="0" locked="0" layoutInCell="1" allowOverlap="1" wp14:anchorId="0C8D9ADE" wp14:editId="1D29B385">
                      <wp:simplePos x="0" y="0"/>
                      <wp:positionH relativeFrom="column">
                        <wp:posOffset>1394646</wp:posOffset>
                      </wp:positionH>
                      <wp:positionV relativeFrom="paragraph">
                        <wp:posOffset>729688</wp:posOffset>
                      </wp:positionV>
                      <wp:extent cx="70200" cy="92880"/>
                      <wp:effectExtent l="76200" t="114300" r="101600" b="154940"/>
                      <wp:wrapNone/>
                      <wp:docPr id="544" name="Ink 544"/>
                      <wp:cNvGraphicFramePr/>
                      <a:graphic xmlns:a="http://schemas.openxmlformats.org/drawingml/2006/main">
                        <a:graphicData uri="http://schemas.microsoft.com/office/word/2010/wordprocessingInk">
                          <w14:contentPart bwMode="auto" r:id="rId86">
                            <w14:nvContentPartPr>
                              <w14:cNvContentPartPr/>
                            </w14:nvContentPartPr>
                            <w14:xfrm>
                              <a:off x="0" y="0"/>
                              <a:ext cx="70200" cy="92880"/>
                            </w14:xfrm>
                          </w14:contentPart>
                        </a:graphicData>
                      </a:graphic>
                    </wp:anchor>
                  </w:drawing>
                </mc:Choice>
                <mc:Fallback>
                  <w:pict>
                    <v:shape w14:anchorId="47E19D44" id="Ink 544" o:spid="_x0000_s1026" type="#_x0000_t75" style="position:absolute;margin-left:105.55pt;margin-top:48.95pt;width:14.05pt;height:24.3pt;z-index:252390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">
                      <v:imagedata r:id="rId87"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89376" behindDoc="0" locked="0" layoutInCell="1" allowOverlap="1" wp14:anchorId="13398502" wp14:editId="39AA37C6">
                      <wp:simplePos x="0" y="0"/>
                      <wp:positionH relativeFrom="column">
                        <wp:posOffset>21590</wp:posOffset>
                      </wp:positionH>
                      <wp:positionV relativeFrom="paragraph">
                        <wp:posOffset>622935</wp:posOffset>
                      </wp:positionV>
                      <wp:extent cx="3320405" cy="447190"/>
                      <wp:effectExtent l="38100" t="38100" r="0" b="48260"/>
                      <wp:wrapNone/>
                      <wp:docPr id="543" name="Ink 543"/>
                      <wp:cNvGraphicFramePr/>
                      <a:graphic xmlns:a="http://schemas.openxmlformats.org/drawingml/2006/main">
                        <a:graphicData uri="http://schemas.microsoft.com/office/word/2010/wordprocessingInk">
                          <w14:contentPart bwMode="auto" r:id="rId88">
                            <w14:nvContentPartPr>
                              <w14:cNvContentPartPr/>
                            </w14:nvContentPartPr>
                            <w14:xfrm>
                              <a:off x="0" y="0"/>
                              <a:ext cx="3320405" cy="447190"/>
                            </w14:xfrm>
                          </w14:contentPart>
                        </a:graphicData>
                      </a:graphic>
                    </wp:anchor>
                  </w:drawing>
                </mc:Choice>
                <mc:Fallback>
                  <w:pict>
                    <v:shape w14:anchorId="321F410D" id="Ink 543" o:spid="_x0000_s1026" type="#_x0000_t75" style="position:absolute;margin-left:1pt;margin-top:48.35pt;width:262.9pt;height:36.6pt;z-index:2523893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">
                      <v:imagedata r:id="rId89"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36128" behindDoc="0" locked="0" layoutInCell="1" allowOverlap="1" wp14:anchorId="025C896B" wp14:editId="56C2B751">
                      <wp:simplePos x="0" y="0"/>
                      <wp:positionH relativeFrom="column">
                        <wp:posOffset>3473286</wp:posOffset>
                      </wp:positionH>
                      <wp:positionV relativeFrom="paragraph">
                        <wp:posOffset>635008</wp:posOffset>
                      </wp:positionV>
                      <wp:extent cx="66600" cy="21600"/>
                      <wp:effectExtent l="38100" t="38100" r="48260" b="54610"/>
                      <wp:wrapNone/>
                      <wp:docPr id="491" name="Ink 491"/>
                      <wp:cNvGraphicFramePr/>
                      <a:graphic xmlns:a="http://schemas.openxmlformats.org/drawingml/2006/main">
                        <a:graphicData uri="http://schemas.microsoft.com/office/word/2010/wordprocessingInk">
                          <w14:contentPart bwMode="auto" r:id="rId90">
                            <w14:nvContentPartPr>
                              <w14:cNvContentPartPr/>
                            </w14:nvContentPartPr>
                            <w14:xfrm>
                              <a:off x="0" y="0"/>
                              <a:ext cx="66600" cy="21600"/>
                            </w14:xfrm>
                          </w14:contentPart>
                        </a:graphicData>
                      </a:graphic>
                    </wp:anchor>
                  </w:drawing>
                </mc:Choice>
                <mc:Fallback>
                  <w:pict>
                    <v:shape w14:anchorId="42AAD61C" id="Ink 491" o:spid="_x0000_s1026" type="#_x0000_t75" style="position:absolute;margin-left:272.8pt;margin-top:49.3pt;width:6.7pt;height:3.1pt;z-index:2523361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">
                      <v:imagedata r:id="rId91" o:title=""/>
                    </v:shape>
                  </w:pict>
                </mc:Fallback>
              </mc:AlternateContent>
            </w:r>
            <w:r>
              <w:rPr>
                <w:rFonts w:ascii="Tahoma" w:eastAsia="Times New Roman" w:hAnsi="Tahoma" w:cs="Tahoma"/>
                <w:b/>
                <w:noProof/>
                <w:color w:val="FF0000"/>
                <w:sz w:val="24"/>
                <w:szCs w:val="24"/>
              </w:rPr>
              <mc:AlternateContent>
                <mc:Choice Requires="wpi">
                  <w:drawing>
                    <wp:anchor distT="0" distB="0" distL="114300" distR="114300" simplePos="0" relativeHeight="252324864" behindDoc="0" locked="0" layoutInCell="1" allowOverlap="1" wp14:anchorId="3A902F78" wp14:editId="66D2A0C9">
                      <wp:simplePos x="0" y="0"/>
                      <wp:positionH relativeFrom="column">
                        <wp:posOffset>109855</wp:posOffset>
                      </wp:positionH>
                      <wp:positionV relativeFrom="paragraph">
                        <wp:posOffset>37465</wp:posOffset>
                      </wp:positionV>
                      <wp:extent cx="1115890" cy="504295"/>
                      <wp:effectExtent l="57150" t="38100" r="8255" b="48260"/>
                      <wp:wrapNone/>
                      <wp:docPr id="480" name="Ink 480"/>
                      <wp:cNvGraphicFramePr/>
                      <a:graphic xmlns:a="http://schemas.openxmlformats.org/drawingml/2006/main">
                        <a:graphicData uri="http://schemas.microsoft.com/office/word/2010/wordprocessingInk">
                          <w14:contentPart bwMode="auto" r:id="rId92">
                            <w14:nvContentPartPr>
                              <w14:cNvContentPartPr/>
                            </w14:nvContentPartPr>
                            <w14:xfrm>
                              <a:off x="0" y="0"/>
                              <a:ext cx="1115890" cy="504295"/>
                            </w14:xfrm>
                          </w14:contentPart>
                        </a:graphicData>
                      </a:graphic>
                    </wp:anchor>
                  </w:drawing>
                </mc:Choice>
                <mc:Fallback>
                  <w:pict>
                    <v:shape w14:anchorId="403E6B5E" id="Ink 480" o:spid="_x0000_s1026" type="#_x0000_t75" style="position:absolute;margin-left:7.95pt;margin-top:2.25pt;width:89.25pt;height:41.1pt;z-index:2523248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">
                      <v:imagedata r:id="rId93" o:title=""/>
                    </v:shape>
                  </w:pict>
                </mc:Fallback>
              </mc:AlternateContent>
            </w:r>
          </w:p>
        </w:tc>
      </w:tr>
      <w:tr w:rsidR="00EE0043" w:rsidRPr="00135E65" w14:paraId="7BFD8603" w14:textId="77777777" w:rsidTr="004617AA">
        <w:trPr>
          <w:trHeight w:val="227"/>
        </w:trPr>
        <w:tc>
          <w:tcPr>
            <w:tcW w:w="4821" w:type="dxa"/>
          </w:tcPr>
          <w:p w14:paraId="6FD13A1A" w14:textId="7A7939F3" w:rsidR="00EE0043" w:rsidRPr="00C45D9D" w:rsidRDefault="00EE0043" w:rsidP="00EE0043">
            <w:pPr>
              <w:rPr>
                <w:rFonts w:ascii="Tahoma" w:eastAsia="Times New Roman" w:hAnsi="Tahoma" w:cs="Tahoma"/>
                <w:sz w:val="18"/>
                <w:szCs w:val="18"/>
              </w:rPr>
            </w:pPr>
            <w:r w:rsidRPr="00C45D9D">
              <w:rPr>
                <w:rFonts w:ascii="Tahoma" w:eastAsia="Times New Roman" w:hAnsi="Tahoma" w:cs="Tahoma"/>
                <w:color w:val="000000"/>
                <w:sz w:val="18"/>
                <w:szCs w:val="18"/>
              </w:rPr>
              <w:t xml:space="preserve">N6.2 </w:t>
            </w:r>
            <w:r w:rsidRPr="00C45D9D">
              <w:rPr>
                <w:rFonts w:ascii="Tahoma" w:eastAsia="Times New Roman" w:hAnsi="Tahoma" w:cs="Tahoma"/>
                <w:i/>
                <w:color w:val="000000"/>
                <w:sz w:val="18"/>
                <w:szCs w:val="18"/>
              </w:rPr>
              <w:t>Factors and Multiples</w:t>
            </w:r>
          </w:p>
        </w:tc>
        <w:tc>
          <w:tcPr>
            <w:tcW w:w="5670" w:type="dxa"/>
          </w:tcPr>
          <w:p w14:paraId="48AEFBC5" w14:textId="18F47CA5" w:rsidR="00EE0043" w:rsidRPr="00C45D9D" w:rsidRDefault="00EE0043" w:rsidP="00EE0043">
            <w:pPr>
              <w:rPr>
                <w:rFonts w:ascii="Tahoma" w:eastAsia="Times New Roman" w:hAnsi="Tahoma" w:cs="Tahoma"/>
                <w:color w:val="FF0000"/>
                <w:sz w:val="18"/>
                <w:szCs w:val="18"/>
              </w:rPr>
            </w:pPr>
            <w:r w:rsidRPr="00C45D9D">
              <w:rPr>
                <w:rFonts w:ascii="Tahoma" w:eastAsia="Times New Roman" w:hAnsi="Tahoma" w:cs="Tahoma"/>
                <w:sz w:val="18"/>
                <w:szCs w:val="18"/>
              </w:rPr>
              <w:t xml:space="preserve">N 6.3 </w:t>
            </w:r>
            <w:r w:rsidRPr="00C45D9D">
              <w:rPr>
                <w:rFonts w:ascii="Tahoma" w:eastAsia="Times New Roman" w:hAnsi="Tahoma" w:cs="Tahoma"/>
                <w:i/>
                <w:iCs/>
                <w:sz w:val="18"/>
                <w:szCs w:val="18"/>
              </w:rPr>
              <w:t>Order of Operations</w:t>
            </w:r>
          </w:p>
        </w:tc>
      </w:tr>
    </w:tbl>
    <w:tbl>
      <w:tblPr>
        <w:tblStyle w:val="a6"/>
        <w:tblW w:w="1063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43"/>
        <w:gridCol w:w="3734"/>
        <w:gridCol w:w="3955"/>
      </w:tblGrid>
      <w:tr w:rsidR="00BC527F" w:rsidRPr="00135E65" w14:paraId="5531BB2C" w14:textId="77777777" w:rsidTr="00D43C1B">
        <w:trPr>
          <w:trHeight w:val="2902"/>
        </w:trPr>
        <w:tc>
          <w:tcPr>
            <w:tcW w:w="10632" w:type="dxa"/>
            <w:gridSpan w:val="3"/>
          </w:tcPr>
          <w:p w14:paraId="1130DBE2" w14:textId="6F77FC9C" w:rsidR="00BC527F" w:rsidRPr="00135E65" w:rsidRDefault="00717069">
            <w:pPr>
              <w:rPr>
                <w:rFonts w:ascii="Tahoma" w:eastAsia="Times New Roman" w:hAnsi="Tahoma" w:cs="Tahoma"/>
                <w:sz w:val="24"/>
                <w:szCs w:val="24"/>
              </w:rPr>
            </w:pPr>
            <w:r w:rsidRPr="00135E65">
              <w:rPr>
                <w:rFonts w:ascii="Tahoma" w:eastAsia="Times New Roman" w:hAnsi="Tahoma" w:cs="Tahoma"/>
                <w:sz w:val="24"/>
                <w:szCs w:val="24"/>
              </w:rPr>
              <w:lastRenderedPageBreak/>
              <w:t>3</w:t>
            </w:r>
            <w:r w:rsidR="00074D7E" w:rsidRPr="00135E65">
              <w:rPr>
                <w:rFonts w:ascii="Tahoma" w:eastAsia="Times New Roman" w:hAnsi="Tahoma" w:cs="Tahoma"/>
                <w:sz w:val="24"/>
                <w:szCs w:val="24"/>
              </w:rPr>
              <w:t>0)</w:t>
            </w:r>
            <w:r w:rsidRPr="00135E65">
              <w:rPr>
                <w:rFonts w:ascii="Tahoma" w:eastAsia="Times New Roman" w:hAnsi="Tahoma" w:cs="Tahoma"/>
                <w:sz w:val="24"/>
                <w:szCs w:val="24"/>
              </w:rPr>
              <w:t xml:space="preserve">  Place these </w:t>
            </w:r>
            <w:r w:rsidR="008101EE" w:rsidRPr="00135E65">
              <w:rPr>
                <w:rFonts w:ascii="Tahoma" w:eastAsia="Times New Roman" w:hAnsi="Tahoma" w:cs="Tahoma"/>
                <w:sz w:val="24"/>
                <w:szCs w:val="24"/>
              </w:rPr>
              <w:t xml:space="preserve">three </w:t>
            </w:r>
            <w:r w:rsidRPr="00135E65">
              <w:rPr>
                <w:rFonts w:ascii="Tahoma" w:eastAsia="Times New Roman" w:hAnsi="Tahoma" w:cs="Tahoma"/>
                <w:sz w:val="24"/>
                <w:szCs w:val="24"/>
              </w:rPr>
              <w:t>fractions on the number line</w:t>
            </w:r>
            <w:r w:rsidR="008101EE" w:rsidRPr="00135E65">
              <w:rPr>
                <w:rFonts w:ascii="Tahoma" w:eastAsia="Times New Roman" w:hAnsi="Tahoma" w:cs="Tahoma"/>
                <w:sz w:val="24"/>
                <w:szCs w:val="24"/>
              </w:rPr>
              <w:t>.</w:t>
            </w:r>
            <w:r w:rsidRPr="00135E65">
              <w:rPr>
                <w:rFonts w:ascii="Tahoma" w:eastAsia="Times New Roman" w:hAnsi="Tahoma" w:cs="Tahoma"/>
                <w:sz w:val="24"/>
                <w:szCs w:val="24"/>
              </w:rPr>
              <w:t xml:space="preserve"> </w:t>
            </w:r>
            <w:r w:rsidR="008101EE" w:rsidRPr="00135E65">
              <w:rPr>
                <w:rFonts w:ascii="Tahoma" w:eastAsia="Times New Roman" w:hAnsi="Tahoma" w:cs="Tahoma"/>
                <w:sz w:val="24"/>
                <w:szCs w:val="24"/>
              </w:rPr>
              <w:t xml:space="preserve">    </w:t>
            </w:r>
          </w:p>
          <w:p w14:paraId="1A7024A0" w14:textId="4F75AE08" w:rsidR="00BC527F" w:rsidRPr="00135E65" w:rsidRDefault="00BC527F">
            <w:pPr>
              <w:rPr>
                <w:rFonts w:ascii="Tahoma" w:eastAsia="Times New Roman" w:hAnsi="Tahoma" w:cs="Tahoma"/>
                <w:sz w:val="24"/>
                <w:szCs w:val="24"/>
              </w:rPr>
            </w:pPr>
          </w:p>
          <w:p w14:paraId="5B39D874" w14:textId="70A24584" w:rsidR="00BC527F" w:rsidRPr="00135E65" w:rsidRDefault="00116DFA">
            <w:pPr>
              <w:rPr>
                <w:rFonts w:ascii="Tahoma" w:eastAsia="Times New Roman" w:hAnsi="Tahoma" w:cs="Tahoma"/>
                <w:sz w:val="24"/>
                <w:szCs w:val="24"/>
              </w:rPr>
            </w:pPr>
            <w:r w:rsidRPr="00135E65">
              <w:rPr>
                <w:rFonts w:ascii="Tahoma" w:hAnsi="Tahoma" w:cs="Tahoma"/>
                <w:noProof/>
                <w:sz w:val="24"/>
                <w:szCs w:val="24"/>
              </w:rPr>
              <mc:AlternateContent>
                <mc:Choice Requires="wps">
                  <w:drawing>
                    <wp:anchor distT="0" distB="0" distL="114300" distR="114300" simplePos="0" relativeHeight="251688960" behindDoc="0" locked="0" layoutInCell="1" hidden="0" allowOverlap="1" wp14:anchorId="07FF857B" wp14:editId="65708424">
                      <wp:simplePos x="0" y="0"/>
                      <wp:positionH relativeFrom="column">
                        <wp:posOffset>1536065</wp:posOffset>
                      </wp:positionH>
                      <wp:positionV relativeFrom="paragraph">
                        <wp:posOffset>384810</wp:posOffset>
                      </wp:positionV>
                      <wp:extent cx="441960" cy="525780"/>
                      <wp:effectExtent l="0" t="0" r="0" b="7620"/>
                      <wp:wrapNone/>
                      <wp:docPr id="55" name="Rectangle 55"/>
                      <wp:cNvGraphicFramePr/>
                      <a:graphic xmlns:a="http://schemas.openxmlformats.org/drawingml/2006/main">
                        <a:graphicData uri="http://schemas.microsoft.com/office/word/2010/wordprocessingShape">
                          <wps:wsp>
                            <wps:cNvSpPr/>
                            <wps:spPr>
                              <a:xfrm>
                                <a:off x="0" y="0"/>
                                <a:ext cx="441960" cy="525780"/>
                              </a:xfrm>
                              <a:prstGeom prst="rect">
                                <a:avLst/>
                              </a:prstGeom>
                              <a:noFill/>
                              <a:ln>
                                <a:noFill/>
                              </a:ln>
                            </wps:spPr>
                            <wps:txbx>
                              <w:txbxContent>
                                <w:p w14:paraId="08635508" w14:textId="32548587" w:rsidR="00717069" w:rsidRPr="00116DFA" w:rsidRDefault="00830025" w:rsidP="00F8520E">
                                  <w:pPr>
                                    <w:jc w:val="center"/>
                                    <w:textDirection w:val="btLr"/>
                                    <w:rPr>
                                      <w:rFonts w:ascii="Tahoma" w:hAnsi="Tahoma" w:cs="Tahoma"/>
                                      <w:b/>
                                      <w:color w:val="FF0000"/>
                                      <w:sz w:val="28"/>
                                      <w:szCs w:val="28"/>
                                      <w:u w:val="single"/>
                                    </w:rPr>
                                  </w:pPr>
                                  <w:r w:rsidRPr="00116DFA">
                                    <w:rPr>
                                      <w:rFonts w:ascii="Tahoma" w:hAnsi="Tahoma" w:cs="Tahoma"/>
                                      <w:b/>
                                      <w:color w:val="FF0000"/>
                                      <w:sz w:val="28"/>
                                      <w:szCs w:val="28"/>
                                      <w:u w:val="single"/>
                                    </w:rPr>
                                    <w:t>1</w:t>
                                  </w:r>
                                </w:p>
                                <w:p w14:paraId="6F936C53" w14:textId="7D766B18" w:rsidR="00F8520E" w:rsidRPr="00116DFA" w:rsidRDefault="00F8520E" w:rsidP="00F8520E">
                                  <w:pPr>
                                    <w:jc w:val="center"/>
                                    <w:textDirection w:val="btLr"/>
                                    <w:rPr>
                                      <w:rFonts w:ascii="Tahoma" w:hAnsi="Tahoma" w:cs="Tahoma"/>
                                      <w:b/>
                                      <w:color w:val="FF0000"/>
                                      <w:sz w:val="28"/>
                                      <w:szCs w:val="28"/>
                                    </w:rPr>
                                  </w:pPr>
                                  <w:r w:rsidRPr="00116DFA">
                                    <w:rPr>
                                      <w:rFonts w:ascii="Tahoma" w:hAnsi="Tahoma" w:cs="Tahoma"/>
                                      <w:b/>
                                      <w:color w:val="FF0000"/>
                                      <w:sz w:val="28"/>
                                      <w:szCs w:val="28"/>
                                    </w:rPr>
                                    <w:t>10</w:t>
                                  </w:r>
                                </w:p>
                              </w:txbxContent>
                            </wps:txbx>
                            <wps:bodyPr spcFirstLastPara="1" wrap="square" lIns="91425" tIns="45700" rIns="91425" bIns="45700" anchor="t" anchorCtr="0">
                              <a:noAutofit/>
                            </wps:bodyPr>
                          </wps:wsp>
                        </a:graphicData>
                      </a:graphic>
                      <wp14:sizeRelH relativeFrom="margin">
                        <wp14:pctWidth>0</wp14:pctWidth>
                      </wp14:sizeRelH>
                      <wp14:sizeRelV relativeFrom="margin">
                        <wp14:pctHeight>0</wp14:pctHeight>
                      </wp14:sizeRelV>
                    </wp:anchor>
                  </w:drawing>
                </mc:Choice>
                <mc:Fallback>
                  <w:pict>
                    <v:rect w14:anchorId="07FF857B" id="Rectangle 55" o:spid="_x0000_s1031" style="position:absolute;margin-left:120.95pt;margin-top:30.3pt;width:34.8pt;height:41.4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" filled="f" stroked="f">
                      <v:textbox inset="2.53958mm,1.2694mm,2.53958mm,1.2694mm">
                        <w:txbxContent>
                          <w:p w14:paraId="08635508" w14:textId="32548587" w:rsidR="00717069" w:rsidRPr="00116DFA" w:rsidRDefault="00830025" w:rsidP="00F8520E">
                            <w:pPr>
                              <w:jc w:val="center"/>
                              <w:textDirection w:val="btLr"/>
                              <w:rPr>
                                <w:rFonts w:ascii="Tahoma" w:hAnsi="Tahoma" w:cs="Tahoma"/>
                                <w:b/>
                                <w:color w:val="FF0000"/>
                                <w:sz w:val="28"/>
                                <w:szCs w:val="28"/>
                                <w:u w:val="single"/>
                              </w:rPr>
                            </w:pPr>
                            <w:r w:rsidRPr="00116DFA">
                              <w:rPr>
                                <w:rFonts w:ascii="Tahoma" w:hAnsi="Tahoma" w:cs="Tahoma"/>
                                <w:b/>
                                <w:color w:val="FF0000"/>
                                <w:sz w:val="28"/>
                                <w:szCs w:val="28"/>
                                <w:u w:val="single"/>
                              </w:rPr>
                              <w:t>1</w:t>
                            </w:r>
                          </w:p>
                          <w:p w14:paraId="6F936C53" w14:textId="7D766B18" w:rsidR="00F8520E" w:rsidRPr="00116DFA" w:rsidRDefault="00F8520E" w:rsidP="00F8520E">
                            <w:pPr>
                              <w:jc w:val="center"/>
                              <w:textDirection w:val="btLr"/>
                              <w:rPr>
                                <w:rFonts w:ascii="Tahoma" w:hAnsi="Tahoma" w:cs="Tahoma"/>
                                <w:b/>
                                <w:color w:val="FF0000"/>
                                <w:sz w:val="28"/>
                                <w:szCs w:val="28"/>
                              </w:rPr>
                            </w:pPr>
                            <w:r w:rsidRPr="00116DFA">
                              <w:rPr>
                                <w:rFonts w:ascii="Tahoma" w:hAnsi="Tahoma" w:cs="Tahoma"/>
                                <w:b/>
                                <w:color w:val="FF0000"/>
                                <w:sz w:val="28"/>
                                <w:szCs w:val="28"/>
                              </w:rPr>
                              <w:t>10</w:t>
                            </w:r>
                          </w:p>
                        </w:txbxContent>
                      </v:textbox>
                    </v:rect>
                  </w:pict>
                </mc:Fallback>
              </mc:AlternateContent>
            </w:r>
            <w:r w:rsidRPr="00135E65">
              <w:rPr>
                <w:rFonts w:ascii="Tahoma" w:eastAsia="Times New Roman" w:hAnsi="Tahoma" w:cs="Tahoma"/>
                <w:noProof/>
                <w:sz w:val="24"/>
                <w:szCs w:val="24"/>
              </w:rPr>
              <mc:AlternateContent>
                <mc:Choice Requires="wps">
                  <w:drawing>
                    <wp:anchor distT="0" distB="0" distL="114300" distR="114300" simplePos="0" relativeHeight="251773952" behindDoc="0" locked="0" layoutInCell="1" allowOverlap="1" wp14:anchorId="21CC3403" wp14:editId="1B4DA947">
                      <wp:simplePos x="0" y="0"/>
                      <wp:positionH relativeFrom="column">
                        <wp:posOffset>4407807</wp:posOffset>
                      </wp:positionH>
                      <wp:positionV relativeFrom="paragraph">
                        <wp:posOffset>395152</wp:posOffset>
                      </wp:positionV>
                      <wp:extent cx="266700" cy="548640"/>
                      <wp:effectExtent l="0" t="0" r="0" b="3810"/>
                      <wp:wrapNone/>
                      <wp:docPr id="30" name="Text Box 30"/>
                      <wp:cNvGraphicFramePr/>
                      <a:graphic xmlns:a="http://schemas.openxmlformats.org/drawingml/2006/main">
                        <a:graphicData uri="http://schemas.microsoft.com/office/word/2010/wordprocessingShape">
                          <wps:wsp>
                            <wps:cNvSpPr txBox="1"/>
                            <wps:spPr>
                              <a:xfrm>
                                <a:off x="0" y="0"/>
                                <a:ext cx="266700" cy="548640"/>
                              </a:xfrm>
                              <a:prstGeom prst="rect">
                                <a:avLst/>
                              </a:prstGeom>
                              <a:noFill/>
                              <a:ln w="6350">
                                <a:noFill/>
                              </a:ln>
                            </wps:spPr>
                            <wps:txbx>
                              <w:txbxContent>
                                <w:p w14:paraId="40AFE4AD" w14:textId="77777777" w:rsidR="00830025" w:rsidRPr="00116DFA" w:rsidRDefault="00830025" w:rsidP="00830025">
                                  <w:pPr>
                                    <w:rPr>
                                      <w:rFonts w:ascii="Tahoma" w:hAnsi="Tahoma" w:cs="Tahoma"/>
                                      <w:b/>
                                      <w:color w:val="FF0000"/>
                                      <w:sz w:val="28"/>
                                      <w:szCs w:val="28"/>
                                      <w:u w:val="single"/>
                                    </w:rPr>
                                  </w:pPr>
                                  <w:r w:rsidRPr="00116DFA">
                                    <w:rPr>
                                      <w:rFonts w:ascii="Tahoma" w:hAnsi="Tahoma" w:cs="Tahoma"/>
                                      <w:b/>
                                      <w:color w:val="FF0000"/>
                                      <w:sz w:val="28"/>
                                      <w:szCs w:val="28"/>
                                      <w:u w:val="single"/>
                                    </w:rPr>
                                    <w:t>3</w:t>
                                  </w:r>
                                </w:p>
                                <w:p w14:paraId="36E4A986" w14:textId="77777777" w:rsidR="00830025" w:rsidRPr="00116DFA" w:rsidRDefault="00830025" w:rsidP="00830025">
                                  <w:pPr>
                                    <w:rPr>
                                      <w:rFonts w:ascii="Tahoma" w:hAnsi="Tahoma" w:cs="Tahoma"/>
                                      <w:b/>
                                      <w:color w:val="FF0000"/>
                                      <w:sz w:val="28"/>
                                      <w:szCs w:val="28"/>
                                    </w:rPr>
                                  </w:pPr>
                                  <w:r w:rsidRPr="00116DFA">
                                    <w:rPr>
                                      <w:rFonts w:ascii="Tahoma" w:hAnsi="Tahoma" w:cs="Tahoma"/>
                                      <w:b/>
                                      <w:color w:val="FF0000"/>
                                      <w:sz w:val="28"/>
                                      <w:szCs w:val="28"/>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1CC3403" id="Text Box 30" o:spid="_x0000_s1032" type="#_x0000_t202" style="position:absolute;margin-left:347.05pt;margin-top:31.1pt;width:21pt;height:43.2pt;z-index:2517739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" filled="f" stroked="f" strokeweight=".5pt">
                      <v:textbox>
                        <w:txbxContent>
                          <w:p w14:paraId="40AFE4AD" w14:textId="77777777" w:rsidR="00830025" w:rsidRPr="00116DFA" w:rsidRDefault="00830025" w:rsidP="00830025">
                            <w:pPr>
                              <w:rPr>
                                <w:rFonts w:ascii="Tahoma" w:hAnsi="Tahoma" w:cs="Tahoma"/>
                                <w:b/>
                                <w:color w:val="FF0000"/>
                                <w:sz w:val="28"/>
                                <w:szCs w:val="28"/>
                                <w:u w:val="single"/>
                              </w:rPr>
                            </w:pPr>
                            <w:r w:rsidRPr="00116DFA">
                              <w:rPr>
                                <w:rFonts w:ascii="Tahoma" w:hAnsi="Tahoma" w:cs="Tahoma"/>
                                <w:b/>
                                <w:color w:val="FF0000"/>
                                <w:sz w:val="28"/>
                                <w:szCs w:val="28"/>
                                <w:u w:val="single"/>
                              </w:rPr>
                              <w:t>3</w:t>
                            </w:r>
                          </w:p>
                          <w:p w14:paraId="36E4A986" w14:textId="77777777" w:rsidR="00830025" w:rsidRPr="00116DFA" w:rsidRDefault="00830025" w:rsidP="00830025">
                            <w:pPr>
                              <w:rPr>
                                <w:rFonts w:ascii="Tahoma" w:hAnsi="Tahoma" w:cs="Tahoma"/>
                                <w:b/>
                                <w:color w:val="FF0000"/>
                                <w:sz w:val="28"/>
                                <w:szCs w:val="28"/>
                              </w:rPr>
                            </w:pPr>
                            <w:r w:rsidRPr="00116DFA">
                              <w:rPr>
                                <w:rFonts w:ascii="Tahoma" w:hAnsi="Tahoma" w:cs="Tahoma"/>
                                <w:b/>
                                <w:color w:val="FF0000"/>
                                <w:sz w:val="28"/>
                                <w:szCs w:val="28"/>
                              </w:rPr>
                              <w:t>4</w:t>
                            </w:r>
                          </w:p>
                        </w:txbxContent>
                      </v:textbox>
                    </v:shape>
                  </w:pict>
                </mc:Fallback>
              </mc:AlternateContent>
            </w:r>
            <w:r w:rsidRPr="00135E65">
              <w:rPr>
                <w:rFonts w:ascii="Tahoma" w:eastAsia="Times New Roman" w:hAnsi="Tahoma" w:cs="Tahoma"/>
                <w:noProof/>
                <w:sz w:val="24"/>
                <w:szCs w:val="24"/>
              </w:rPr>
              <mc:AlternateContent>
                <mc:Choice Requires="wps">
                  <w:drawing>
                    <wp:anchor distT="0" distB="0" distL="114300" distR="114300" simplePos="0" relativeHeight="251771904" behindDoc="0" locked="0" layoutInCell="1" allowOverlap="1" wp14:anchorId="1EBF91F7" wp14:editId="7986D852">
                      <wp:simplePos x="0" y="0"/>
                      <wp:positionH relativeFrom="column">
                        <wp:posOffset>2780393</wp:posOffset>
                      </wp:positionH>
                      <wp:positionV relativeFrom="paragraph">
                        <wp:posOffset>437878</wp:posOffset>
                      </wp:positionV>
                      <wp:extent cx="266700" cy="548640"/>
                      <wp:effectExtent l="0" t="0" r="0" b="3810"/>
                      <wp:wrapNone/>
                      <wp:docPr id="22" name="Text Box 22"/>
                      <wp:cNvGraphicFramePr/>
                      <a:graphic xmlns:a="http://schemas.openxmlformats.org/drawingml/2006/main">
                        <a:graphicData uri="http://schemas.microsoft.com/office/word/2010/wordprocessingShape">
                          <wps:wsp>
                            <wps:cNvSpPr txBox="1"/>
                            <wps:spPr>
                              <a:xfrm>
                                <a:off x="0" y="0"/>
                                <a:ext cx="266700" cy="548640"/>
                              </a:xfrm>
                              <a:prstGeom prst="rect">
                                <a:avLst/>
                              </a:prstGeom>
                              <a:noFill/>
                              <a:ln w="6350">
                                <a:noFill/>
                              </a:ln>
                            </wps:spPr>
                            <wps:txbx>
                              <w:txbxContent>
                                <w:p w14:paraId="76F48595" w14:textId="77777777" w:rsidR="00830025" w:rsidRPr="00116DFA" w:rsidRDefault="00830025" w:rsidP="00830025">
                                  <w:pPr>
                                    <w:rPr>
                                      <w:rFonts w:ascii="Tahoma" w:hAnsi="Tahoma" w:cs="Tahoma"/>
                                      <w:b/>
                                      <w:color w:val="FF0000"/>
                                      <w:sz w:val="28"/>
                                      <w:szCs w:val="28"/>
                                      <w:u w:val="single"/>
                                    </w:rPr>
                                  </w:pPr>
                                  <w:r w:rsidRPr="00116DFA">
                                    <w:rPr>
                                      <w:rFonts w:ascii="Tahoma" w:hAnsi="Tahoma" w:cs="Tahoma"/>
                                      <w:b/>
                                      <w:color w:val="FF0000"/>
                                      <w:sz w:val="28"/>
                                      <w:szCs w:val="28"/>
                                      <w:u w:val="single"/>
                                    </w:rPr>
                                    <w:t>1</w:t>
                                  </w:r>
                                </w:p>
                                <w:p w14:paraId="1DB58BEF" w14:textId="77777777" w:rsidR="00830025" w:rsidRPr="00116DFA" w:rsidRDefault="00830025" w:rsidP="00830025">
                                  <w:pPr>
                                    <w:rPr>
                                      <w:rFonts w:ascii="Tahoma" w:hAnsi="Tahoma" w:cs="Tahoma"/>
                                      <w:b/>
                                      <w:color w:val="FF0000"/>
                                      <w:sz w:val="28"/>
                                      <w:szCs w:val="28"/>
                                    </w:rPr>
                                  </w:pPr>
                                  <w:r w:rsidRPr="00116DFA">
                                    <w:rPr>
                                      <w:rFonts w:ascii="Tahoma" w:hAnsi="Tahoma" w:cs="Tahoma"/>
                                      <w:b/>
                                      <w:color w:val="FF0000"/>
                                      <w:sz w:val="28"/>
                                      <w:szCs w:val="28"/>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BF91F7" id="Text Box 22" o:spid="_x0000_s1033" type="#_x0000_t202" style="position:absolute;margin-left:218.95pt;margin-top:34.5pt;width:21pt;height:43.2pt;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" filled="f" stroked="f" strokeweight=".5pt">
                      <v:textbox>
                        <w:txbxContent>
                          <w:p w14:paraId="76F48595" w14:textId="77777777" w:rsidR="00830025" w:rsidRPr="00116DFA" w:rsidRDefault="00830025" w:rsidP="00830025">
                            <w:pPr>
                              <w:rPr>
                                <w:rFonts w:ascii="Tahoma" w:hAnsi="Tahoma" w:cs="Tahoma"/>
                                <w:b/>
                                <w:color w:val="FF0000"/>
                                <w:sz w:val="28"/>
                                <w:szCs w:val="28"/>
                                <w:u w:val="single"/>
                              </w:rPr>
                            </w:pPr>
                            <w:r w:rsidRPr="00116DFA">
                              <w:rPr>
                                <w:rFonts w:ascii="Tahoma" w:hAnsi="Tahoma" w:cs="Tahoma"/>
                                <w:b/>
                                <w:color w:val="FF0000"/>
                                <w:sz w:val="28"/>
                                <w:szCs w:val="28"/>
                                <w:u w:val="single"/>
                              </w:rPr>
                              <w:t>1</w:t>
                            </w:r>
                          </w:p>
                          <w:p w14:paraId="1DB58BEF" w14:textId="77777777" w:rsidR="00830025" w:rsidRPr="00116DFA" w:rsidRDefault="00830025" w:rsidP="00830025">
                            <w:pPr>
                              <w:rPr>
                                <w:rFonts w:ascii="Tahoma" w:hAnsi="Tahoma" w:cs="Tahoma"/>
                                <w:b/>
                                <w:color w:val="FF0000"/>
                                <w:sz w:val="28"/>
                                <w:szCs w:val="28"/>
                              </w:rPr>
                            </w:pPr>
                            <w:r w:rsidRPr="00116DFA">
                              <w:rPr>
                                <w:rFonts w:ascii="Tahoma" w:hAnsi="Tahoma" w:cs="Tahoma"/>
                                <w:b/>
                                <w:color w:val="FF0000"/>
                                <w:sz w:val="28"/>
                                <w:szCs w:val="28"/>
                              </w:rPr>
                              <w:t>3</w:t>
                            </w:r>
                          </w:p>
                        </w:txbxContent>
                      </v:textbox>
                    </v:shap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988992" behindDoc="0" locked="0" layoutInCell="1" allowOverlap="1" wp14:anchorId="1B1209AE" wp14:editId="2C7078D3">
                      <wp:simplePos x="0" y="0"/>
                      <wp:positionH relativeFrom="column">
                        <wp:posOffset>5350510</wp:posOffset>
                      </wp:positionH>
                      <wp:positionV relativeFrom="paragraph">
                        <wp:posOffset>988060</wp:posOffset>
                      </wp:positionV>
                      <wp:extent cx="220980" cy="342900"/>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20980" cy="342900"/>
                              </a:xfrm>
                              <a:prstGeom prst="rect">
                                <a:avLst/>
                              </a:prstGeom>
                              <a:noFill/>
                              <a:ln w="6350">
                                <a:noFill/>
                              </a:ln>
                            </wps:spPr>
                            <wps:txbx>
                              <w:txbxContent>
                                <w:p w14:paraId="70C70D2B" w14:textId="1B986941" w:rsidR="00F8520E" w:rsidRPr="008101EE" w:rsidRDefault="00F8520E" w:rsidP="00F8520E">
                                  <w:pPr>
                                    <w:rPr>
                                      <w:rFonts w:ascii="Tahoma" w:hAnsi="Tahoma" w:cs="Tahoma"/>
                                      <w:sz w:val="28"/>
                                      <w:szCs w:val="28"/>
                                    </w:rPr>
                                  </w:pPr>
                                  <w:r>
                                    <w:rPr>
                                      <w:rFonts w:ascii="Tahoma" w:hAnsi="Tahoma" w:cs="Tahoma"/>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1B1209AE" id="Text Box 16" o:spid="_x0000_s1034" type="#_x0000_t202" style="position:absolute;margin-left:421.3pt;margin-top:77.8pt;width:17.4pt;height:27pt;z-index:2519889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" filled="f" stroked="f" strokeweight=".5pt">
                      <v:textbox>
                        <w:txbxContent>
                          <w:p w14:paraId="70C70D2B" w14:textId="1B986941" w:rsidR="00F8520E" w:rsidRPr="008101EE" w:rsidRDefault="00F8520E" w:rsidP="00F8520E">
                            <w:pPr>
                              <w:rPr>
                                <w:rFonts w:ascii="Tahoma" w:hAnsi="Tahoma" w:cs="Tahoma"/>
                                <w:sz w:val="28"/>
                                <w:szCs w:val="28"/>
                              </w:rPr>
                            </w:pPr>
                            <w:r>
                              <w:rPr>
                                <w:rFonts w:ascii="Tahoma" w:hAnsi="Tahoma" w:cs="Tahoma"/>
                                <w:sz w:val="28"/>
                                <w:szCs w:val="28"/>
                              </w:rPr>
                              <w:t>1</w:t>
                            </w:r>
                          </w:p>
                        </w:txbxContent>
                      </v:textbox>
                    </v:shap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986944" behindDoc="0" locked="0" layoutInCell="1" allowOverlap="1" wp14:anchorId="12701062" wp14:editId="76DC7335">
                      <wp:simplePos x="0" y="0"/>
                      <wp:positionH relativeFrom="column">
                        <wp:posOffset>5449570</wp:posOffset>
                      </wp:positionH>
                      <wp:positionV relativeFrom="paragraph">
                        <wp:posOffset>706120</wp:posOffset>
                      </wp:positionV>
                      <wp:extent cx="0" cy="266700"/>
                      <wp:effectExtent l="0" t="0" r="38100" b="19050"/>
                      <wp:wrapNone/>
                      <wp:docPr id="15" name="Straight Connector 15"/>
                      <wp:cNvGraphicFramePr/>
                      <a:graphic xmlns:a="http://schemas.openxmlformats.org/drawingml/2006/main">
                        <a:graphicData uri="http://schemas.microsoft.com/office/word/2010/wordprocessingShape">
                          <wps:wsp>
                            <wps:cNvCnPr/>
                            <wps:spPr>
                              <a:xfrm>
                                <a:off x="0" y="0"/>
                                <a:ext cx="0" cy="2667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A10F2B0" id="Straight Connector 15" o:spid="_x0000_s1026" style="position:absolute;z-index:251986944;visibility:visible;mso-wrap-style:square;mso-wrap-distance-left:9pt;mso-wrap-distance-top:0;mso-wrap-distance-right:9pt;mso-wrap-distance-bottom:0;mso-position-horizontal:absolute;mso-position-horizontal-relative:text;mso-position-vertical:absolute;mso-position-vertical-relative:text" from="429.1pt,55.6pt" to="429.1pt,7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" strokecolor="#4472c4 [3204]" strokeweight="1.5pt">
                      <v:stroke joinstyle="miter"/>
                    </v:lin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724800" behindDoc="0" locked="0" layoutInCell="1" allowOverlap="1" wp14:anchorId="7A2F2F61" wp14:editId="0E3A65B7">
                      <wp:simplePos x="0" y="0"/>
                      <wp:positionH relativeFrom="column">
                        <wp:posOffset>3232150</wp:posOffset>
                      </wp:positionH>
                      <wp:positionV relativeFrom="paragraph">
                        <wp:posOffset>877570</wp:posOffset>
                      </wp:positionV>
                      <wp:extent cx="320040" cy="586740"/>
                      <wp:effectExtent l="0" t="0" r="0" b="3810"/>
                      <wp:wrapNone/>
                      <wp:docPr id="47" name="Text Box 47"/>
                      <wp:cNvGraphicFramePr/>
                      <a:graphic xmlns:a="http://schemas.openxmlformats.org/drawingml/2006/main">
                        <a:graphicData uri="http://schemas.microsoft.com/office/word/2010/wordprocessingShape">
                          <wps:wsp>
                            <wps:cNvSpPr txBox="1"/>
                            <wps:spPr>
                              <a:xfrm>
                                <a:off x="0" y="0"/>
                                <a:ext cx="320040" cy="586740"/>
                              </a:xfrm>
                              <a:prstGeom prst="rect">
                                <a:avLst/>
                              </a:prstGeom>
                              <a:noFill/>
                              <a:ln w="6350">
                                <a:noFill/>
                              </a:ln>
                            </wps:spPr>
                            <wps:txbx>
                              <w:txbxContent>
                                <w:p w14:paraId="594BD769" w14:textId="77777777" w:rsidR="00717069" w:rsidRPr="008101EE" w:rsidRDefault="00000000" w:rsidP="008101EE">
                                  <w:pPr>
                                    <w:rPr>
                                      <w:rFonts w:ascii="Tahoma" w:hAnsi="Tahoma" w:cs="Tahoma"/>
                                      <w:sz w:val="28"/>
                                      <w:szCs w:val="28"/>
                                    </w:rPr>
                                  </w:pPr>
                                  <m:oMathPara>
                                    <m:oMath>
                                      <m:f>
                                        <m:fPr>
                                          <m:ctrlPr>
                                            <w:rPr>
                                              <w:rFonts w:ascii="Cambria Math" w:hAnsi="Cambria Math" w:cs="Tahoma"/>
                                              <w:i/>
                                              <w:sz w:val="28"/>
                                              <w:szCs w:val="28"/>
                                            </w:rPr>
                                          </m:ctrlPr>
                                        </m:fPr>
                                        <m:num>
                                          <m:r>
                                            <w:rPr>
                                              <w:rFonts w:ascii="Cambria Math" w:hAnsi="Cambria Math" w:cs="Tahoma"/>
                                              <w:sz w:val="28"/>
                                              <w:szCs w:val="28"/>
                                            </w:rPr>
                                            <m:t>1</m:t>
                                          </m:r>
                                        </m:num>
                                        <m:den>
                                          <m:r>
                                            <w:rPr>
                                              <w:rFonts w:ascii="Cambria Math" w:hAnsi="Cambria Math" w:cs="Tahoma"/>
                                              <w:sz w:val="28"/>
                                              <w:szCs w:val="28"/>
                                            </w:rPr>
                                            <m:t>2</m:t>
                                          </m:r>
                                        </m:den>
                                      </m:f>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2F2F61" id="Text Box 47" o:spid="_x0000_s1035" type="#_x0000_t202" style="position:absolute;margin-left:254.5pt;margin-top:69.1pt;width:25.2pt;height:46.2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" filled="f" stroked="f" strokeweight=".5pt">
                      <v:textbox>
                        <w:txbxContent>
                          <w:p w14:paraId="594BD769" w14:textId="77777777" w:rsidR="00717069" w:rsidRPr="008101EE" w:rsidRDefault="00000000" w:rsidP="008101EE">
                            <w:pPr>
                              <w:rPr>
                                <w:rFonts w:ascii="Tahoma" w:hAnsi="Tahoma" w:cs="Tahoma"/>
                                <w:sz w:val="28"/>
                                <w:szCs w:val="28"/>
                              </w:rPr>
                            </w:pPr>
                            <m:oMathPara>
                              <m:oMath>
                                <m:f>
                                  <m:fPr>
                                    <m:ctrlPr>
                                      <w:rPr>
                                        <w:rFonts w:ascii="Cambria Math" w:hAnsi="Cambria Math" w:cs="Tahoma"/>
                                        <w:i/>
                                        <w:sz w:val="28"/>
                                        <w:szCs w:val="28"/>
                                      </w:rPr>
                                    </m:ctrlPr>
                                  </m:fPr>
                                  <m:num>
                                    <m:r>
                                      <w:rPr>
                                        <w:rFonts w:ascii="Cambria Math" w:hAnsi="Cambria Math" w:cs="Tahoma"/>
                                        <w:sz w:val="28"/>
                                        <w:szCs w:val="28"/>
                                      </w:rPr>
                                      <m:t>1</m:t>
                                    </m:r>
                                  </m:num>
                                  <m:den>
                                    <m:r>
                                      <w:rPr>
                                        <w:rFonts w:ascii="Cambria Math" w:hAnsi="Cambria Math" w:cs="Tahoma"/>
                                        <w:sz w:val="28"/>
                                        <w:szCs w:val="28"/>
                                      </w:rPr>
                                      <m:t>2</m:t>
                                    </m:r>
                                  </m:den>
                                </m:f>
                              </m:oMath>
                            </m:oMathPara>
                          </w:p>
                        </w:txbxContent>
                      </v:textbox>
                    </v:shap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713536" behindDoc="0" locked="0" layoutInCell="1" allowOverlap="1" wp14:anchorId="75278A8F" wp14:editId="7CAE5BB9">
                      <wp:simplePos x="0" y="0"/>
                      <wp:positionH relativeFrom="column">
                        <wp:posOffset>3392170</wp:posOffset>
                      </wp:positionH>
                      <wp:positionV relativeFrom="paragraph">
                        <wp:posOffset>657225</wp:posOffset>
                      </wp:positionV>
                      <wp:extent cx="0" cy="266700"/>
                      <wp:effectExtent l="0" t="0" r="38100" b="19050"/>
                      <wp:wrapNone/>
                      <wp:docPr id="40" name="Straight Connector 40"/>
                      <wp:cNvGraphicFramePr/>
                      <a:graphic xmlns:a="http://schemas.openxmlformats.org/drawingml/2006/main">
                        <a:graphicData uri="http://schemas.microsoft.com/office/word/2010/wordprocessingShape">
                          <wps:wsp>
                            <wps:cNvCnPr/>
                            <wps:spPr>
                              <a:xfrm>
                                <a:off x="0" y="0"/>
                                <a:ext cx="0" cy="2667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F5DD9F9" id="Straight Connector 40" o:spid="_x0000_s1026" style="position:absolute;z-index:251713536;visibility:visible;mso-wrap-style:square;mso-wrap-distance-left:9pt;mso-wrap-distance-top:0;mso-wrap-distance-right:9pt;mso-wrap-distance-bottom:0;mso-position-horizontal:absolute;mso-position-horizontal-relative:text;mso-position-vertical:absolute;mso-position-vertical-relative:text" from="267.1pt,51.75pt" to="267.1pt,7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" strokecolor="#4472c4 [3204]" strokeweight="1.5pt">
                      <v:stroke joinstyle="miter"/>
                    </v:lin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716608" behindDoc="0" locked="0" layoutInCell="1" allowOverlap="1" wp14:anchorId="7EB16BC0" wp14:editId="4BB85622">
                      <wp:simplePos x="0" y="0"/>
                      <wp:positionH relativeFrom="column">
                        <wp:posOffset>1406525</wp:posOffset>
                      </wp:positionH>
                      <wp:positionV relativeFrom="paragraph">
                        <wp:posOffset>819150</wp:posOffset>
                      </wp:positionV>
                      <wp:extent cx="220980" cy="342900"/>
                      <wp:effectExtent l="0" t="0" r="0" b="0"/>
                      <wp:wrapNone/>
                      <wp:docPr id="43" name="Text Box 43"/>
                      <wp:cNvGraphicFramePr/>
                      <a:graphic xmlns:a="http://schemas.openxmlformats.org/drawingml/2006/main">
                        <a:graphicData uri="http://schemas.microsoft.com/office/word/2010/wordprocessingShape">
                          <wps:wsp>
                            <wps:cNvSpPr txBox="1"/>
                            <wps:spPr>
                              <a:xfrm>
                                <a:off x="0" y="0"/>
                                <a:ext cx="220980" cy="342900"/>
                              </a:xfrm>
                              <a:prstGeom prst="rect">
                                <a:avLst/>
                              </a:prstGeom>
                              <a:noFill/>
                              <a:ln w="6350">
                                <a:noFill/>
                              </a:ln>
                            </wps:spPr>
                            <wps:txbx>
                              <w:txbxContent>
                                <w:p w14:paraId="189E1239" w14:textId="77777777" w:rsidR="00717069" w:rsidRPr="008101EE" w:rsidRDefault="00717069">
                                  <w:pPr>
                                    <w:rPr>
                                      <w:rFonts w:ascii="Tahoma" w:hAnsi="Tahoma" w:cs="Tahoma"/>
                                      <w:sz w:val="28"/>
                                      <w:szCs w:val="28"/>
                                    </w:rPr>
                                  </w:pPr>
                                  <w:r w:rsidRPr="008101EE">
                                    <w:rPr>
                                      <w:rFonts w:ascii="Tahoma" w:hAnsi="Tahoma" w:cs="Tahoma"/>
                                      <w:sz w:val="28"/>
                                      <w:szCs w:val="28"/>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EB16BC0" id="Text Box 43" o:spid="_x0000_s1036" type="#_x0000_t202" style="position:absolute;margin-left:110.75pt;margin-top:64.5pt;width:17.4pt;height:27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" filled="f" stroked="f" strokeweight=".5pt">
                      <v:textbox>
                        <w:txbxContent>
                          <w:p w14:paraId="189E1239" w14:textId="77777777" w:rsidR="00717069" w:rsidRPr="008101EE" w:rsidRDefault="00717069">
                            <w:pPr>
                              <w:rPr>
                                <w:rFonts w:ascii="Tahoma" w:hAnsi="Tahoma" w:cs="Tahoma"/>
                                <w:sz w:val="28"/>
                                <w:szCs w:val="28"/>
                              </w:rPr>
                            </w:pPr>
                            <w:r w:rsidRPr="008101EE">
                              <w:rPr>
                                <w:rFonts w:ascii="Tahoma" w:hAnsi="Tahoma" w:cs="Tahoma"/>
                                <w:sz w:val="28"/>
                                <w:szCs w:val="28"/>
                              </w:rPr>
                              <w:t>0</w:t>
                            </w:r>
                          </w:p>
                        </w:txbxContent>
                      </v:textbox>
                    </v:shap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711488" behindDoc="0" locked="0" layoutInCell="1" allowOverlap="1" wp14:anchorId="356E7E92" wp14:editId="4C70F0BE">
                      <wp:simplePos x="0" y="0"/>
                      <wp:positionH relativeFrom="column">
                        <wp:posOffset>1536065</wp:posOffset>
                      </wp:positionH>
                      <wp:positionV relativeFrom="paragraph">
                        <wp:posOffset>643890</wp:posOffset>
                      </wp:positionV>
                      <wp:extent cx="0" cy="266700"/>
                      <wp:effectExtent l="0" t="0" r="38100" b="19050"/>
                      <wp:wrapNone/>
                      <wp:docPr id="39" name="Straight Connector 39"/>
                      <wp:cNvGraphicFramePr/>
                      <a:graphic xmlns:a="http://schemas.openxmlformats.org/drawingml/2006/main">
                        <a:graphicData uri="http://schemas.microsoft.com/office/word/2010/wordprocessingShape">
                          <wps:wsp>
                            <wps:cNvCnPr/>
                            <wps:spPr>
                              <a:xfrm>
                                <a:off x="0" y="0"/>
                                <a:ext cx="0" cy="2667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1CAE39DA" id="Straight Connector 39" o:spid="_x0000_s1026" style="position:absolute;z-index:251711488;visibility:visible;mso-wrap-style:square;mso-wrap-distance-left:9pt;mso-wrap-distance-top:0;mso-wrap-distance-right:9pt;mso-wrap-distance-bottom:0;mso-position-horizontal:absolute;mso-position-horizontal-relative:text;mso-position-vertical:absolute;mso-position-vertical-relative:text" from="120.95pt,50.7pt" to="120.95pt,7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" strokecolor="#4472c4 [3204]" strokeweight="1.5pt">
                      <v:stroke joinstyle="miter"/>
                    </v:line>
                  </w:pict>
                </mc:Fallback>
              </mc:AlternateContent>
            </w:r>
            <w:r w:rsidR="00F8520E" w:rsidRPr="00135E65">
              <w:rPr>
                <w:rFonts w:ascii="Tahoma" w:eastAsia="Times New Roman" w:hAnsi="Tahoma" w:cs="Tahoma"/>
                <w:noProof/>
                <w:sz w:val="24"/>
                <w:szCs w:val="24"/>
              </w:rPr>
              <mc:AlternateContent>
                <mc:Choice Requires="wps">
                  <w:drawing>
                    <wp:anchor distT="0" distB="0" distL="114300" distR="114300" simplePos="0" relativeHeight="251710464" behindDoc="0" locked="0" layoutInCell="1" allowOverlap="1" wp14:anchorId="2765A6F4" wp14:editId="1FEB7F80">
                      <wp:simplePos x="0" y="0"/>
                      <wp:positionH relativeFrom="column">
                        <wp:posOffset>895985</wp:posOffset>
                      </wp:positionH>
                      <wp:positionV relativeFrom="paragraph">
                        <wp:posOffset>835660</wp:posOffset>
                      </wp:positionV>
                      <wp:extent cx="5463540" cy="45719"/>
                      <wp:effectExtent l="0" t="76200" r="0" b="88265"/>
                      <wp:wrapNone/>
                      <wp:docPr id="29" name="Straight Arrow Connector 29"/>
                      <wp:cNvGraphicFramePr/>
                      <a:graphic xmlns:a="http://schemas.openxmlformats.org/drawingml/2006/main">
                        <a:graphicData uri="http://schemas.microsoft.com/office/word/2010/wordprocessingShape">
                          <wps:wsp>
                            <wps:cNvCnPr/>
                            <wps:spPr>
                              <a:xfrm>
                                <a:off x="0" y="0"/>
                                <a:ext cx="5463540" cy="45719"/>
                              </a:xfrm>
                              <a:prstGeom prst="straightConnector1">
                                <a:avLst/>
                              </a:prstGeom>
                              <a:ln w="28575">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82F2D90" id="_x0000_t32" coordsize="21600,21600" o:spt="32" o:oned="t" path="m,l21600,21600e" filled="f">
                      <v:path arrowok="t" fillok="f" o:connecttype="none"/>
                      <o:lock v:ext="edit" shapetype="t"/>
                    </v:shapetype>
                    <v:shape id="Straight Arrow Connector 29" o:spid="_x0000_s1026" type="#_x0000_t32" style="position:absolute;margin-left:70.55pt;margin-top:65.8pt;width:430.2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" strokecolor="#4472c4 [3204]" strokeweight="2.25pt">
                      <v:stroke startarrow="block" endarrow="block" joinstyle="miter"/>
                    </v:shape>
                  </w:pict>
                </mc:Fallback>
              </mc:AlternateContent>
            </w:r>
            <w:r w:rsidR="008101EE" w:rsidRPr="00135E65">
              <w:rPr>
                <w:rFonts w:ascii="Tahoma" w:eastAsia="Times New Roman" w:hAnsi="Tahoma" w:cs="Tahoma"/>
                <w:noProof/>
                <w:sz w:val="24"/>
                <w:szCs w:val="24"/>
              </w:rPr>
              <mc:AlternateContent>
                <mc:Choice Requires="wps">
                  <w:drawing>
                    <wp:anchor distT="0" distB="0" distL="114300" distR="114300" simplePos="0" relativeHeight="251718656" behindDoc="0" locked="0" layoutInCell="1" allowOverlap="1" wp14:anchorId="5F5336E2" wp14:editId="6A005BE7">
                      <wp:simplePos x="0" y="0"/>
                      <wp:positionH relativeFrom="column">
                        <wp:posOffset>7453630</wp:posOffset>
                      </wp:positionH>
                      <wp:positionV relativeFrom="paragraph">
                        <wp:posOffset>774065</wp:posOffset>
                      </wp:positionV>
                      <wp:extent cx="220980" cy="342900"/>
                      <wp:effectExtent l="0" t="0" r="0" b="0"/>
                      <wp:wrapNone/>
                      <wp:docPr id="44" name="Text Box 44"/>
                      <wp:cNvGraphicFramePr/>
                      <a:graphic xmlns:a="http://schemas.openxmlformats.org/drawingml/2006/main">
                        <a:graphicData uri="http://schemas.microsoft.com/office/word/2010/wordprocessingShape">
                          <wps:wsp>
                            <wps:cNvSpPr txBox="1"/>
                            <wps:spPr>
                              <a:xfrm>
                                <a:off x="0" y="0"/>
                                <a:ext cx="220980" cy="342900"/>
                              </a:xfrm>
                              <a:prstGeom prst="rect">
                                <a:avLst/>
                              </a:prstGeom>
                              <a:noFill/>
                              <a:ln w="6350">
                                <a:noFill/>
                              </a:ln>
                            </wps:spPr>
                            <wps:txbx>
                              <w:txbxContent>
                                <w:p w14:paraId="399CDB51" w14:textId="77777777" w:rsidR="00717069" w:rsidRPr="008101EE" w:rsidRDefault="00717069" w:rsidP="008101EE">
                                  <w:pPr>
                                    <w:rPr>
                                      <w:rFonts w:ascii="Tahoma" w:hAnsi="Tahoma" w:cs="Tahoma"/>
                                      <w:sz w:val="28"/>
                                      <w:szCs w:val="28"/>
                                    </w:rPr>
                                  </w:pPr>
                                  <w:r>
                                    <w:rPr>
                                      <w:rFonts w:ascii="Tahoma" w:hAnsi="Tahoma" w:cs="Tahoma"/>
                                      <w:sz w:val="28"/>
                                      <w:szCs w:val="28"/>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F5336E2" id="Text Box 44" o:spid="_x0000_s1037" type="#_x0000_t202" style="position:absolute;margin-left:586.9pt;margin-top:60.95pt;width:17.4pt;height:27pt;z-index:2517186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" filled="f" stroked="f" strokeweight=".5pt">
                      <v:textbox>
                        <w:txbxContent>
                          <w:p w14:paraId="399CDB51" w14:textId="77777777" w:rsidR="00717069" w:rsidRPr="008101EE" w:rsidRDefault="00717069" w:rsidP="008101EE">
                            <w:pPr>
                              <w:rPr>
                                <w:rFonts w:ascii="Tahoma" w:hAnsi="Tahoma" w:cs="Tahoma"/>
                                <w:sz w:val="28"/>
                                <w:szCs w:val="28"/>
                              </w:rPr>
                            </w:pPr>
                            <w:r>
                              <w:rPr>
                                <w:rFonts w:ascii="Tahoma" w:hAnsi="Tahoma" w:cs="Tahoma"/>
                                <w:sz w:val="28"/>
                                <w:szCs w:val="28"/>
                              </w:rPr>
                              <w:t>1</w:t>
                            </w:r>
                          </w:p>
                        </w:txbxContent>
                      </v:textbox>
                    </v:shape>
                  </w:pict>
                </mc:Fallback>
              </mc:AlternateContent>
            </w:r>
            <w:r w:rsidR="008101EE" w:rsidRPr="00135E65">
              <w:rPr>
                <w:rFonts w:ascii="Tahoma" w:eastAsia="Times New Roman" w:hAnsi="Tahoma" w:cs="Tahoma"/>
                <w:noProof/>
                <w:sz w:val="24"/>
                <w:szCs w:val="24"/>
              </w:rPr>
              <mc:AlternateContent>
                <mc:Choice Requires="wps">
                  <w:drawing>
                    <wp:anchor distT="0" distB="0" distL="114300" distR="114300" simplePos="0" relativeHeight="251715584" behindDoc="0" locked="0" layoutInCell="1" allowOverlap="1" wp14:anchorId="25E15BB8" wp14:editId="5188734B">
                      <wp:simplePos x="0" y="0"/>
                      <wp:positionH relativeFrom="column">
                        <wp:posOffset>7583170</wp:posOffset>
                      </wp:positionH>
                      <wp:positionV relativeFrom="paragraph">
                        <wp:posOffset>443865</wp:posOffset>
                      </wp:positionV>
                      <wp:extent cx="0" cy="266700"/>
                      <wp:effectExtent l="0" t="0" r="38100" b="19050"/>
                      <wp:wrapNone/>
                      <wp:docPr id="42" name="Straight Connector 42"/>
                      <wp:cNvGraphicFramePr/>
                      <a:graphic xmlns:a="http://schemas.openxmlformats.org/drawingml/2006/main">
                        <a:graphicData uri="http://schemas.microsoft.com/office/word/2010/wordprocessingShape">
                          <wps:wsp>
                            <wps:cNvCnPr/>
                            <wps:spPr>
                              <a:xfrm>
                                <a:off x="0" y="0"/>
                                <a:ext cx="0" cy="266700"/>
                              </a:xfrm>
                              <a:prstGeom prst="line">
                                <a:avLst/>
                              </a:prstGeom>
                              <a:ln w="1905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20CCDFC" id="Straight Connector 42" o:spid="_x0000_s1026" style="position:absolute;z-index:251715584;visibility:visible;mso-wrap-style:square;mso-wrap-distance-left:9pt;mso-wrap-distance-top:0;mso-wrap-distance-right:9pt;mso-wrap-distance-bottom:0;mso-position-horizontal:absolute;mso-position-horizontal-relative:text;mso-position-vertical:absolute;mso-position-vertical-relative:text" from="597.1pt,34.95pt" to="597.1pt,5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" strokecolor="#4472c4 [3204]" strokeweight="1.5pt">
                      <v:stroke joinstyle="miter"/>
                    </v:line>
                  </w:pict>
                </mc:Fallback>
              </mc:AlternateContent>
            </w:r>
            <w:r w:rsidR="00717069" w:rsidRPr="00135E65">
              <w:rPr>
                <w:rFonts w:ascii="Tahoma" w:eastAsia="Times New Roman" w:hAnsi="Tahoma" w:cs="Tahoma"/>
                <w:sz w:val="24"/>
                <w:szCs w:val="24"/>
              </w:rPr>
              <w:t xml:space="preserve"> </w:t>
            </w:r>
          </w:p>
        </w:tc>
      </w:tr>
      <w:tr w:rsidR="00BC527F" w:rsidRPr="00135E65" w14:paraId="7567E173" w14:textId="77777777" w:rsidTr="00D43C1B">
        <w:trPr>
          <w:trHeight w:val="241"/>
        </w:trPr>
        <w:tc>
          <w:tcPr>
            <w:tcW w:w="10632" w:type="dxa"/>
            <w:gridSpan w:val="3"/>
          </w:tcPr>
          <w:p w14:paraId="6FE66970" w14:textId="77777777" w:rsidR="00BC527F" w:rsidRPr="00C45D9D" w:rsidRDefault="00717069">
            <w:pPr>
              <w:rPr>
                <w:rFonts w:ascii="Tahoma" w:eastAsia="Times New Roman" w:hAnsi="Tahoma" w:cs="Tahoma"/>
                <w:sz w:val="18"/>
                <w:szCs w:val="18"/>
              </w:rPr>
            </w:pPr>
            <w:r w:rsidRPr="00C45D9D">
              <w:rPr>
                <w:rFonts w:ascii="Tahoma" w:eastAsia="Times New Roman" w:hAnsi="Tahoma" w:cs="Tahoma"/>
                <w:sz w:val="18"/>
                <w:szCs w:val="18"/>
              </w:rPr>
              <w:t>N 5.5</w:t>
            </w:r>
            <w:r w:rsidR="00757913" w:rsidRPr="00C45D9D">
              <w:rPr>
                <w:rFonts w:ascii="Tahoma" w:eastAsia="Times New Roman" w:hAnsi="Tahoma" w:cs="Tahoma"/>
                <w:sz w:val="18"/>
                <w:szCs w:val="18"/>
              </w:rPr>
              <w:t xml:space="preserve"> </w:t>
            </w:r>
            <w:r w:rsidR="00757913" w:rsidRPr="00C45D9D">
              <w:rPr>
                <w:rFonts w:ascii="Tahoma" w:eastAsia="Times New Roman" w:hAnsi="Tahoma" w:cs="Tahoma"/>
                <w:i/>
                <w:sz w:val="18"/>
                <w:szCs w:val="18"/>
              </w:rPr>
              <w:t>Fraction</w:t>
            </w:r>
          </w:p>
        </w:tc>
      </w:tr>
      <w:tr w:rsidR="00221AC0" w:rsidRPr="00135E65" w14:paraId="2FF4892A" w14:textId="77777777" w:rsidTr="00D43C1B">
        <w:trPr>
          <w:trHeight w:val="1862"/>
        </w:trPr>
        <w:tc>
          <w:tcPr>
            <w:tcW w:w="10632" w:type="dxa"/>
            <w:gridSpan w:val="3"/>
          </w:tcPr>
          <w:p w14:paraId="2D298CE7" w14:textId="72D3CFAC" w:rsidR="00221AC0" w:rsidRPr="00135E65" w:rsidRDefault="00221AC0" w:rsidP="00221AC0">
            <w:pPr>
              <w:rPr>
                <w:rFonts w:ascii="Tahoma" w:eastAsia="Times New Roman" w:hAnsi="Tahoma" w:cs="Tahoma"/>
                <w:sz w:val="24"/>
                <w:szCs w:val="24"/>
              </w:rPr>
            </w:pPr>
            <w:r w:rsidRPr="00135E65">
              <w:rPr>
                <w:rFonts w:ascii="Tahoma" w:eastAsia="Times New Roman" w:hAnsi="Tahoma" w:cs="Tahoma"/>
                <w:sz w:val="24"/>
                <w:szCs w:val="24"/>
              </w:rPr>
              <w:t>3</w:t>
            </w:r>
            <w:r w:rsidR="00074D7E" w:rsidRPr="00135E65">
              <w:rPr>
                <w:rFonts w:ascii="Tahoma" w:eastAsia="Times New Roman" w:hAnsi="Tahoma" w:cs="Tahoma"/>
                <w:sz w:val="24"/>
                <w:szCs w:val="24"/>
              </w:rPr>
              <w:t>1)</w:t>
            </w:r>
            <w:r w:rsidRPr="00135E65">
              <w:rPr>
                <w:rFonts w:ascii="Tahoma" w:eastAsia="Times New Roman" w:hAnsi="Tahoma" w:cs="Tahoma"/>
                <w:sz w:val="24"/>
                <w:szCs w:val="24"/>
              </w:rPr>
              <w:t xml:space="preserve">  Place these three fractions on the number line.   </w:t>
            </w:r>
          </w:p>
          <w:p w14:paraId="15221840" w14:textId="77777777" w:rsidR="00A57CE0" w:rsidRDefault="00221AC0" w:rsidP="00221AC0">
            <w:pPr>
              <w:rPr>
                <w:rFonts w:ascii="Tahoma" w:eastAsia="Times New Roman" w:hAnsi="Tahoma" w:cs="Tahoma"/>
                <w:color w:val="FF0000"/>
                <w:sz w:val="20"/>
                <w:szCs w:val="20"/>
              </w:rPr>
            </w:pPr>
            <w:r w:rsidRPr="00135E65">
              <w:rPr>
                <w:rFonts w:ascii="Tahoma" w:eastAsia="Times New Roman" w:hAnsi="Tahoma" w:cs="Tahoma"/>
                <w:sz w:val="24"/>
                <w:szCs w:val="24"/>
              </w:rPr>
              <w:t xml:space="preserve">       </w:t>
            </w:r>
            <w:r w:rsidRPr="006824B4">
              <w:rPr>
                <w:rFonts w:ascii="Tahoma" w:eastAsia="Times New Roman" w:hAnsi="Tahoma" w:cs="Tahoma"/>
                <w:sz w:val="32"/>
                <w:szCs w:val="32"/>
              </w:rPr>
              <w:t xml:space="preserve"> </w:t>
            </w:r>
            <m:oMath>
              <m:f>
                <m:fPr>
                  <m:ctrlPr>
                    <w:rPr>
                      <w:rFonts w:ascii="Cambria Math" w:eastAsia="Times New Roman" w:hAnsi="Cambria Math" w:cs="Tahoma"/>
                      <w:i/>
                      <w:sz w:val="32"/>
                      <w:szCs w:val="32"/>
                    </w:rPr>
                  </m:ctrlPr>
                </m:fPr>
                <m:num>
                  <m:r>
                    <w:rPr>
                      <w:rFonts w:ascii="Cambria Math" w:eastAsia="Times New Roman" w:hAnsi="Cambria Math" w:cs="Tahoma"/>
                      <w:sz w:val="32"/>
                      <w:szCs w:val="32"/>
                    </w:rPr>
                    <m:t>7</m:t>
                  </m:r>
                </m:num>
                <m:den>
                  <m:r>
                    <w:rPr>
                      <w:rFonts w:ascii="Cambria Math" w:eastAsia="Times New Roman" w:hAnsi="Cambria Math" w:cs="Tahoma"/>
                      <w:sz w:val="32"/>
                      <w:szCs w:val="32"/>
                    </w:rPr>
                    <m:t>20</m:t>
                  </m:r>
                </m:den>
              </m:f>
            </m:oMath>
            <w:r w:rsidRPr="006824B4">
              <w:rPr>
                <w:rFonts w:ascii="Tahoma" w:eastAsia="Times New Roman" w:hAnsi="Tahoma" w:cs="Tahoma"/>
                <w:sz w:val="32"/>
                <w:szCs w:val="32"/>
              </w:rPr>
              <w:t xml:space="preserve">  </w:t>
            </w:r>
            <w:r w:rsidR="006824B4">
              <w:rPr>
                <w:rFonts w:ascii="Tahoma" w:eastAsia="Times New Roman" w:hAnsi="Tahoma" w:cs="Tahoma"/>
                <w:sz w:val="32"/>
                <w:szCs w:val="32"/>
              </w:rPr>
              <w:t xml:space="preserve">   </w:t>
            </w:r>
            <w:r w:rsidR="00AD204F" w:rsidRPr="006824B4">
              <w:rPr>
                <w:rFonts w:ascii="Tahoma" w:eastAsia="Times New Roman" w:hAnsi="Tahoma" w:cs="Tahoma"/>
                <w:sz w:val="32"/>
                <w:szCs w:val="32"/>
              </w:rPr>
              <w:t xml:space="preserve">  </w:t>
            </w:r>
            <w:r w:rsidRPr="006824B4">
              <w:rPr>
                <w:rFonts w:ascii="Tahoma" w:eastAsia="Times New Roman" w:hAnsi="Tahoma" w:cs="Tahoma"/>
                <w:sz w:val="32"/>
                <w:szCs w:val="32"/>
              </w:rPr>
              <w:t xml:space="preserve"> </w:t>
            </w:r>
            <w:r w:rsidR="00AD204F" w:rsidRPr="006824B4">
              <w:rPr>
                <w:rFonts w:ascii="Tahoma" w:eastAsia="Times New Roman" w:hAnsi="Tahoma" w:cs="Tahoma"/>
                <w:sz w:val="32"/>
                <w:szCs w:val="32"/>
              </w:rPr>
              <w:t>1</w:t>
            </w:r>
            <m:oMath>
              <m:f>
                <m:fPr>
                  <m:ctrlPr>
                    <w:rPr>
                      <w:rFonts w:ascii="Cambria Math" w:eastAsia="Times New Roman" w:hAnsi="Cambria Math" w:cs="Tahoma"/>
                      <w:i/>
                      <w:sz w:val="32"/>
                      <w:szCs w:val="32"/>
                    </w:rPr>
                  </m:ctrlPr>
                </m:fPr>
                <m:num>
                  <m:r>
                    <w:rPr>
                      <w:rFonts w:ascii="Cambria Math" w:eastAsia="Times New Roman" w:hAnsi="Cambria Math" w:cs="Tahoma"/>
                      <w:sz w:val="32"/>
                      <w:szCs w:val="32"/>
                    </w:rPr>
                    <m:t>1</m:t>
                  </m:r>
                </m:num>
                <m:den>
                  <m:r>
                    <w:rPr>
                      <w:rFonts w:ascii="Cambria Math" w:eastAsia="Times New Roman" w:hAnsi="Cambria Math" w:cs="Tahoma"/>
                      <w:sz w:val="32"/>
                      <w:szCs w:val="32"/>
                    </w:rPr>
                    <m:t>4</m:t>
                  </m:r>
                </m:den>
              </m:f>
            </m:oMath>
            <w:r w:rsidR="00AD204F" w:rsidRPr="006824B4">
              <w:rPr>
                <w:rFonts w:ascii="Tahoma" w:eastAsia="Times New Roman" w:hAnsi="Tahoma" w:cs="Tahoma"/>
                <w:sz w:val="32"/>
                <w:szCs w:val="32"/>
              </w:rPr>
              <w:t xml:space="preserve">  </w:t>
            </w:r>
            <w:r w:rsidR="006824B4">
              <w:rPr>
                <w:rFonts w:ascii="Tahoma" w:eastAsia="Times New Roman" w:hAnsi="Tahoma" w:cs="Tahoma"/>
                <w:sz w:val="32"/>
                <w:szCs w:val="32"/>
              </w:rPr>
              <w:t xml:space="preserve">     </w:t>
            </w:r>
            <w:r w:rsidR="00AD204F" w:rsidRPr="006824B4">
              <w:rPr>
                <w:rFonts w:ascii="Tahoma" w:eastAsia="Times New Roman" w:hAnsi="Tahoma" w:cs="Tahoma"/>
                <w:sz w:val="32"/>
                <w:szCs w:val="32"/>
              </w:rPr>
              <w:t xml:space="preserve">  </w:t>
            </w:r>
            <m:oMath>
              <m:f>
                <m:fPr>
                  <m:ctrlPr>
                    <w:rPr>
                      <w:rFonts w:ascii="Cambria Math" w:eastAsia="Times New Roman" w:hAnsi="Cambria Math" w:cs="Tahoma"/>
                      <w:i/>
                      <w:sz w:val="32"/>
                      <w:szCs w:val="32"/>
                    </w:rPr>
                  </m:ctrlPr>
                </m:fPr>
                <m:num>
                  <m:r>
                    <w:rPr>
                      <w:rFonts w:ascii="Cambria Math" w:eastAsia="Times New Roman" w:hAnsi="Cambria Math" w:cs="Tahoma"/>
                      <w:sz w:val="32"/>
                      <w:szCs w:val="32"/>
                    </w:rPr>
                    <m:t>15</m:t>
                  </m:r>
                </m:num>
                <m:den>
                  <m:r>
                    <w:rPr>
                      <w:rFonts w:ascii="Cambria Math" w:eastAsia="Times New Roman" w:hAnsi="Cambria Math" w:cs="Tahoma"/>
                      <w:sz w:val="32"/>
                      <w:szCs w:val="32"/>
                    </w:rPr>
                    <m:t>10</m:t>
                  </m:r>
                </m:den>
              </m:f>
            </m:oMath>
            <w:r w:rsidR="00AD204F" w:rsidRPr="006824B4">
              <w:rPr>
                <w:rFonts w:ascii="Tahoma" w:eastAsia="Times New Roman" w:hAnsi="Tahoma" w:cs="Tahoma"/>
                <w:sz w:val="32"/>
                <w:szCs w:val="32"/>
              </w:rPr>
              <w:t xml:space="preserve">   </w:t>
            </w:r>
            <w:r w:rsidR="00116DFA" w:rsidRPr="00116DFA">
              <w:rPr>
                <w:rFonts w:ascii="Tahoma" w:eastAsia="Times New Roman" w:hAnsi="Tahoma" w:cs="Tahoma"/>
                <w:color w:val="FF0000"/>
                <w:sz w:val="20"/>
                <w:szCs w:val="20"/>
              </w:rPr>
              <w:t xml:space="preserve">You can prompt students to approximate rather than create common </w:t>
            </w:r>
            <w:proofErr w:type="spellStart"/>
            <w:r w:rsidR="00116DFA" w:rsidRPr="00116DFA">
              <w:rPr>
                <w:rFonts w:ascii="Tahoma" w:eastAsia="Times New Roman" w:hAnsi="Tahoma" w:cs="Tahoma"/>
                <w:color w:val="FF0000"/>
                <w:sz w:val="20"/>
                <w:szCs w:val="20"/>
              </w:rPr>
              <w:t>denom</w:t>
            </w:r>
            <w:proofErr w:type="spellEnd"/>
            <w:r w:rsidR="00116DFA" w:rsidRPr="00116DFA">
              <w:rPr>
                <w:rFonts w:ascii="Tahoma" w:eastAsia="Times New Roman" w:hAnsi="Tahoma" w:cs="Tahoma"/>
                <w:color w:val="FF0000"/>
                <w:sz w:val="20"/>
                <w:szCs w:val="20"/>
              </w:rPr>
              <w:t xml:space="preserve"> </w:t>
            </w:r>
            <w:r w:rsidR="00A57CE0">
              <w:rPr>
                <w:rFonts w:ascii="Tahoma" w:eastAsia="Times New Roman" w:hAnsi="Tahoma" w:cs="Tahoma"/>
                <w:color w:val="FF0000"/>
                <w:sz w:val="20"/>
                <w:szCs w:val="20"/>
              </w:rPr>
              <w:t xml:space="preserve">  </w:t>
            </w:r>
          </w:p>
          <w:p w14:paraId="6DCF952E" w14:textId="12EFFAF9" w:rsidR="00221AC0" w:rsidRPr="00116DFA" w:rsidRDefault="00A57CE0" w:rsidP="00221AC0">
            <w:pPr>
              <w:rPr>
                <w:rFonts w:ascii="Tahoma" w:eastAsia="Times New Roman" w:hAnsi="Tahoma" w:cs="Tahoma"/>
                <w:sz w:val="20"/>
                <w:szCs w:val="20"/>
              </w:rPr>
            </w:pPr>
            <w:r>
              <w:rPr>
                <w:rFonts w:ascii="Tahoma" w:eastAsia="Times New Roman" w:hAnsi="Tahoma" w:cs="Tahoma"/>
                <w:color w:val="FF0000"/>
                <w:sz w:val="20"/>
                <w:szCs w:val="20"/>
              </w:rPr>
              <w:t xml:space="preserve">                                                                                    </w:t>
            </w:r>
            <w:r w:rsidR="00116DFA" w:rsidRPr="00116DFA">
              <w:rPr>
                <w:rFonts w:ascii="Tahoma" w:eastAsia="Times New Roman" w:hAnsi="Tahoma" w:cs="Tahoma"/>
                <w:color w:val="FF0000"/>
                <w:sz w:val="20"/>
                <w:szCs w:val="20"/>
              </w:rPr>
              <w:t>and calculate. We are looking for a sense of number</w:t>
            </w:r>
          </w:p>
          <w:p w14:paraId="061CB7C4" w14:textId="5F8B33C7" w:rsidR="00221AC0" w:rsidRPr="00135E65" w:rsidRDefault="00116DF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486656" behindDoc="0" locked="0" layoutInCell="1" allowOverlap="1" wp14:anchorId="49930DD7" wp14:editId="4F95D16E">
                      <wp:simplePos x="0" y="0"/>
                      <wp:positionH relativeFrom="column">
                        <wp:posOffset>5165541</wp:posOffset>
                      </wp:positionH>
                      <wp:positionV relativeFrom="paragraph">
                        <wp:posOffset>1806</wp:posOffset>
                      </wp:positionV>
                      <wp:extent cx="117360" cy="169200"/>
                      <wp:effectExtent l="57150" t="38100" r="54610" b="40640"/>
                      <wp:wrapNone/>
                      <wp:docPr id="642" name="Ink 642"/>
                      <wp:cNvGraphicFramePr/>
                      <a:graphic xmlns:a="http://schemas.openxmlformats.org/drawingml/2006/main">
                        <a:graphicData uri="http://schemas.microsoft.com/office/word/2010/wordprocessingInk">
                          <w14:contentPart bwMode="auto" r:id="rId94">
                            <w14:nvContentPartPr>
                              <w14:cNvContentPartPr/>
                            </w14:nvContentPartPr>
                            <w14:xfrm>
                              <a:off x="0" y="0"/>
                              <a:ext cx="117360" cy="169200"/>
                            </w14:xfrm>
                          </w14:contentPart>
                        </a:graphicData>
                      </a:graphic>
                    </wp:anchor>
                  </w:drawing>
                </mc:Choice>
                <mc:Fallback>
                  <w:pict>
                    <v:shape w14:anchorId="11884871" id="Ink 642" o:spid="_x0000_s1026" type="#_x0000_t75" style="position:absolute;margin-left:406.05pt;margin-top:-.55pt;width:10.7pt;height:14.7pt;z-index:2524866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&#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">
                      <v:imagedata r:id="rId9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3584" behindDoc="0" locked="0" layoutInCell="1" allowOverlap="1" wp14:anchorId="6D8A3523" wp14:editId="1DAA0B71">
                      <wp:simplePos x="0" y="0"/>
                      <wp:positionH relativeFrom="column">
                        <wp:posOffset>3511341</wp:posOffset>
                      </wp:positionH>
                      <wp:positionV relativeFrom="paragraph">
                        <wp:posOffset>67686</wp:posOffset>
                      </wp:positionV>
                      <wp:extent cx="15480" cy="134280"/>
                      <wp:effectExtent l="38100" t="38100" r="41910" b="56515"/>
                      <wp:wrapNone/>
                      <wp:docPr id="639" name="Ink 639"/>
                      <wp:cNvGraphicFramePr/>
                      <a:graphic xmlns:a="http://schemas.openxmlformats.org/drawingml/2006/main">
                        <a:graphicData uri="http://schemas.microsoft.com/office/word/2010/wordprocessingInk">
                          <w14:contentPart bwMode="auto" r:id="rId96">
                            <w14:nvContentPartPr>
                              <w14:cNvContentPartPr/>
                            </w14:nvContentPartPr>
                            <w14:xfrm>
                              <a:off x="0" y="0"/>
                              <a:ext cx="15480" cy="134280"/>
                            </w14:xfrm>
                          </w14:contentPart>
                        </a:graphicData>
                      </a:graphic>
                    </wp:anchor>
                  </w:drawing>
                </mc:Choice>
                <mc:Fallback>
                  <w:pict>
                    <v:shape w14:anchorId="3F62AF2A" id="Ink 639" o:spid="_x0000_s1026" type="#_x0000_t75" style="position:absolute;margin-left:275.8pt;margin-top:4.65pt;width:2.6pt;height:11.95pt;z-index:2524835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">
                      <v:imagedata r:id="rId97"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0512" behindDoc="0" locked="0" layoutInCell="1" allowOverlap="1" wp14:anchorId="499400D4" wp14:editId="016B16C9">
                      <wp:simplePos x="0" y="0"/>
                      <wp:positionH relativeFrom="column">
                        <wp:posOffset>-27940</wp:posOffset>
                      </wp:positionH>
                      <wp:positionV relativeFrom="paragraph">
                        <wp:posOffset>-27940</wp:posOffset>
                      </wp:positionV>
                      <wp:extent cx="786955" cy="293110"/>
                      <wp:effectExtent l="38100" t="38100" r="32385" b="50165"/>
                      <wp:wrapNone/>
                      <wp:docPr id="633" name="Ink 633"/>
                      <wp:cNvGraphicFramePr/>
                      <a:graphic xmlns:a="http://schemas.openxmlformats.org/drawingml/2006/main">
                        <a:graphicData uri="http://schemas.microsoft.com/office/word/2010/wordprocessingInk">
                          <w14:contentPart bwMode="auto" r:id="rId98">
                            <w14:nvContentPartPr>
                              <w14:cNvContentPartPr/>
                            </w14:nvContentPartPr>
                            <w14:xfrm>
                              <a:off x="0" y="0"/>
                              <a:ext cx="786955" cy="293110"/>
                            </w14:xfrm>
                          </w14:contentPart>
                        </a:graphicData>
                      </a:graphic>
                    </wp:anchor>
                  </w:drawing>
                </mc:Choice>
                <mc:Fallback>
                  <w:pict>
                    <v:shape w14:anchorId="601B27C5" id="Ink 633" o:spid="_x0000_s1026" type="#_x0000_t75" style="position:absolute;margin-left:-2.9pt;margin-top:-2.9pt;width:63.35pt;height:24.5pt;z-index:25248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">
                      <v:imagedata r:id="rId9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65152" behindDoc="0" locked="0" layoutInCell="1" allowOverlap="1" wp14:anchorId="308C6326" wp14:editId="1944AA19">
                      <wp:simplePos x="0" y="0"/>
                      <wp:positionH relativeFrom="column">
                        <wp:posOffset>1873885</wp:posOffset>
                      </wp:positionH>
                      <wp:positionV relativeFrom="paragraph">
                        <wp:posOffset>36195</wp:posOffset>
                      </wp:positionV>
                      <wp:extent cx="225350" cy="214910"/>
                      <wp:effectExtent l="38100" t="38100" r="41910" b="52070"/>
                      <wp:wrapNone/>
                      <wp:docPr id="618" name="Ink 618"/>
                      <wp:cNvGraphicFramePr/>
                      <a:graphic xmlns:a="http://schemas.openxmlformats.org/drawingml/2006/main">
                        <a:graphicData uri="http://schemas.microsoft.com/office/word/2010/wordprocessingInk">
                          <w14:contentPart bwMode="auto" r:id="rId100">
                            <w14:nvContentPartPr>
                              <w14:cNvContentPartPr/>
                            </w14:nvContentPartPr>
                            <w14:xfrm>
                              <a:off x="0" y="0"/>
                              <a:ext cx="225350" cy="214910"/>
                            </w14:xfrm>
                          </w14:contentPart>
                        </a:graphicData>
                      </a:graphic>
                    </wp:anchor>
                  </w:drawing>
                </mc:Choice>
                <mc:Fallback>
                  <w:pict>
                    <v:shape w14:anchorId="33C1B75A" id="Ink 618" o:spid="_x0000_s1026" type="#_x0000_t75" style="position:absolute;margin-left:146.85pt;margin-top:2.15pt;width:19.2pt;height:18.3pt;z-index:2524651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">
                      <v:imagedata r:id="rId101" o:title=""/>
                    </v:shape>
                  </w:pict>
                </mc:Fallback>
              </mc:AlternateContent>
            </w:r>
          </w:p>
          <w:p w14:paraId="4085C099" w14:textId="7A4E396C" w:rsidR="00221AC0" w:rsidRPr="00135E65" w:rsidRDefault="00116DF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498944" behindDoc="0" locked="0" layoutInCell="1" allowOverlap="1" wp14:anchorId="3914AB28" wp14:editId="1F523A3C">
                      <wp:simplePos x="0" y="0"/>
                      <wp:positionH relativeFrom="column">
                        <wp:posOffset>4208780</wp:posOffset>
                      </wp:positionH>
                      <wp:positionV relativeFrom="paragraph">
                        <wp:posOffset>-136525</wp:posOffset>
                      </wp:positionV>
                      <wp:extent cx="202185" cy="303530"/>
                      <wp:effectExtent l="38100" t="19050" r="26670" b="58420"/>
                      <wp:wrapNone/>
                      <wp:docPr id="654" name="Ink 654"/>
                      <wp:cNvGraphicFramePr/>
                      <a:graphic xmlns:a="http://schemas.openxmlformats.org/drawingml/2006/main">
                        <a:graphicData uri="http://schemas.microsoft.com/office/word/2010/wordprocessingInk">
                          <w14:contentPart bwMode="auto" r:id="rId102">
                            <w14:nvContentPartPr>
                              <w14:cNvContentPartPr/>
                            </w14:nvContentPartPr>
                            <w14:xfrm>
                              <a:off x="0" y="0"/>
                              <a:ext cx="202185" cy="303530"/>
                            </w14:xfrm>
                          </w14:contentPart>
                        </a:graphicData>
                      </a:graphic>
                    </wp:anchor>
                  </w:drawing>
                </mc:Choice>
                <mc:Fallback>
                  <w:pict>
                    <v:shape w14:anchorId="6FDA7957" id="Ink 654" o:spid="_x0000_s1026" type="#_x0000_t75" style="position:absolute;margin-left:330.7pt;margin-top:-11.45pt;width:17.3pt;height:25.3pt;z-index:2524989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">
                      <v:imagedata r:id="rId103"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93824" behindDoc="0" locked="0" layoutInCell="1" allowOverlap="1" wp14:anchorId="6E26D486" wp14:editId="53224D62">
                      <wp:simplePos x="0" y="0"/>
                      <wp:positionH relativeFrom="column">
                        <wp:posOffset>3790950</wp:posOffset>
                      </wp:positionH>
                      <wp:positionV relativeFrom="paragraph">
                        <wp:posOffset>-126365</wp:posOffset>
                      </wp:positionV>
                      <wp:extent cx="148390" cy="288925"/>
                      <wp:effectExtent l="38100" t="38100" r="23495" b="53975"/>
                      <wp:wrapNone/>
                      <wp:docPr id="649" name="Ink 649"/>
                      <wp:cNvGraphicFramePr/>
                      <a:graphic xmlns:a="http://schemas.openxmlformats.org/drawingml/2006/main">
                        <a:graphicData uri="http://schemas.microsoft.com/office/word/2010/wordprocessingInk">
                          <w14:contentPart bwMode="auto" r:id="rId104">
                            <w14:nvContentPartPr>
                              <w14:cNvContentPartPr/>
                            </w14:nvContentPartPr>
                            <w14:xfrm>
                              <a:off x="0" y="0"/>
                              <a:ext cx="148390" cy="288925"/>
                            </w14:xfrm>
                          </w14:contentPart>
                        </a:graphicData>
                      </a:graphic>
                    </wp:anchor>
                  </w:drawing>
                </mc:Choice>
                <mc:Fallback>
                  <w:pict>
                    <v:shape w14:anchorId="0A4AF7C7" id="Ink 649" o:spid="_x0000_s1026" type="#_x0000_t75" style="position:absolute;margin-left:297.8pt;margin-top:-10.65pt;width:13.15pt;height:24.15pt;z-index:2524938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">
                      <v:imagedata r:id="rId10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67200" behindDoc="0" locked="0" layoutInCell="1" allowOverlap="1" wp14:anchorId="1DFC730A" wp14:editId="7D1F46B7">
                      <wp:simplePos x="0" y="0"/>
                      <wp:positionH relativeFrom="column">
                        <wp:posOffset>1317141</wp:posOffset>
                      </wp:positionH>
                      <wp:positionV relativeFrom="paragraph">
                        <wp:posOffset>2336</wp:posOffset>
                      </wp:positionV>
                      <wp:extent cx="130680" cy="141840"/>
                      <wp:effectExtent l="38100" t="38100" r="22225" b="48895"/>
                      <wp:wrapNone/>
                      <wp:docPr id="620" name="Ink 620"/>
                      <wp:cNvGraphicFramePr/>
                      <a:graphic xmlns:a="http://schemas.openxmlformats.org/drawingml/2006/main">
                        <a:graphicData uri="http://schemas.microsoft.com/office/word/2010/wordprocessingInk">
                          <w14:contentPart bwMode="auto" r:id="rId106">
                            <w14:nvContentPartPr>
                              <w14:cNvContentPartPr/>
                            </w14:nvContentPartPr>
                            <w14:xfrm>
                              <a:off x="0" y="0"/>
                              <a:ext cx="130680" cy="141840"/>
                            </w14:xfrm>
                          </w14:contentPart>
                        </a:graphicData>
                      </a:graphic>
                    </wp:anchor>
                  </w:drawing>
                </mc:Choice>
                <mc:Fallback>
                  <w:pict>
                    <v:shape w14:anchorId="3AC93E46" id="Ink 620" o:spid="_x0000_s1026" type="#_x0000_t75" style="position:absolute;margin-left:103pt;margin-top:-.5pt;width:11.75pt;height:12.55pt;z-index:2524672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">
                      <v:imagedata r:id="rId107" o:title=""/>
                    </v:shape>
                  </w:pict>
                </mc:Fallback>
              </mc:AlternateContent>
            </w:r>
          </w:p>
          <w:p w14:paraId="6FD15BBD" w14:textId="4514AEC1" w:rsidR="00221AC0" w:rsidRPr="00135E65" w:rsidRDefault="00116DF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466176" behindDoc="0" locked="0" layoutInCell="1" allowOverlap="1" wp14:anchorId="0F933110" wp14:editId="6D56066A">
                      <wp:simplePos x="0" y="0"/>
                      <wp:positionH relativeFrom="column">
                        <wp:posOffset>1295541</wp:posOffset>
                      </wp:positionH>
                      <wp:positionV relativeFrom="paragraph">
                        <wp:posOffset>52546</wp:posOffset>
                      </wp:positionV>
                      <wp:extent cx="17640" cy="219960"/>
                      <wp:effectExtent l="38100" t="38100" r="40005" b="46990"/>
                      <wp:wrapNone/>
                      <wp:docPr id="619" name="Ink 619"/>
                      <wp:cNvGraphicFramePr/>
                      <a:graphic xmlns:a="http://schemas.openxmlformats.org/drawingml/2006/main">
                        <a:graphicData uri="http://schemas.microsoft.com/office/word/2010/wordprocessingInk">
                          <w14:contentPart bwMode="auto" r:id="rId108">
                            <w14:nvContentPartPr>
                              <w14:cNvContentPartPr/>
                            </w14:nvContentPartPr>
                            <w14:xfrm>
                              <a:off x="0" y="0"/>
                              <a:ext cx="17640" cy="219960"/>
                            </w14:xfrm>
                          </w14:contentPart>
                        </a:graphicData>
                      </a:graphic>
                    </wp:anchor>
                  </w:drawing>
                </mc:Choice>
                <mc:Fallback>
                  <w:pict>
                    <v:shape w14:anchorId="407C25FA" id="Ink 619" o:spid="_x0000_s1026" type="#_x0000_t75" style="position:absolute;margin-left:101.3pt;margin-top:3.45pt;width:2.85pt;height:18.7pt;z-index:2524661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">
                      <v:imagedata r:id="rId109" o:title=""/>
                    </v:shape>
                  </w:pict>
                </mc:Fallback>
              </mc:AlternateContent>
            </w:r>
          </w:p>
          <w:p w14:paraId="59656A34" w14:textId="00CA2BC1" w:rsidR="00221AC0" w:rsidRPr="00135E65" w:rsidRDefault="00116DF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506112" behindDoc="0" locked="0" layoutInCell="1" allowOverlap="1" wp14:anchorId="6964D8CB" wp14:editId="23828FF5">
                      <wp:simplePos x="0" y="0"/>
                      <wp:positionH relativeFrom="column">
                        <wp:posOffset>1978025</wp:posOffset>
                      </wp:positionH>
                      <wp:positionV relativeFrom="paragraph">
                        <wp:posOffset>-91440</wp:posOffset>
                      </wp:positionV>
                      <wp:extent cx="247845" cy="523810"/>
                      <wp:effectExtent l="38100" t="38100" r="38100" b="48260"/>
                      <wp:wrapNone/>
                      <wp:docPr id="661" name="Ink 661"/>
                      <wp:cNvGraphicFramePr/>
                      <a:graphic xmlns:a="http://schemas.openxmlformats.org/drawingml/2006/main">
                        <a:graphicData uri="http://schemas.microsoft.com/office/word/2010/wordprocessingInk">
                          <w14:contentPart bwMode="auto" r:id="rId110">
                            <w14:nvContentPartPr>
                              <w14:cNvContentPartPr/>
                            </w14:nvContentPartPr>
                            <w14:xfrm>
                              <a:off x="0" y="0"/>
                              <a:ext cx="247845" cy="523810"/>
                            </w14:xfrm>
                          </w14:contentPart>
                        </a:graphicData>
                      </a:graphic>
                    </wp:anchor>
                  </w:drawing>
                </mc:Choice>
                <mc:Fallback>
                  <w:pict>
                    <v:shape w14:anchorId="7686EA74" id="Ink 661" o:spid="_x0000_s1026" type="#_x0000_t75" style="position:absolute;margin-left:155.05pt;margin-top:-7.9pt;width:20.9pt;height:42.7pt;z-index:2525061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">
                      <v:imagedata r:id="rId111"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7680" behindDoc="0" locked="0" layoutInCell="1" allowOverlap="1" wp14:anchorId="5C07A58F" wp14:editId="56661B3B">
                      <wp:simplePos x="0" y="0"/>
                      <wp:positionH relativeFrom="column">
                        <wp:posOffset>3822741</wp:posOffset>
                      </wp:positionH>
                      <wp:positionV relativeFrom="paragraph">
                        <wp:posOffset>-65449</wp:posOffset>
                      </wp:positionV>
                      <wp:extent cx="8280" cy="230760"/>
                      <wp:effectExtent l="57150" t="38100" r="48895" b="55245"/>
                      <wp:wrapNone/>
                      <wp:docPr id="643" name="Ink 643"/>
                      <wp:cNvGraphicFramePr/>
                      <a:graphic xmlns:a="http://schemas.openxmlformats.org/drawingml/2006/main">
                        <a:graphicData uri="http://schemas.microsoft.com/office/word/2010/wordprocessingInk">
                          <w14:contentPart bwMode="auto" r:id="rId112">
                            <w14:nvContentPartPr>
                              <w14:cNvContentPartPr/>
                            </w14:nvContentPartPr>
                            <w14:xfrm>
                              <a:off x="0" y="0"/>
                              <a:ext cx="8280" cy="230760"/>
                            </w14:xfrm>
                          </w14:contentPart>
                        </a:graphicData>
                      </a:graphic>
                    </wp:anchor>
                  </w:drawing>
                </mc:Choice>
                <mc:Fallback>
                  <w:pict>
                    <v:shape w14:anchorId="300B6842" id="Ink 643" o:spid="_x0000_s1026" type="#_x0000_t75" style="position:absolute;margin-left:300.3pt;margin-top:-5.85pt;width:2.05pt;height:19.55pt;z-index:2524876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">
                      <v:imagedata r:id="rId113"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5632" behindDoc="0" locked="0" layoutInCell="1" allowOverlap="1" wp14:anchorId="2582902A" wp14:editId="5B29E130">
                      <wp:simplePos x="0" y="0"/>
                      <wp:positionH relativeFrom="column">
                        <wp:posOffset>5054301</wp:posOffset>
                      </wp:positionH>
                      <wp:positionV relativeFrom="paragraph">
                        <wp:posOffset>-23329</wp:posOffset>
                      </wp:positionV>
                      <wp:extent cx="26640" cy="137160"/>
                      <wp:effectExtent l="38100" t="38100" r="50165" b="53340"/>
                      <wp:wrapNone/>
                      <wp:docPr id="641" name="Ink 641"/>
                      <wp:cNvGraphicFramePr/>
                      <a:graphic xmlns:a="http://schemas.openxmlformats.org/drawingml/2006/main">
                        <a:graphicData uri="http://schemas.microsoft.com/office/word/2010/wordprocessingInk">
                          <w14:contentPart bwMode="auto" r:id="rId114">
                            <w14:nvContentPartPr>
                              <w14:cNvContentPartPr/>
                            </w14:nvContentPartPr>
                            <w14:xfrm>
                              <a:off x="0" y="0"/>
                              <a:ext cx="26640" cy="137160"/>
                            </w14:xfrm>
                          </w14:contentPart>
                        </a:graphicData>
                      </a:graphic>
                    </wp:anchor>
                  </w:drawing>
                </mc:Choice>
                <mc:Fallback>
                  <w:pict>
                    <v:shape w14:anchorId="3269EA38" id="Ink 641" o:spid="_x0000_s1026" type="#_x0000_t75" style="position:absolute;margin-left:397.3pt;margin-top:-2.55pt;width:3.55pt;height:12.2pt;z-index:2524856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">
                      <v:imagedata r:id="rId11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4608" behindDoc="0" locked="0" layoutInCell="1" allowOverlap="1" wp14:anchorId="1BECCE5F" wp14:editId="2D4978F1">
                      <wp:simplePos x="0" y="0"/>
                      <wp:positionH relativeFrom="column">
                        <wp:posOffset>4214421</wp:posOffset>
                      </wp:positionH>
                      <wp:positionV relativeFrom="paragraph">
                        <wp:posOffset>-30169</wp:posOffset>
                      </wp:positionV>
                      <wp:extent cx="14400" cy="193680"/>
                      <wp:effectExtent l="38100" t="57150" r="43180" b="53975"/>
                      <wp:wrapNone/>
                      <wp:docPr id="640" name="Ink 640"/>
                      <wp:cNvGraphicFramePr/>
                      <a:graphic xmlns:a="http://schemas.openxmlformats.org/drawingml/2006/main">
                        <a:graphicData uri="http://schemas.microsoft.com/office/word/2010/wordprocessingInk">
                          <w14:contentPart bwMode="auto" r:id="rId116">
                            <w14:nvContentPartPr>
                              <w14:cNvContentPartPr/>
                            </w14:nvContentPartPr>
                            <w14:xfrm>
                              <a:off x="0" y="0"/>
                              <a:ext cx="14400" cy="193680"/>
                            </w14:xfrm>
                          </w14:contentPart>
                        </a:graphicData>
                      </a:graphic>
                    </wp:anchor>
                  </w:drawing>
                </mc:Choice>
                <mc:Fallback>
                  <w:pict>
                    <v:shape w14:anchorId="4C94193C" id="Ink 640" o:spid="_x0000_s1026" type="#_x0000_t75" style="position:absolute;margin-left:331.15pt;margin-top:-3.1pt;width:2.55pt;height:16.65pt;z-index:2524846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">
                      <v:imagedata r:id="rId117"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2560" behindDoc="0" locked="0" layoutInCell="1" allowOverlap="1" wp14:anchorId="39C24FCC" wp14:editId="73CDB935">
                      <wp:simplePos x="0" y="0"/>
                      <wp:positionH relativeFrom="column">
                        <wp:posOffset>3414861</wp:posOffset>
                      </wp:positionH>
                      <wp:positionV relativeFrom="paragraph">
                        <wp:posOffset>-64009</wp:posOffset>
                      </wp:positionV>
                      <wp:extent cx="12600" cy="187920"/>
                      <wp:effectExtent l="38100" t="38100" r="45085" b="41275"/>
                      <wp:wrapNone/>
                      <wp:docPr id="638" name="Ink 638"/>
                      <wp:cNvGraphicFramePr/>
                      <a:graphic xmlns:a="http://schemas.openxmlformats.org/drawingml/2006/main">
                        <a:graphicData uri="http://schemas.microsoft.com/office/word/2010/wordprocessingInk">
                          <w14:contentPart bwMode="auto" r:id="rId118">
                            <w14:nvContentPartPr>
                              <w14:cNvContentPartPr/>
                            </w14:nvContentPartPr>
                            <w14:xfrm>
                              <a:off x="0" y="0"/>
                              <a:ext cx="12600" cy="187920"/>
                            </w14:xfrm>
                          </w14:contentPart>
                        </a:graphicData>
                      </a:graphic>
                    </wp:anchor>
                  </w:drawing>
                </mc:Choice>
                <mc:Fallback>
                  <w:pict>
                    <v:shape w14:anchorId="737D2664" id="Ink 638" o:spid="_x0000_s1026" type="#_x0000_t75" style="position:absolute;margin-left:268.2pt;margin-top:-5.75pt;width:2.45pt;height:16.25pt;z-index:25248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">
                      <v:imagedata r:id="rId11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481536" behindDoc="0" locked="0" layoutInCell="1" allowOverlap="1" wp14:anchorId="112BC266" wp14:editId="450CD433">
                      <wp:simplePos x="0" y="0"/>
                      <wp:positionH relativeFrom="column">
                        <wp:posOffset>2434581</wp:posOffset>
                      </wp:positionH>
                      <wp:positionV relativeFrom="paragraph">
                        <wp:posOffset>-67249</wp:posOffset>
                      </wp:positionV>
                      <wp:extent cx="18360" cy="199080"/>
                      <wp:effectExtent l="38100" t="38100" r="58420" b="48895"/>
                      <wp:wrapNone/>
                      <wp:docPr id="637" name="Ink 637"/>
                      <wp:cNvGraphicFramePr/>
                      <a:graphic xmlns:a="http://schemas.openxmlformats.org/drawingml/2006/main">
                        <a:graphicData uri="http://schemas.microsoft.com/office/word/2010/wordprocessingInk">
                          <w14:contentPart bwMode="auto" r:id="rId120">
                            <w14:nvContentPartPr>
                              <w14:cNvContentPartPr/>
                            </w14:nvContentPartPr>
                            <w14:xfrm>
                              <a:off x="0" y="0"/>
                              <a:ext cx="18360" cy="199080"/>
                            </w14:xfrm>
                          </w14:contentPart>
                        </a:graphicData>
                      </a:graphic>
                    </wp:anchor>
                  </w:drawing>
                </mc:Choice>
                <mc:Fallback>
                  <w:pict>
                    <v:shape w14:anchorId="189432C0" id="Ink 637" o:spid="_x0000_s1026" type="#_x0000_t75" style="position:absolute;margin-left:191pt;margin-top:-6pt;width:2.9pt;height:17.1pt;z-index:25248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">
                      <v:imagedata r:id="rId121" o:title=""/>
                    </v:shape>
                  </w:pict>
                </mc:Fallback>
              </mc:AlternateContent>
            </w:r>
            <w:r w:rsidR="006824B4" w:rsidRPr="00135E65">
              <w:rPr>
                <w:rFonts w:ascii="Tahoma" w:eastAsia="Times New Roman" w:hAnsi="Tahoma" w:cs="Tahoma"/>
                <w:noProof/>
                <w:sz w:val="24"/>
                <w:szCs w:val="24"/>
              </w:rPr>
              <mc:AlternateContent>
                <mc:Choice Requires="wps">
                  <w:drawing>
                    <wp:anchor distT="0" distB="0" distL="114300" distR="114300" simplePos="0" relativeHeight="251875328" behindDoc="0" locked="0" layoutInCell="1" allowOverlap="1" wp14:anchorId="3B0376B5" wp14:editId="74856B5C">
                      <wp:simplePos x="0" y="0"/>
                      <wp:positionH relativeFrom="column">
                        <wp:posOffset>324485</wp:posOffset>
                      </wp:positionH>
                      <wp:positionV relativeFrom="paragraph">
                        <wp:posOffset>70485</wp:posOffset>
                      </wp:positionV>
                      <wp:extent cx="5753100" cy="0"/>
                      <wp:effectExtent l="38100" t="76200" r="19050" b="95250"/>
                      <wp:wrapNone/>
                      <wp:docPr id="26" name="Straight Arrow Connector 26"/>
                      <wp:cNvGraphicFramePr/>
                      <a:graphic xmlns:a="http://schemas.openxmlformats.org/drawingml/2006/main">
                        <a:graphicData uri="http://schemas.microsoft.com/office/word/2010/wordprocessingShape">
                          <wps:wsp>
                            <wps:cNvCnPr/>
                            <wps:spPr>
                              <a:xfrm>
                                <a:off x="0" y="0"/>
                                <a:ext cx="5753100" cy="0"/>
                              </a:xfrm>
                              <a:prstGeom prst="straightConnector1">
                                <a:avLst/>
                              </a:prstGeom>
                              <a:ln w="19050">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10C2F79B" id="Straight Arrow Connector 26" o:spid="_x0000_s1026" type="#_x0000_t32" style="position:absolute;margin-left:25.55pt;margin-top:5.55pt;width:453pt;height:0;z-index:2518753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" strokecolor="#4472c4 [3204]" strokeweight="1.5pt">
                      <v:stroke startarrow="block" endarrow="block" joinstyle="miter"/>
                    </v:shape>
                  </w:pict>
                </mc:Fallback>
              </mc:AlternateContent>
            </w:r>
          </w:p>
          <w:p w14:paraId="2AE22314" w14:textId="2C7772FD" w:rsidR="00221AC0" w:rsidRPr="00135E65" w:rsidRDefault="00221AC0">
            <w:pPr>
              <w:rPr>
                <w:rFonts w:ascii="Tahoma" w:eastAsia="Times New Roman" w:hAnsi="Tahoma" w:cs="Tahoma"/>
                <w:sz w:val="24"/>
                <w:szCs w:val="24"/>
              </w:rPr>
            </w:pPr>
          </w:p>
          <w:p w14:paraId="29A4BD07" w14:textId="59974562" w:rsidR="00221AC0" w:rsidRPr="00135E65" w:rsidRDefault="00221AC0">
            <w:pPr>
              <w:rPr>
                <w:rFonts w:ascii="Tahoma" w:eastAsia="Times New Roman" w:hAnsi="Tahoma" w:cs="Tahoma"/>
                <w:sz w:val="24"/>
                <w:szCs w:val="24"/>
              </w:rPr>
            </w:pPr>
          </w:p>
        </w:tc>
      </w:tr>
      <w:tr w:rsidR="00221AC0" w:rsidRPr="00135E65" w14:paraId="0A0097B0" w14:textId="77777777" w:rsidTr="00D43C1B">
        <w:trPr>
          <w:trHeight w:val="241"/>
        </w:trPr>
        <w:tc>
          <w:tcPr>
            <w:tcW w:w="10632" w:type="dxa"/>
            <w:gridSpan w:val="3"/>
          </w:tcPr>
          <w:p w14:paraId="2DFE25E5" w14:textId="483B5B58" w:rsidR="00221AC0" w:rsidRPr="00C45D9D" w:rsidRDefault="00AD204F">
            <w:pPr>
              <w:rPr>
                <w:rFonts w:ascii="Tahoma" w:eastAsia="Times New Roman" w:hAnsi="Tahoma" w:cs="Tahoma"/>
                <w:sz w:val="18"/>
                <w:szCs w:val="18"/>
              </w:rPr>
            </w:pPr>
            <w:r w:rsidRPr="00C45D9D">
              <w:rPr>
                <w:rFonts w:ascii="Tahoma" w:eastAsia="Times New Roman" w:hAnsi="Tahoma" w:cs="Tahoma"/>
                <w:sz w:val="18"/>
                <w:szCs w:val="18"/>
              </w:rPr>
              <w:t>N 6.7 Fractions</w:t>
            </w:r>
          </w:p>
        </w:tc>
      </w:tr>
      <w:tr w:rsidR="00A21F20" w:rsidRPr="00135E65" w14:paraId="4F1706C3" w14:textId="77777777" w:rsidTr="00D43C1B">
        <w:trPr>
          <w:trHeight w:val="2259"/>
        </w:trPr>
        <w:tc>
          <w:tcPr>
            <w:tcW w:w="2943" w:type="dxa"/>
          </w:tcPr>
          <w:p w14:paraId="3F709CBA" w14:textId="04AAFE5F" w:rsidR="00A21F20" w:rsidRPr="00135E65" w:rsidRDefault="00A21F20" w:rsidP="00A21F20">
            <w:pPr>
              <w:rPr>
                <w:rFonts w:ascii="Tahoma" w:eastAsia="Times New Roman" w:hAnsi="Tahoma" w:cs="Tahoma"/>
                <w:sz w:val="24"/>
                <w:szCs w:val="24"/>
              </w:rPr>
            </w:pPr>
            <w:r w:rsidRPr="00135E65">
              <w:rPr>
                <w:rFonts w:ascii="Tahoma" w:eastAsia="Times New Roman" w:hAnsi="Tahoma" w:cs="Tahoma"/>
                <w:sz w:val="24"/>
                <w:szCs w:val="24"/>
              </w:rPr>
              <w:t>3</w:t>
            </w:r>
            <w:r w:rsidR="00074D7E" w:rsidRPr="00135E65">
              <w:rPr>
                <w:rFonts w:ascii="Tahoma" w:eastAsia="Times New Roman" w:hAnsi="Tahoma" w:cs="Tahoma"/>
                <w:sz w:val="24"/>
                <w:szCs w:val="24"/>
              </w:rPr>
              <w:t>2)</w:t>
            </w:r>
            <w:r w:rsidRPr="00135E65">
              <w:rPr>
                <w:rFonts w:ascii="Tahoma" w:eastAsia="Times New Roman" w:hAnsi="Tahoma" w:cs="Tahoma"/>
                <w:sz w:val="24"/>
                <w:szCs w:val="24"/>
              </w:rPr>
              <w:t xml:space="preserve">  Split this chocolate bar into </w:t>
            </w:r>
            <w:r w:rsidRPr="00135E65">
              <w:rPr>
                <w:rFonts w:ascii="Tahoma" w:eastAsia="Times New Roman" w:hAnsi="Tahoma" w:cs="Tahoma"/>
                <w:b/>
                <w:sz w:val="24"/>
                <w:szCs w:val="24"/>
              </w:rPr>
              <w:t>fourths</w:t>
            </w:r>
            <w:r w:rsidRPr="00135E65">
              <w:rPr>
                <w:rFonts w:ascii="Tahoma" w:eastAsia="Times New Roman" w:hAnsi="Tahoma" w:cs="Tahoma"/>
                <w:sz w:val="24"/>
                <w:szCs w:val="24"/>
              </w:rPr>
              <w:t xml:space="preserve">. </w:t>
            </w:r>
          </w:p>
          <w:p w14:paraId="1B36AEAE" w14:textId="043F8D3C" w:rsidR="00A21F20" w:rsidRPr="00135E65" w:rsidRDefault="00A57CE0" w:rsidP="00A21F20">
            <w:pPr>
              <w:rPr>
                <w:rFonts w:ascii="Tahoma" w:eastAsia="Times New Roman" w:hAnsi="Tahoma" w:cs="Tahoma"/>
                <w:color w:val="FF0000"/>
                <w:sz w:val="24"/>
                <w:szCs w:val="24"/>
              </w:rPr>
            </w:pPr>
            <w:r>
              <w:rPr>
                <w:noProof/>
                <w:sz w:val="24"/>
                <w:szCs w:val="24"/>
              </w:rPr>
              <mc:AlternateContent>
                <mc:Choice Requires="wpi">
                  <w:drawing>
                    <wp:anchor distT="0" distB="0" distL="114300" distR="114300" simplePos="0" relativeHeight="252536832" behindDoc="0" locked="0" layoutInCell="1" allowOverlap="1" wp14:anchorId="738CD504" wp14:editId="6BABA2E6">
                      <wp:simplePos x="0" y="0"/>
                      <wp:positionH relativeFrom="column">
                        <wp:posOffset>1730375</wp:posOffset>
                      </wp:positionH>
                      <wp:positionV relativeFrom="paragraph">
                        <wp:posOffset>-143510</wp:posOffset>
                      </wp:positionV>
                      <wp:extent cx="750395" cy="975835"/>
                      <wp:effectExtent l="38100" t="38100" r="12065" b="53340"/>
                      <wp:wrapNone/>
                      <wp:docPr id="691" name="Ink 691"/>
                      <wp:cNvGraphicFramePr/>
                      <a:graphic xmlns:a="http://schemas.openxmlformats.org/drawingml/2006/main">
                        <a:graphicData uri="http://schemas.microsoft.com/office/word/2010/wordprocessingInk">
                          <w14:contentPart bwMode="auto" r:id="rId122">
                            <w14:nvContentPartPr>
                              <w14:cNvContentPartPr/>
                            </w14:nvContentPartPr>
                            <w14:xfrm>
                              <a:off x="0" y="0"/>
                              <a:ext cx="750395" cy="975835"/>
                            </w14:xfrm>
                          </w14:contentPart>
                        </a:graphicData>
                      </a:graphic>
                    </wp:anchor>
                  </w:drawing>
                </mc:Choice>
                <mc:Fallback>
                  <w:pict>
                    <v:shape w14:anchorId="540743ED" id="Ink 691" o:spid="_x0000_s1026" type="#_x0000_t75" style="position:absolute;margin-left:135.55pt;margin-top:-12pt;width:60.5pt;height:78.3pt;z-index:252536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">
                      <v:imagedata r:id="rId123" o:title=""/>
                    </v:shape>
                  </w:pict>
                </mc:Fallback>
              </mc:AlternateContent>
            </w:r>
            <w:r>
              <w:rPr>
                <w:noProof/>
                <w:sz w:val="24"/>
                <w:szCs w:val="24"/>
              </w:rPr>
              <mc:AlternateContent>
                <mc:Choice Requires="wpi">
                  <w:drawing>
                    <wp:anchor distT="0" distB="0" distL="114300" distR="114300" simplePos="0" relativeHeight="252511232" behindDoc="0" locked="0" layoutInCell="1" allowOverlap="1" wp14:anchorId="4D1A5F51" wp14:editId="1E971D95">
                      <wp:simplePos x="0" y="0"/>
                      <wp:positionH relativeFrom="column">
                        <wp:posOffset>-58420</wp:posOffset>
                      </wp:positionH>
                      <wp:positionV relativeFrom="paragraph">
                        <wp:posOffset>534035</wp:posOffset>
                      </wp:positionV>
                      <wp:extent cx="1880915" cy="658010"/>
                      <wp:effectExtent l="38100" t="38100" r="5080" b="46990"/>
                      <wp:wrapNone/>
                      <wp:docPr id="666" name="Ink 666"/>
                      <wp:cNvGraphicFramePr/>
                      <a:graphic xmlns:a="http://schemas.openxmlformats.org/drawingml/2006/main">
                        <a:graphicData uri="http://schemas.microsoft.com/office/word/2010/wordprocessingInk">
                          <w14:contentPart bwMode="auto" r:id="rId124">
                            <w14:nvContentPartPr>
                              <w14:cNvContentPartPr/>
                            </w14:nvContentPartPr>
                            <w14:xfrm>
                              <a:off x="0" y="0"/>
                              <a:ext cx="1880915" cy="658010"/>
                            </w14:xfrm>
                          </w14:contentPart>
                        </a:graphicData>
                      </a:graphic>
                    </wp:anchor>
                  </w:drawing>
                </mc:Choice>
                <mc:Fallback>
                  <w:pict>
                    <v:shape w14:anchorId="7D7D1E65" id="Ink 666" o:spid="_x0000_s1026" type="#_x0000_t75" style="position:absolute;margin-left:-5.3pt;margin-top:41.35pt;width:149.5pt;height:53.2pt;z-index:252511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">
                      <v:imagedata r:id="rId125" o:title=""/>
                    </v:shape>
                  </w:pict>
                </mc:Fallback>
              </mc:AlternateContent>
            </w:r>
            <w:r>
              <w:rPr>
                <w:noProof/>
                <w:sz w:val="24"/>
                <w:szCs w:val="24"/>
              </w:rPr>
              <mc:AlternateContent>
                <mc:Choice Requires="wpi">
                  <w:drawing>
                    <wp:anchor distT="0" distB="0" distL="114300" distR="114300" simplePos="0" relativeHeight="252508160" behindDoc="0" locked="0" layoutInCell="1" allowOverlap="1" wp14:anchorId="7262D0ED" wp14:editId="63F2418E">
                      <wp:simplePos x="0" y="0"/>
                      <wp:positionH relativeFrom="column">
                        <wp:posOffset>1701</wp:posOffset>
                      </wp:positionH>
                      <wp:positionV relativeFrom="paragraph">
                        <wp:posOffset>295866</wp:posOffset>
                      </wp:positionV>
                      <wp:extent cx="1747080" cy="280800"/>
                      <wp:effectExtent l="38100" t="38100" r="5715" b="43180"/>
                      <wp:wrapNone/>
                      <wp:docPr id="663" name="Ink 663"/>
                      <wp:cNvGraphicFramePr/>
                      <a:graphic xmlns:a="http://schemas.openxmlformats.org/drawingml/2006/main">
                        <a:graphicData uri="http://schemas.microsoft.com/office/word/2010/wordprocessingInk">
                          <w14:contentPart bwMode="auto" r:id="rId126">
                            <w14:nvContentPartPr>
                              <w14:cNvContentPartPr/>
                            </w14:nvContentPartPr>
                            <w14:xfrm>
                              <a:off x="0" y="0"/>
                              <a:ext cx="1747080" cy="280800"/>
                            </w14:xfrm>
                          </w14:contentPart>
                        </a:graphicData>
                      </a:graphic>
                    </wp:anchor>
                  </w:drawing>
                </mc:Choice>
                <mc:Fallback>
                  <w:pict>
                    <v:shape w14:anchorId="174EFB6F" id="Ink 663" o:spid="_x0000_s1026" type="#_x0000_t75" style="position:absolute;margin-left:-.55pt;margin-top:22.6pt;width:138.95pt;height:23.5pt;z-index:2525081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">
                      <v:imagedata r:id="rId127" o:title=""/>
                    </v:shape>
                  </w:pict>
                </mc:Fallback>
              </mc:AlternateContent>
            </w:r>
            <w:r>
              <w:rPr>
                <w:noProof/>
                <w:sz w:val="24"/>
                <w:szCs w:val="24"/>
              </w:rPr>
              <mc:AlternateContent>
                <mc:Choice Requires="wpi">
                  <w:drawing>
                    <wp:anchor distT="0" distB="0" distL="114300" distR="114300" simplePos="0" relativeHeight="252507136" behindDoc="0" locked="0" layoutInCell="1" allowOverlap="1" wp14:anchorId="3AAD2010" wp14:editId="6471FE78">
                      <wp:simplePos x="0" y="0"/>
                      <wp:positionH relativeFrom="column">
                        <wp:posOffset>37701</wp:posOffset>
                      </wp:positionH>
                      <wp:positionV relativeFrom="paragraph">
                        <wp:posOffset>-83934</wp:posOffset>
                      </wp:positionV>
                      <wp:extent cx="1666440" cy="362160"/>
                      <wp:effectExtent l="38100" t="38100" r="48260" b="57150"/>
                      <wp:wrapNone/>
                      <wp:docPr id="662" name="Ink 662"/>
                      <wp:cNvGraphicFramePr/>
                      <a:graphic xmlns:a="http://schemas.openxmlformats.org/drawingml/2006/main">
                        <a:graphicData uri="http://schemas.microsoft.com/office/word/2010/wordprocessingInk">
                          <w14:contentPart bwMode="auto" r:id="rId128">
                            <w14:nvContentPartPr>
                              <w14:cNvContentPartPr/>
                            </w14:nvContentPartPr>
                            <w14:xfrm>
                              <a:off x="0" y="0"/>
                              <a:ext cx="1666440" cy="362160"/>
                            </w14:xfrm>
                          </w14:contentPart>
                        </a:graphicData>
                      </a:graphic>
                    </wp:anchor>
                  </w:drawing>
                </mc:Choice>
                <mc:Fallback>
                  <w:pict>
                    <v:shape w14:anchorId="20A56682" id="Ink 662" o:spid="_x0000_s1026" type="#_x0000_t75" style="position:absolute;margin-left:2.25pt;margin-top:-7.3pt;width:132.6pt;height:29.9pt;z-index:252507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">
                      <v:imagedata r:id="rId129" o:title=""/>
                    </v:shape>
                  </w:pict>
                </mc:Fallback>
              </mc:AlternateContent>
            </w:r>
            <w:r w:rsidR="00A21F20" w:rsidRPr="00135E65">
              <w:rPr>
                <w:noProof/>
                <w:sz w:val="24"/>
                <w:szCs w:val="24"/>
              </w:rPr>
              <w:drawing>
                <wp:inline distT="0" distB="0" distL="0" distR="0" wp14:anchorId="5B9257B4" wp14:editId="07A1D3B3">
                  <wp:extent cx="1714500" cy="1157288"/>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1726373" cy="1165302"/>
                          </a:xfrm>
                          <a:prstGeom prst="rect">
                            <a:avLst/>
                          </a:prstGeom>
                        </pic:spPr>
                      </pic:pic>
                    </a:graphicData>
                  </a:graphic>
                </wp:inline>
              </w:drawing>
            </w:r>
            <w:r w:rsidR="00A21F20" w:rsidRPr="00135E65">
              <w:rPr>
                <w:rFonts w:ascii="Tahoma" w:hAnsi="Tahoma" w:cs="Tahoma"/>
                <w:noProof/>
                <w:sz w:val="24"/>
                <w:szCs w:val="24"/>
              </w:rPr>
              <mc:AlternateContent>
                <mc:Choice Requires="wps">
                  <w:drawing>
                    <wp:anchor distT="0" distB="0" distL="114300" distR="114300" simplePos="0" relativeHeight="251838464" behindDoc="0" locked="0" layoutInCell="1" hidden="0" allowOverlap="1" wp14:anchorId="3B7679CE" wp14:editId="4B2B9DB7">
                      <wp:simplePos x="0" y="0"/>
                      <wp:positionH relativeFrom="column">
                        <wp:posOffset>88901</wp:posOffset>
                      </wp:positionH>
                      <wp:positionV relativeFrom="paragraph">
                        <wp:posOffset>0</wp:posOffset>
                      </wp:positionV>
                      <wp:extent cx="611505" cy="565785"/>
                      <wp:effectExtent l="0" t="0" r="0" b="0"/>
                      <wp:wrapNone/>
                      <wp:docPr id="57" name="Rectangle 57"/>
                      <wp:cNvGraphicFramePr/>
                      <a:graphic xmlns:a="http://schemas.openxmlformats.org/drawingml/2006/main">
                        <a:graphicData uri="http://schemas.microsoft.com/office/word/2010/wordprocessingShape">
                          <wps:wsp>
                            <wps:cNvSpPr/>
                            <wps:spPr>
                              <a:xfrm>
                                <a:off x="5045010" y="3501870"/>
                                <a:ext cx="601980" cy="556260"/>
                              </a:xfrm>
                              <a:prstGeom prst="rect">
                                <a:avLst/>
                              </a:prstGeom>
                              <a:noFill/>
                              <a:ln>
                                <a:noFill/>
                              </a:ln>
                            </wps:spPr>
                            <wps:txbx>
                              <w:txbxContent>
                                <w:p w14:paraId="137A7D88" w14:textId="77777777" w:rsidR="00A21F20" w:rsidRDefault="00A21F20">
                                  <w:pPr>
                                    <w:textDirection w:val="btLr"/>
                                  </w:pPr>
                                </w:p>
                                <w:p w14:paraId="5D2E8107" w14:textId="77777777" w:rsidR="00A21F20" w:rsidRDefault="00A21F20">
                                  <w:pPr>
                                    <w:textDirection w:val="btLr"/>
                                  </w:pPr>
                                </w:p>
                              </w:txbxContent>
                            </wps:txbx>
                            <wps:bodyPr spcFirstLastPara="1" wrap="square" lIns="91425" tIns="45700" rIns="91425" bIns="45700" anchor="t" anchorCtr="0">
                              <a:noAutofit/>
                            </wps:bodyPr>
                          </wps:wsp>
                        </a:graphicData>
                      </a:graphic>
                    </wp:anchor>
                  </w:drawing>
                </mc:Choice>
                <mc:Fallback>
                  <w:pict>
                    <v:rect w14:anchorId="3B7679CE" id="Rectangle 57" o:spid="_x0000_s1038" style="position:absolute;margin-left:7pt;margin-top:0;width:48.15pt;height:44.55pt;z-index:251838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" filled="f" stroked="f">
                      <v:textbox inset="2.53958mm,1.2694mm,2.53958mm,1.2694mm">
                        <w:txbxContent>
                          <w:p w14:paraId="137A7D88" w14:textId="77777777" w:rsidR="00A21F20" w:rsidRDefault="00A21F20">
                            <w:pPr>
                              <w:textDirection w:val="btLr"/>
                            </w:pPr>
                          </w:p>
                          <w:p w14:paraId="5D2E8107" w14:textId="77777777" w:rsidR="00A21F20" w:rsidRDefault="00A21F20">
                            <w:pPr>
                              <w:textDirection w:val="btLr"/>
                            </w:pPr>
                          </w:p>
                        </w:txbxContent>
                      </v:textbox>
                    </v:rect>
                  </w:pict>
                </mc:Fallback>
              </mc:AlternateContent>
            </w:r>
          </w:p>
        </w:tc>
        <w:tc>
          <w:tcPr>
            <w:tcW w:w="7689" w:type="dxa"/>
            <w:gridSpan w:val="2"/>
          </w:tcPr>
          <w:p w14:paraId="1BD7FF3D" w14:textId="22C84AD2" w:rsidR="00A21F20" w:rsidRPr="00135E65" w:rsidRDefault="00A21F20" w:rsidP="00A21F20">
            <w:pPr>
              <w:rPr>
                <w:rFonts w:ascii="Tahoma" w:eastAsia="Times New Roman" w:hAnsi="Tahoma" w:cs="Tahoma"/>
                <w:sz w:val="24"/>
                <w:szCs w:val="24"/>
              </w:rPr>
            </w:pPr>
            <w:r w:rsidRPr="00135E65">
              <w:rPr>
                <w:rFonts w:ascii="Tahoma" w:eastAsia="Times New Roman" w:hAnsi="Tahoma" w:cs="Tahoma"/>
                <w:sz w:val="24"/>
                <w:szCs w:val="24"/>
              </w:rPr>
              <w:t>3</w:t>
            </w:r>
            <w:r w:rsidR="00074D7E" w:rsidRPr="00135E65">
              <w:rPr>
                <w:rFonts w:ascii="Tahoma" w:eastAsia="Times New Roman" w:hAnsi="Tahoma" w:cs="Tahoma"/>
                <w:sz w:val="24"/>
                <w:szCs w:val="24"/>
              </w:rPr>
              <w:t>3)</w:t>
            </w:r>
            <w:r w:rsidRPr="00135E65">
              <w:rPr>
                <w:rFonts w:ascii="Tahoma" w:eastAsia="Times New Roman" w:hAnsi="Tahoma" w:cs="Tahoma"/>
                <w:sz w:val="24"/>
                <w:szCs w:val="24"/>
              </w:rPr>
              <w:t xml:space="preserve">    Insert either </w:t>
            </w:r>
            <w:r w:rsidRPr="00135E65">
              <w:rPr>
                <w:rFonts w:ascii="Tahoma" w:eastAsia="Times New Roman" w:hAnsi="Tahoma" w:cs="Tahoma"/>
                <w:b/>
                <w:sz w:val="24"/>
                <w:szCs w:val="24"/>
              </w:rPr>
              <w:t>&lt;</w:t>
            </w:r>
            <w:r w:rsidRPr="00135E65">
              <w:rPr>
                <w:rFonts w:ascii="Tahoma" w:eastAsia="Times New Roman" w:hAnsi="Tahoma" w:cs="Tahoma"/>
                <w:sz w:val="24"/>
                <w:szCs w:val="24"/>
              </w:rPr>
              <w:t xml:space="preserve">  ,  </w:t>
            </w:r>
            <w:r w:rsidRPr="00135E65">
              <w:rPr>
                <w:rFonts w:ascii="Tahoma" w:eastAsia="Times New Roman" w:hAnsi="Tahoma" w:cs="Tahoma"/>
                <w:b/>
                <w:sz w:val="24"/>
                <w:szCs w:val="24"/>
              </w:rPr>
              <w:t>&gt;</w:t>
            </w:r>
            <w:r w:rsidRPr="00135E65">
              <w:rPr>
                <w:rFonts w:ascii="Tahoma" w:eastAsia="Times New Roman" w:hAnsi="Tahoma" w:cs="Tahoma"/>
                <w:sz w:val="24"/>
                <w:szCs w:val="24"/>
              </w:rPr>
              <w:t xml:space="preserve">,  or </w:t>
            </w:r>
            <w:r w:rsidRPr="00135E65">
              <w:rPr>
                <w:rFonts w:ascii="Tahoma" w:eastAsia="Times New Roman" w:hAnsi="Tahoma" w:cs="Tahoma"/>
                <w:b/>
                <w:sz w:val="24"/>
                <w:szCs w:val="24"/>
              </w:rPr>
              <w:t xml:space="preserve"> =</w:t>
            </w:r>
            <w:r w:rsidRPr="00135E65">
              <w:rPr>
                <w:rFonts w:ascii="Tahoma" w:eastAsia="Times New Roman" w:hAnsi="Tahoma" w:cs="Tahoma"/>
                <w:sz w:val="24"/>
                <w:szCs w:val="24"/>
              </w:rPr>
              <w:t xml:space="preserve">  between these two fractions</w:t>
            </w:r>
          </w:p>
          <w:p w14:paraId="48677936" w14:textId="5177D35B" w:rsidR="00A21F20" w:rsidRPr="00135E65" w:rsidRDefault="00A21F20" w:rsidP="00A21F20">
            <w:pPr>
              <w:rPr>
                <w:rFonts w:ascii="Tahoma" w:eastAsia="Times New Roman" w:hAnsi="Tahoma" w:cs="Tahoma"/>
                <w:sz w:val="24"/>
                <w:szCs w:val="24"/>
              </w:rPr>
            </w:pPr>
            <w:r w:rsidRPr="00135E65">
              <w:rPr>
                <w:rFonts w:ascii="Tahoma" w:eastAsia="Times New Roman" w:hAnsi="Tahoma" w:cs="Tahoma"/>
                <w:noProof/>
                <w:sz w:val="24"/>
                <w:szCs w:val="24"/>
              </w:rPr>
              <mc:AlternateContent>
                <mc:Choice Requires="wps">
                  <w:drawing>
                    <wp:anchor distT="0" distB="0" distL="114300" distR="114300" simplePos="0" relativeHeight="251836416" behindDoc="0" locked="0" layoutInCell="1" allowOverlap="1" wp14:anchorId="59A1FAC7" wp14:editId="361E82C7">
                      <wp:simplePos x="0" y="0"/>
                      <wp:positionH relativeFrom="column">
                        <wp:posOffset>1129030</wp:posOffset>
                      </wp:positionH>
                      <wp:positionV relativeFrom="paragraph">
                        <wp:posOffset>199390</wp:posOffset>
                      </wp:positionV>
                      <wp:extent cx="266700" cy="548640"/>
                      <wp:effectExtent l="0" t="0" r="0" b="3810"/>
                      <wp:wrapNone/>
                      <wp:docPr id="37" name="Text Box 37"/>
                      <wp:cNvGraphicFramePr/>
                      <a:graphic xmlns:a="http://schemas.openxmlformats.org/drawingml/2006/main">
                        <a:graphicData uri="http://schemas.microsoft.com/office/word/2010/wordprocessingShape">
                          <wps:wsp>
                            <wps:cNvSpPr txBox="1"/>
                            <wps:spPr>
                              <a:xfrm>
                                <a:off x="0" y="0"/>
                                <a:ext cx="266700" cy="548640"/>
                              </a:xfrm>
                              <a:prstGeom prst="rect">
                                <a:avLst/>
                              </a:prstGeom>
                              <a:noFill/>
                              <a:ln w="6350">
                                <a:noFill/>
                              </a:ln>
                            </wps:spPr>
                            <wps:txbx>
                              <w:txbxContent>
                                <w:p w14:paraId="636C8CD9" w14:textId="77777777" w:rsidR="00A21F20" w:rsidRPr="00830025" w:rsidRDefault="00A21F20" w:rsidP="00830025">
                                  <w:pPr>
                                    <w:rPr>
                                      <w:rFonts w:ascii="Tahoma" w:hAnsi="Tahoma" w:cs="Tahoma"/>
                                      <w:b/>
                                      <w:sz w:val="28"/>
                                      <w:szCs w:val="28"/>
                                      <w:u w:val="single"/>
                                    </w:rPr>
                                  </w:pPr>
                                  <w:r>
                                    <w:rPr>
                                      <w:rFonts w:ascii="Tahoma" w:hAnsi="Tahoma" w:cs="Tahoma"/>
                                      <w:b/>
                                      <w:sz w:val="28"/>
                                      <w:szCs w:val="28"/>
                                      <w:u w:val="single"/>
                                    </w:rPr>
                                    <w:t>2</w:t>
                                  </w:r>
                                </w:p>
                                <w:p w14:paraId="56644995" w14:textId="77777777" w:rsidR="00A21F20" w:rsidRPr="00830025" w:rsidRDefault="00A21F20" w:rsidP="00830025">
                                  <w:pPr>
                                    <w:rPr>
                                      <w:rFonts w:ascii="Tahoma" w:hAnsi="Tahoma" w:cs="Tahoma"/>
                                      <w:b/>
                                      <w:sz w:val="28"/>
                                      <w:szCs w:val="28"/>
                                    </w:rPr>
                                  </w:pPr>
                                  <w:r>
                                    <w:rPr>
                                      <w:rFonts w:ascii="Tahoma" w:hAnsi="Tahoma" w:cs="Tahoma"/>
                                      <w:b/>
                                      <w:sz w:val="28"/>
                                      <w:szCs w:val="28"/>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9A1FAC7" id="Text Box 37" o:spid="_x0000_s1039" type="#_x0000_t202" style="position:absolute;margin-left:88.9pt;margin-top:15.7pt;width:21pt;height:43.2pt;z-index:251836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" filled="f" stroked="f" strokeweight=".5pt">
                      <v:textbox>
                        <w:txbxContent>
                          <w:p w14:paraId="636C8CD9" w14:textId="77777777" w:rsidR="00A21F20" w:rsidRPr="00830025" w:rsidRDefault="00A21F20" w:rsidP="00830025">
                            <w:pPr>
                              <w:rPr>
                                <w:rFonts w:ascii="Tahoma" w:hAnsi="Tahoma" w:cs="Tahoma"/>
                                <w:b/>
                                <w:sz w:val="28"/>
                                <w:szCs w:val="28"/>
                                <w:u w:val="single"/>
                              </w:rPr>
                            </w:pPr>
                            <w:r>
                              <w:rPr>
                                <w:rFonts w:ascii="Tahoma" w:hAnsi="Tahoma" w:cs="Tahoma"/>
                                <w:b/>
                                <w:sz w:val="28"/>
                                <w:szCs w:val="28"/>
                                <w:u w:val="single"/>
                              </w:rPr>
                              <w:t>2</w:t>
                            </w:r>
                          </w:p>
                          <w:p w14:paraId="56644995" w14:textId="77777777" w:rsidR="00A21F20" w:rsidRPr="00830025" w:rsidRDefault="00A21F20" w:rsidP="00830025">
                            <w:pPr>
                              <w:rPr>
                                <w:rFonts w:ascii="Tahoma" w:hAnsi="Tahoma" w:cs="Tahoma"/>
                                <w:b/>
                                <w:sz w:val="28"/>
                                <w:szCs w:val="28"/>
                              </w:rPr>
                            </w:pPr>
                            <w:r>
                              <w:rPr>
                                <w:rFonts w:ascii="Tahoma" w:hAnsi="Tahoma" w:cs="Tahoma"/>
                                <w:b/>
                                <w:sz w:val="28"/>
                                <w:szCs w:val="28"/>
                              </w:rPr>
                              <w:t>5</w:t>
                            </w:r>
                          </w:p>
                        </w:txbxContent>
                      </v:textbox>
                    </v:shape>
                  </w:pict>
                </mc:Fallback>
              </mc:AlternateContent>
            </w:r>
          </w:p>
          <w:p w14:paraId="44A1F358" w14:textId="0EDF1D3F" w:rsidR="00A21F20" w:rsidRPr="00135E65" w:rsidRDefault="00A21F20" w:rsidP="00A21F20">
            <w:pPr>
              <w:jc w:val="center"/>
              <w:rPr>
                <w:rFonts w:ascii="Tahoma" w:eastAsia="Times New Roman" w:hAnsi="Tahoma" w:cs="Tahoma"/>
                <w:sz w:val="24"/>
                <w:szCs w:val="24"/>
              </w:rPr>
            </w:pPr>
            <w:r w:rsidRPr="00135E65">
              <w:rPr>
                <w:rFonts w:ascii="Tahoma" w:eastAsia="Times New Roman" w:hAnsi="Tahoma" w:cs="Tahoma"/>
                <w:noProof/>
                <w:sz w:val="24"/>
                <w:szCs w:val="24"/>
              </w:rPr>
              <mc:AlternateContent>
                <mc:Choice Requires="wps">
                  <w:drawing>
                    <wp:anchor distT="0" distB="0" distL="114300" distR="114300" simplePos="0" relativeHeight="251837440" behindDoc="0" locked="0" layoutInCell="1" allowOverlap="1" wp14:anchorId="4B8BE801" wp14:editId="515054CA">
                      <wp:simplePos x="0" y="0"/>
                      <wp:positionH relativeFrom="column">
                        <wp:posOffset>1982470</wp:posOffset>
                      </wp:positionH>
                      <wp:positionV relativeFrom="paragraph">
                        <wp:posOffset>7620</wp:posOffset>
                      </wp:positionV>
                      <wp:extent cx="266700" cy="548640"/>
                      <wp:effectExtent l="0" t="0" r="0" b="3810"/>
                      <wp:wrapNone/>
                      <wp:docPr id="38" name="Text Box 38"/>
                      <wp:cNvGraphicFramePr/>
                      <a:graphic xmlns:a="http://schemas.openxmlformats.org/drawingml/2006/main">
                        <a:graphicData uri="http://schemas.microsoft.com/office/word/2010/wordprocessingShape">
                          <wps:wsp>
                            <wps:cNvSpPr txBox="1"/>
                            <wps:spPr>
                              <a:xfrm>
                                <a:off x="0" y="0"/>
                                <a:ext cx="266700" cy="548640"/>
                              </a:xfrm>
                              <a:prstGeom prst="rect">
                                <a:avLst/>
                              </a:prstGeom>
                              <a:noFill/>
                              <a:ln w="6350">
                                <a:noFill/>
                              </a:ln>
                            </wps:spPr>
                            <wps:txbx>
                              <w:txbxContent>
                                <w:p w14:paraId="04E7EA2B" w14:textId="15D74EC7" w:rsidR="00A21F20" w:rsidRPr="00830025" w:rsidRDefault="00A21F20" w:rsidP="00830025">
                                  <w:pPr>
                                    <w:rPr>
                                      <w:rFonts w:ascii="Tahoma" w:hAnsi="Tahoma" w:cs="Tahoma"/>
                                      <w:b/>
                                      <w:sz w:val="28"/>
                                      <w:szCs w:val="28"/>
                                      <w:u w:val="single"/>
                                    </w:rPr>
                                  </w:pPr>
                                  <w:r>
                                    <w:rPr>
                                      <w:rFonts w:ascii="Tahoma" w:hAnsi="Tahoma" w:cs="Tahoma"/>
                                      <w:b/>
                                      <w:sz w:val="28"/>
                                      <w:szCs w:val="28"/>
                                      <w:u w:val="single"/>
                                    </w:rPr>
                                    <w:t>5</w:t>
                                  </w:r>
                                </w:p>
                                <w:p w14:paraId="500F194F" w14:textId="77777777" w:rsidR="00A21F20" w:rsidRPr="00830025" w:rsidRDefault="00A21F20" w:rsidP="00830025">
                                  <w:pPr>
                                    <w:rPr>
                                      <w:rFonts w:ascii="Tahoma" w:hAnsi="Tahoma" w:cs="Tahoma"/>
                                      <w:b/>
                                      <w:sz w:val="28"/>
                                      <w:szCs w:val="28"/>
                                    </w:rPr>
                                  </w:pPr>
                                  <w:r>
                                    <w:rPr>
                                      <w:rFonts w:ascii="Tahoma" w:hAnsi="Tahoma" w:cs="Tahoma"/>
                                      <w:b/>
                                      <w:sz w:val="28"/>
                                      <w:szCs w:val="28"/>
                                    </w:rPr>
                                    <w:t>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8BE801" id="Text Box 38" o:spid="_x0000_s1040" type="#_x0000_t202" style="position:absolute;left:0;text-align:left;margin-left:156.1pt;margin-top:.6pt;width:21pt;height:43.2pt;z-index:2518374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" filled="f" stroked="f" strokeweight=".5pt">
                      <v:textbox>
                        <w:txbxContent>
                          <w:p w14:paraId="04E7EA2B" w14:textId="15D74EC7" w:rsidR="00A21F20" w:rsidRPr="00830025" w:rsidRDefault="00A21F20" w:rsidP="00830025">
                            <w:pPr>
                              <w:rPr>
                                <w:rFonts w:ascii="Tahoma" w:hAnsi="Tahoma" w:cs="Tahoma"/>
                                <w:b/>
                                <w:sz w:val="28"/>
                                <w:szCs w:val="28"/>
                                <w:u w:val="single"/>
                              </w:rPr>
                            </w:pPr>
                            <w:r>
                              <w:rPr>
                                <w:rFonts w:ascii="Tahoma" w:hAnsi="Tahoma" w:cs="Tahoma"/>
                                <w:b/>
                                <w:sz w:val="28"/>
                                <w:szCs w:val="28"/>
                                <w:u w:val="single"/>
                              </w:rPr>
                              <w:t>5</w:t>
                            </w:r>
                          </w:p>
                          <w:p w14:paraId="500F194F" w14:textId="77777777" w:rsidR="00A21F20" w:rsidRPr="00830025" w:rsidRDefault="00A21F20" w:rsidP="00830025">
                            <w:pPr>
                              <w:rPr>
                                <w:rFonts w:ascii="Tahoma" w:hAnsi="Tahoma" w:cs="Tahoma"/>
                                <w:b/>
                                <w:sz w:val="28"/>
                                <w:szCs w:val="28"/>
                              </w:rPr>
                            </w:pPr>
                            <w:r>
                              <w:rPr>
                                <w:rFonts w:ascii="Tahoma" w:hAnsi="Tahoma" w:cs="Tahoma"/>
                                <w:b/>
                                <w:sz w:val="28"/>
                                <w:szCs w:val="28"/>
                              </w:rPr>
                              <w:t>9</w:t>
                            </w:r>
                          </w:p>
                        </w:txbxContent>
                      </v:textbox>
                    </v:shape>
                  </w:pict>
                </mc:Fallback>
              </mc:AlternateContent>
            </w:r>
            <w:r w:rsidRPr="00135E65">
              <w:rPr>
                <w:rFonts w:ascii="Tahoma" w:eastAsia="Times New Roman" w:hAnsi="Tahoma" w:cs="Tahoma"/>
                <w:noProof/>
                <w:sz w:val="24"/>
                <w:szCs w:val="24"/>
              </w:rPr>
              <mc:AlternateContent>
                <mc:Choice Requires="wps">
                  <w:drawing>
                    <wp:anchor distT="0" distB="0" distL="114300" distR="114300" simplePos="0" relativeHeight="251835392" behindDoc="0" locked="0" layoutInCell="1" allowOverlap="1" wp14:anchorId="11D1AED7" wp14:editId="342D1F56">
                      <wp:simplePos x="0" y="0"/>
                      <wp:positionH relativeFrom="column">
                        <wp:posOffset>1505585</wp:posOffset>
                      </wp:positionH>
                      <wp:positionV relativeFrom="paragraph">
                        <wp:posOffset>113030</wp:posOffset>
                      </wp:positionV>
                      <wp:extent cx="342900" cy="342900"/>
                      <wp:effectExtent l="0" t="0" r="19050" b="19050"/>
                      <wp:wrapNone/>
                      <wp:docPr id="123" name="Rectangle 123"/>
                      <wp:cNvGraphicFramePr/>
                      <a:graphic xmlns:a="http://schemas.openxmlformats.org/drawingml/2006/main">
                        <a:graphicData uri="http://schemas.microsoft.com/office/word/2010/wordprocessingShape">
                          <wps:wsp>
                            <wps:cNvSpPr/>
                            <wps:spPr>
                              <a:xfrm>
                                <a:off x="0" y="0"/>
                                <a:ext cx="342900" cy="342900"/>
                              </a:xfrm>
                              <a:prstGeom prst="rect">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5E452E94" id="Rectangle 123" o:spid="_x0000_s1026" style="position:absolute;margin-left:118.55pt;margin-top:8.9pt;width:27pt;height:27pt;z-index:2518353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" filled="f" strokecolor="#1f3763 [1604]" strokeweight="1pt">
                      <v:stroke dashstyle="dash"/>
                    </v:rect>
                  </w:pict>
                </mc:Fallback>
              </mc:AlternateContent>
            </w:r>
          </w:p>
          <w:p w14:paraId="140151EF" w14:textId="480B98E3" w:rsidR="00A21F20" w:rsidRPr="00135E65" w:rsidRDefault="00A57CE0" w:rsidP="00A21F20">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566528" behindDoc="0" locked="0" layoutInCell="1" allowOverlap="1" wp14:anchorId="7FF51613" wp14:editId="4E8BAA08">
                      <wp:simplePos x="0" y="0"/>
                      <wp:positionH relativeFrom="column">
                        <wp:posOffset>1579536</wp:posOffset>
                      </wp:positionH>
                      <wp:positionV relativeFrom="paragraph">
                        <wp:posOffset>-30484</wp:posOffset>
                      </wp:positionV>
                      <wp:extent cx="306360" cy="266760"/>
                      <wp:effectExtent l="57150" t="38100" r="55880" b="57150"/>
                      <wp:wrapNone/>
                      <wp:docPr id="720" name="Ink 720"/>
                      <wp:cNvGraphicFramePr/>
                      <a:graphic xmlns:a="http://schemas.openxmlformats.org/drawingml/2006/main">
                        <a:graphicData uri="http://schemas.microsoft.com/office/word/2010/wordprocessingInk">
                          <w14:contentPart bwMode="auto" r:id="rId131">
                            <w14:nvContentPartPr>
                              <w14:cNvContentPartPr/>
                            </w14:nvContentPartPr>
                            <w14:xfrm>
                              <a:off x="0" y="0"/>
                              <a:ext cx="306360" cy="266760"/>
                            </w14:xfrm>
                          </w14:contentPart>
                        </a:graphicData>
                      </a:graphic>
                    </wp:anchor>
                  </w:drawing>
                </mc:Choice>
                <mc:Fallback>
                  <w:pict>
                    <v:shape w14:anchorId="5154C13B" id="Ink 720" o:spid="_x0000_s1026" type="#_x0000_t75" style="position:absolute;margin-left:123.65pt;margin-top:-3.1pt;width:25.5pt;height:22.4pt;z-index:252566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">
                      <v:imagedata r:id="rId132" o:title=""/>
                    </v:shape>
                  </w:pict>
                </mc:Fallback>
              </mc:AlternateContent>
            </w:r>
          </w:p>
          <w:p w14:paraId="11B104EF" w14:textId="2A317FA7" w:rsidR="00A21F20" w:rsidRPr="00135E65" w:rsidRDefault="00A57CE0" w:rsidP="00A21F20">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565504" behindDoc="0" locked="0" layoutInCell="1" allowOverlap="1" wp14:anchorId="6C2DC903" wp14:editId="750B9019">
                      <wp:simplePos x="0" y="0"/>
                      <wp:positionH relativeFrom="column">
                        <wp:posOffset>2122170</wp:posOffset>
                      </wp:positionH>
                      <wp:positionV relativeFrom="paragraph">
                        <wp:posOffset>172720</wp:posOffset>
                      </wp:positionV>
                      <wp:extent cx="617295" cy="282095"/>
                      <wp:effectExtent l="38100" t="38100" r="49530" b="41910"/>
                      <wp:wrapNone/>
                      <wp:docPr id="719" name="Ink 719"/>
                      <wp:cNvGraphicFramePr/>
                      <a:graphic xmlns:a="http://schemas.openxmlformats.org/drawingml/2006/main">
                        <a:graphicData uri="http://schemas.microsoft.com/office/word/2010/wordprocessingInk">
                          <w14:contentPart bwMode="auto" r:id="rId133">
                            <w14:nvContentPartPr>
                              <w14:cNvContentPartPr/>
                            </w14:nvContentPartPr>
                            <w14:xfrm>
                              <a:off x="0" y="0"/>
                              <a:ext cx="617295" cy="282095"/>
                            </w14:xfrm>
                          </w14:contentPart>
                        </a:graphicData>
                      </a:graphic>
                    </wp:anchor>
                  </w:drawing>
                </mc:Choice>
                <mc:Fallback>
                  <w:pict>
                    <v:shape w14:anchorId="5B71C5A5" id="Ink 719" o:spid="_x0000_s1026" type="#_x0000_t75" style="position:absolute;margin-left:166.4pt;margin-top:12.9pt;width:50pt;height:23.6pt;z-index:252565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">
                      <v:imagedata r:id="rId134"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553216" behindDoc="0" locked="0" layoutInCell="1" allowOverlap="1" wp14:anchorId="2E5E7CDB" wp14:editId="5DDC2AFA">
                      <wp:simplePos x="0" y="0"/>
                      <wp:positionH relativeFrom="column">
                        <wp:posOffset>897255</wp:posOffset>
                      </wp:positionH>
                      <wp:positionV relativeFrom="paragraph">
                        <wp:posOffset>133985</wp:posOffset>
                      </wp:positionV>
                      <wp:extent cx="454010" cy="557025"/>
                      <wp:effectExtent l="38100" t="38100" r="3810" b="52705"/>
                      <wp:wrapNone/>
                      <wp:docPr id="707" name="Ink 707"/>
                      <wp:cNvGraphicFramePr/>
                      <a:graphic xmlns:a="http://schemas.openxmlformats.org/drawingml/2006/main">
                        <a:graphicData uri="http://schemas.microsoft.com/office/word/2010/wordprocessingInk">
                          <w14:contentPart bwMode="auto" r:id="rId135">
                            <w14:nvContentPartPr>
                              <w14:cNvContentPartPr/>
                            </w14:nvContentPartPr>
                            <w14:xfrm>
                              <a:off x="0" y="0"/>
                              <a:ext cx="454010" cy="557025"/>
                            </w14:xfrm>
                          </w14:contentPart>
                        </a:graphicData>
                      </a:graphic>
                    </wp:anchor>
                  </w:drawing>
                </mc:Choice>
                <mc:Fallback>
                  <w:pict>
                    <v:shape w14:anchorId="595309C4" id="Ink 707" o:spid="_x0000_s1026" type="#_x0000_t75" style="position:absolute;margin-left:69.95pt;margin-top:9.85pt;width:37.2pt;height:45.25pt;z-index:252553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">
                      <v:imagedata r:id="rId136"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539904" behindDoc="0" locked="0" layoutInCell="1" allowOverlap="1" wp14:anchorId="7FC17B29" wp14:editId="7E0E524B">
                      <wp:simplePos x="0" y="0"/>
                      <wp:positionH relativeFrom="column">
                        <wp:posOffset>119380</wp:posOffset>
                      </wp:positionH>
                      <wp:positionV relativeFrom="paragraph">
                        <wp:posOffset>321310</wp:posOffset>
                      </wp:positionV>
                      <wp:extent cx="321310" cy="297080"/>
                      <wp:effectExtent l="38100" t="38100" r="40640" b="46355"/>
                      <wp:wrapNone/>
                      <wp:docPr id="694" name="Ink 694"/>
                      <wp:cNvGraphicFramePr/>
                      <a:graphic xmlns:a="http://schemas.openxmlformats.org/drawingml/2006/main">
                        <a:graphicData uri="http://schemas.microsoft.com/office/word/2010/wordprocessingInk">
                          <w14:contentPart bwMode="auto" r:id="rId137">
                            <w14:nvContentPartPr>
                              <w14:cNvContentPartPr/>
                            </w14:nvContentPartPr>
                            <w14:xfrm>
                              <a:off x="0" y="0"/>
                              <a:ext cx="321310" cy="297080"/>
                            </w14:xfrm>
                          </w14:contentPart>
                        </a:graphicData>
                      </a:graphic>
                    </wp:anchor>
                  </w:drawing>
                </mc:Choice>
                <mc:Fallback>
                  <w:pict>
                    <v:shape w14:anchorId="1575CA60" id="Ink 694" o:spid="_x0000_s1026" type="#_x0000_t75" style="position:absolute;margin-left:8.7pt;margin-top:24.6pt;width:26.7pt;height:24.85pt;z-index:252539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">
                      <v:imagedata r:id="rId138" o:title=""/>
                    </v:shape>
                  </w:pict>
                </mc:Fallback>
              </mc:AlternateContent>
            </w:r>
          </w:p>
        </w:tc>
      </w:tr>
      <w:tr w:rsidR="00A21F20" w:rsidRPr="00135E65" w14:paraId="139BB43E" w14:textId="77777777" w:rsidTr="00D43C1B">
        <w:trPr>
          <w:trHeight w:val="261"/>
        </w:trPr>
        <w:tc>
          <w:tcPr>
            <w:tcW w:w="2943" w:type="dxa"/>
          </w:tcPr>
          <w:p w14:paraId="416B3AAF" w14:textId="634E5310" w:rsidR="00A21F20" w:rsidRPr="00C45D9D" w:rsidRDefault="00A21F20" w:rsidP="00A21F20">
            <w:pPr>
              <w:rPr>
                <w:rFonts w:ascii="Tahoma" w:eastAsia="Times New Roman" w:hAnsi="Tahoma" w:cs="Tahoma"/>
                <w:color w:val="FF0000"/>
                <w:sz w:val="18"/>
                <w:szCs w:val="18"/>
              </w:rPr>
            </w:pPr>
            <w:r w:rsidRPr="00C45D9D">
              <w:rPr>
                <w:rFonts w:ascii="Tahoma" w:eastAsia="Times New Roman" w:hAnsi="Tahoma" w:cs="Tahoma"/>
                <w:sz w:val="18"/>
                <w:szCs w:val="18"/>
              </w:rPr>
              <w:t xml:space="preserve">N 5.5 </w:t>
            </w:r>
            <w:r w:rsidRPr="00C45D9D">
              <w:rPr>
                <w:rFonts w:ascii="Tahoma" w:eastAsia="Times New Roman" w:hAnsi="Tahoma" w:cs="Tahoma"/>
                <w:i/>
                <w:sz w:val="18"/>
                <w:szCs w:val="18"/>
              </w:rPr>
              <w:t>Fraction</w:t>
            </w:r>
          </w:p>
        </w:tc>
        <w:tc>
          <w:tcPr>
            <w:tcW w:w="7689" w:type="dxa"/>
            <w:gridSpan w:val="2"/>
          </w:tcPr>
          <w:p w14:paraId="49B72F3B" w14:textId="77777777" w:rsidR="00A21F20" w:rsidRPr="00C45D9D" w:rsidRDefault="00A21F20" w:rsidP="00A21F20">
            <w:pPr>
              <w:rPr>
                <w:rFonts w:ascii="Tahoma" w:eastAsia="Times New Roman" w:hAnsi="Tahoma" w:cs="Tahoma"/>
                <w:sz w:val="18"/>
                <w:szCs w:val="18"/>
              </w:rPr>
            </w:pPr>
            <w:r w:rsidRPr="00C45D9D">
              <w:rPr>
                <w:rFonts w:ascii="Tahoma" w:eastAsia="Times New Roman" w:hAnsi="Tahoma" w:cs="Tahoma"/>
                <w:sz w:val="18"/>
                <w:szCs w:val="18"/>
              </w:rPr>
              <w:t xml:space="preserve">N 5.5 </w:t>
            </w:r>
            <w:r w:rsidRPr="00C45D9D">
              <w:rPr>
                <w:rFonts w:ascii="Tahoma" w:eastAsia="Times New Roman" w:hAnsi="Tahoma" w:cs="Tahoma"/>
                <w:i/>
                <w:sz w:val="18"/>
                <w:szCs w:val="18"/>
              </w:rPr>
              <w:t>Fraction, compare</w:t>
            </w:r>
          </w:p>
        </w:tc>
      </w:tr>
      <w:tr w:rsidR="00A21F20" w:rsidRPr="00135E65" w14:paraId="02877208" w14:textId="77777777" w:rsidTr="00D43C1B">
        <w:trPr>
          <w:trHeight w:val="3417"/>
        </w:trPr>
        <w:tc>
          <w:tcPr>
            <w:tcW w:w="2943" w:type="dxa"/>
          </w:tcPr>
          <w:p w14:paraId="2E2EDF23" w14:textId="33093513" w:rsidR="00A21F20" w:rsidRPr="00135E65" w:rsidRDefault="00074D7E" w:rsidP="00A21F20">
            <w:pPr>
              <w:rPr>
                <w:rFonts w:ascii="Tahoma" w:hAnsi="Tahoma" w:cs="Tahoma"/>
                <w:sz w:val="24"/>
                <w:szCs w:val="24"/>
              </w:rPr>
            </w:pPr>
            <w:r w:rsidRPr="00135E65">
              <w:rPr>
                <w:rFonts w:ascii="Tahoma" w:hAnsi="Tahoma" w:cs="Tahoma"/>
                <w:sz w:val="24"/>
                <w:szCs w:val="24"/>
              </w:rPr>
              <w:t xml:space="preserve">34) </w:t>
            </w:r>
            <w:r w:rsidR="00A21F20" w:rsidRPr="00135E65">
              <w:rPr>
                <w:rFonts w:ascii="Tahoma" w:hAnsi="Tahoma" w:cs="Tahoma"/>
                <w:sz w:val="24"/>
                <w:szCs w:val="24"/>
              </w:rPr>
              <w:t>Change to a mixed number</w:t>
            </w:r>
          </w:p>
          <w:p w14:paraId="573317CE" w14:textId="6786F652" w:rsidR="00A21F20" w:rsidRPr="00135E65" w:rsidRDefault="00AF524C" w:rsidP="00A21F20">
            <w:pPr>
              <w:rPr>
                <w:rFonts w:ascii="Tahoma" w:hAnsi="Tahoma" w:cs="Tahoma"/>
                <w:sz w:val="24"/>
                <w:szCs w:val="24"/>
              </w:rPr>
            </w:pPr>
            <w:r w:rsidRPr="00135E65">
              <w:rPr>
                <w:rFonts w:ascii="Tahoma" w:hAnsi="Tahoma" w:cs="Tahoma"/>
                <w:sz w:val="24"/>
                <w:szCs w:val="24"/>
              </w:rPr>
              <w:t xml:space="preserve">        </w:t>
            </w:r>
            <w:r w:rsidR="006824B4" w:rsidRPr="00135E65">
              <w:rPr>
                <w:rFonts w:ascii="Tahoma" w:hAnsi="Tahoma" w:cs="Tahoma"/>
                <w:position w:val="-24"/>
                <w:sz w:val="24"/>
                <w:szCs w:val="24"/>
              </w:rPr>
              <w:object w:dxaOrig="220" w:dyaOrig="620" w14:anchorId="5EC61D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36.45pt" o:ole="">
                  <v:imagedata r:id="rId139" o:title=""/>
                </v:shape>
                <o:OLEObject Type="Embed" ProgID="Equation.DSMT4" ShapeID="_x0000_i1025" DrawAspect="Content" ObjectID="_1755939519" r:id="rId140"/>
              </w:object>
            </w:r>
            <w:r w:rsidR="00A57CE0">
              <w:rPr>
                <w:rFonts w:ascii="Tahoma" w:hAnsi="Tahoma" w:cs="Tahoma"/>
                <w:sz w:val="24"/>
                <w:szCs w:val="24"/>
              </w:rPr>
              <w:t xml:space="preserve">   </w:t>
            </w:r>
            <m:oMath>
              <m:r>
                <w:rPr>
                  <w:rFonts w:ascii="Cambria Math" w:hAnsi="Cambria Math" w:cs="Tahoma"/>
                  <w:color w:val="FF0000"/>
                  <w:sz w:val="24"/>
                  <w:szCs w:val="24"/>
                </w:rPr>
                <m:t>2</m:t>
              </m:r>
              <m:f>
                <m:fPr>
                  <m:ctrlPr>
                    <w:rPr>
                      <w:rFonts w:ascii="Cambria Math" w:hAnsi="Cambria Math" w:cs="Tahoma"/>
                      <w:i/>
                      <w:color w:val="FF0000"/>
                      <w:sz w:val="24"/>
                      <w:szCs w:val="24"/>
                    </w:rPr>
                  </m:ctrlPr>
                </m:fPr>
                <m:num>
                  <m:r>
                    <w:rPr>
                      <w:rFonts w:ascii="Cambria Math" w:hAnsi="Cambria Math" w:cs="Tahoma"/>
                      <w:color w:val="FF0000"/>
                      <w:sz w:val="24"/>
                      <w:szCs w:val="24"/>
                    </w:rPr>
                    <m:t>2</m:t>
                  </m:r>
                </m:num>
                <m:den>
                  <m:r>
                    <w:rPr>
                      <w:rFonts w:ascii="Cambria Math" w:hAnsi="Cambria Math" w:cs="Tahoma"/>
                      <w:color w:val="FF0000"/>
                      <w:sz w:val="24"/>
                      <w:szCs w:val="24"/>
                    </w:rPr>
                    <m:t>3</m:t>
                  </m:r>
                </m:den>
              </m:f>
            </m:oMath>
          </w:p>
          <w:p w14:paraId="5E252EB9" w14:textId="77777777" w:rsidR="00A21F20" w:rsidRPr="00135E65" w:rsidRDefault="00A21F20" w:rsidP="00A21F20">
            <w:pPr>
              <w:rPr>
                <w:rFonts w:ascii="Tahoma" w:hAnsi="Tahoma" w:cs="Tahoma"/>
                <w:sz w:val="24"/>
                <w:szCs w:val="24"/>
              </w:rPr>
            </w:pPr>
          </w:p>
          <w:p w14:paraId="3575B594" w14:textId="31032A9F" w:rsidR="00A21F20" w:rsidRPr="00135E65" w:rsidRDefault="00A21F20" w:rsidP="00A21F20">
            <w:pPr>
              <w:rPr>
                <w:rFonts w:ascii="Tahoma" w:eastAsia="Times New Roman" w:hAnsi="Tahoma" w:cs="Tahoma"/>
                <w:color w:val="FF0000"/>
                <w:sz w:val="24"/>
                <w:szCs w:val="24"/>
              </w:rPr>
            </w:pPr>
          </w:p>
        </w:tc>
        <w:tc>
          <w:tcPr>
            <w:tcW w:w="3734" w:type="dxa"/>
          </w:tcPr>
          <w:p w14:paraId="1E79DF2E" w14:textId="75943ED7" w:rsidR="00A21F20" w:rsidRPr="00135E65" w:rsidRDefault="00074D7E" w:rsidP="00A21F20">
            <w:pPr>
              <w:rPr>
                <w:rFonts w:ascii="Tahoma" w:hAnsi="Tahoma" w:cs="Tahoma"/>
                <w:sz w:val="24"/>
                <w:szCs w:val="24"/>
              </w:rPr>
            </w:pPr>
            <w:r w:rsidRPr="00135E65">
              <w:rPr>
                <w:rFonts w:ascii="Tahoma" w:hAnsi="Tahoma" w:cs="Tahoma"/>
                <w:sz w:val="24"/>
                <w:szCs w:val="24"/>
              </w:rPr>
              <w:t xml:space="preserve">35) </w:t>
            </w:r>
            <w:r w:rsidR="00A21F20" w:rsidRPr="00135E65">
              <w:rPr>
                <w:rFonts w:ascii="Tahoma" w:hAnsi="Tahoma" w:cs="Tahoma"/>
                <w:sz w:val="24"/>
                <w:szCs w:val="24"/>
              </w:rPr>
              <w:t>Write as an improper fraction (common fraction)</w:t>
            </w:r>
          </w:p>
          <w:p w14:paraId="1A045782" w14:textId="1669B590" w:rsidR="00A21F20" w:rsidRPr="00135E65" w:rsidRDefault="00AF524C" w:rsidP="00A21F20">
            <w:pPr>
              <w:rPr>
                <w:rFonts w:cs="Times New Roman"/>
                <w:sz w:val="24"/>
                <w:szCs w:val="24"/>
              </w:rPr>
            </w:pPr>
            <w:r w:rsidRPr="00135E65">
              <w:rPr>
                <w:rFonts w:ascii="Tahoma" w:hAnsi="Tahoma" w:cs="Tahoma"/>
                <w:sz w:val="24"/>
                <w:szCs w:val="24"/>
              </w:rPr>
              <w:t xml:space="preserve">       </w:t>
            </w:r>
            <w:r w:rsidR="006824B4" w:rsidRPr="00135E65">
              <w:rPr>
                <w:rFonts w:ascii="Tahoma" w:hAnsi="Tahoma" w:cs="Tahoma"/>
                <w:position w:val="-24"/>
                <w:sz w:val="24"/>
                <w:szCs w:val="24"/>
              </w:rPr>
              <w:object w:dxaOrig="360" w:dyaOrig="620" w14:anchorId="39886F78">
                <v:shape id="_x0000_i1026" type="#_x0000_t75" style="width:24pt;height:39.45pt" o:ole="">
                  <v:imagedata r:id="rId141" o:title=""/>
                </v:shape>
                <o:OLEObject Type="Embed" ProgID="Equation.DSMT4" ShapeID="_x0000_i1026" DrawAspect="Content" ObjectID="_1755939520" r:id="rId142"/>
              </w:object>
            </w:r>
            <w:r w:rsidR="00A57CE0">
              <w:rPr>
                <w:rFonts w:ascii="Tahoma" w:hAnsi="Tahoma" w:cs="Tahoma"/>
                <w:sz w:val="24"/>
                <w:szCs w:val="24"/>
              </w:rPr>
              <w:t xml:space="preserve">   </w:t>
            </w:r>
            <m:oMath>
              <m:f>
                <m:fPr>
                  <m:ctrlPr>
                    <w:rPr>
                      <w:rFonts w:ascii="Cambria Math" w:hAnsi="Cambria Math" w:cs="Tahoma"/>
                      <w:i/>
                      <w:color w:val="FF0000"/>
                      <w:sz w:val="32"/>
                      <w:szCs w:val="32"/>
                    </w:rPr>
                  </m:ctrlPr>
                </m:fPr>
                <m:num>
                  <m:r>
                    <w:rPr>
                      <w:rFonts w:ascii="Cambria Math" w:hAnsi="Cambria Math" w:cs="Tahoma"/>
                      <w:color w:val="FF0000"/>
                      <w:sz w:val="32"/>
                      <w:szCs w:val="32"/>
                    </w:rPr>
                    <m:t>17</m:t>
                  </m:r>
                </m:num>
                <m:den>
                  <m:r>
                    <w:rPr>
                      <w:rFonts w:ascii="Cambria Math" w:hAnsi="Cambria Math" w:cs="Tahoma"/>
                      <w:color w:val="FF0000"/>
                      <w:sz w:val="32"/>
                      <w:szCs w:val="32"/>
                    </w:rPr>
                    <m:t>5</m:t>
                  </m:r>
                </m:den>
              </m:f>
            </m:oMath>
          </w:p>
        </w:tc>
        <w:tc>
          <w:tcPr>
            <w:tcW w:w="3955" w:type="dxa"/>
          </w:tcPr>
          <w:p w14:paraId="0586AB73" w14:textId="5838B133" w:rsidR="00A21F20" w:rsidRPr="00135E65" w:rsidRDefault="00074D7E" w:rsidP="00A21F20">
            <w:pPr>
              <w:rPr>
                <w:rFonts w:ascii="Tahoma" w:eastAsia="Times New Roman" w:hAnsi="Tahoma" w:cs="Tahoma"/>
                <w:sz w:val="24"/>
                <w:szCs w:val="24"/>
              </w:rPr>
            </w:pPr>
            <w:r w:rsidRPr="00135E65">
              <w:rPr>
                <w:rFonts w:ascii="Tahoma" w:eastAsia="Times New Roman" w:hAnsi="Tahoma" w:cs="Tahoma"/>
                <w:sz w:val="24"/>
                <w:szCs w:val="24"/>
              </w:rPr>
              <w:t xml:space="preserve">36) </w:t>
            </w:r>
            <w:r w:rsidR="00AF524C" w:rsidRPr="00135E65">
              <w:rPr>
                <w:rFonts w:ascii="Tahoma" w:eastAsia="Times New Roman" w:hAnsi="Tahoma" w:cs="Tahoma"/>
                <w:sz w:val="24"/>
                <w:szCs w:val="24"/>
              </w:rPr>
              <w:t>Write in lowest terms (reduce/simplify)</w:t>
            </w:r>
            <w:r w:rsidR="00A57CE0">
              <w:rPr>
                <w:rFonts w:ascii="Tahoma" w:eastAsia="Times New Roman" w:hAnsi="Tahoma" w:cs="Tahoma"/>
                <w:sz w:val="24"/>
                <w:szCs w:val="24"/>
              </w:rPr>
              <w:t xml:space="preserve">     </w:t>
            </w:r>
            <m:oMath>
              <m:f>
                <m:fPr>
                  <m:ctrlPr>
                    <w:rPr>
                      <w:rFonts w:ascii="Cambria Math" w:hAnsi="Cambria Math" w:cs="Tahoma"/>
                      <w:i/>
                      <w:color w:val="FF0000"/>
                      <w:sz w:val="32"/>
                      <w:szCs w:val="32"/>
                    </w:rPr>
                  </m:ctrlPr>
                </m:fPr>
                <m:num>
                  <m:r>
                    <w:rPr>
                      <w:rFonts w:ascii="Cambria Math" w:hAnsi="Cambria Math" w:cs="Tahoma"/>
                      <w:color w:val="FF0000"/>
                      <w:sz w:val="32"/>
                      <w:szCs w:val="32"/>
                    </w:rPr>
                    <m:t>2</m:t>
                  </m:r>
                </m:num>
                <m:den>
                  <m:r>
                    <w:rPr>
                      <w:rFonts w:ascii="Cambria Math" w:hAnsi="Cambria Math" w:cs="Tahoma"/>
                      <w:color w:val="FF0000"/>
                      <w:sz w:val="32"/>
                      <w:szCs w:val="32"/>
                    </w:rPr>
                    <m:t>3</m:t>
                  </m:r>
                </m:den>
              </m:f>
            </m:oMath>
          </w:p>
          <w:p w14:paraId="03E40960" w14:textId="2FCD1C73" w:rsidR="00AF524C" w:rsidRPr="006824B4" w:rsidRDefault="006824B4" w:rsidP="00A21F20">
            <w:pPr>
              <w:rPr>
                <w:rFonts w:ascii="Tahoma" w:eastAsia="Times New Roman" w:hAnsi="Tahoma" w:cs="Tahoma"/>
                <w:sz w:val="28"/>
                <w:szCs w:val="28"/>
              </w:rPr>
            </w:pPr>
            <w:r>
              <w:rPr>
                <w:noProof/>
              </w:rPr>
              <w:drawing>
                <wp:anchor distT="0" distB="0" distL="114300" distR="114300" simplePos="0" relativeHeight="251993088" behindDoc="1" locked="0" layoutInCell="1" allowOverlap="1" wp14:anchorId="1DA5CA48" wp14:editId="40B38453">
                  <wp:simplePos x="0" y="0"/>
                  <wp:positionH relativeFrom="column">
                    <wp:posOffset>450215</wp:posOffset>
                  </wp:positionH>
                  <wp:positionV relativeFrom="paragraph">
                    <wp:posOffset>142240</wp:posOffset>
                  </wp:positionV>
                  <wp:extent cx="320040" cy="434340"/>
                  <wp:effectExtent l="0" t="0" r="3810" b="3810"/>
                  <wp:wrapTight wrapText="bothSides">
                    <wp:wrapPolygon edited="0">
                      <wp:start x="0" y="0"/>
                      <wp:lineTo x="0" y="20842"/>
                      <wp:lineTo x="20571" y="20842"/>
                      <wp:lineTo x="20571" y="0"/>
                      <wp:lineTo x="0" y="0"/>
                    </wp:wrapPolygon>
                  </wp:wrapTight>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a:extLst>
                              <a:ext uri="{28A0092B-C50C-407E-A947-70E740481C1C}">
                                <a14:useLocalDpi xmlns:a14="http://schemas.microsoft.com/office/drawing/2010/main" val="0"/>
                              </a:ext>
                            </a:extLst>
                          </a:blip>
                          <a:stretch>
                            <a:fillRect/>
                          </a:stretch>
                        </pic:blipFill>
                        <pic:spPr>
                          <a:xfrm>
                            <a:off x="0" y="0"/>
                            <a:ext cx="320040" cy="434340"/>
                          </a:xfrm>
                          <a:prstGeom prst="rect">
                            <a:avLst/>
                          </a:prstGeom>
                        </pic:spPr>
                      </pic:pic>
                    </a:graphicData>
                  </a:graphic>
                </wp:anchor>
              </w:drawing>
            </w:r>
          </w:p>
          <w:p w14:paraId="10CC23D6" w14:textId="6D78010C" w:rsidR="00A21F20" w:rsidRPr="00135E65" w:rsidRDefault="00A21F20" w:rsidP="00A21F20">
            <w:pPr>
              <w:rPr>
                <w:rFonts w:ascii="Tahoma" w:eastAsia="Times New Roman" w:hAnsi="Tahoma" w:cs="Tahoma"/>
                <w:sz w:val="24"/>
                <w:szCs w:val="24"/>
              </w:rPr>
            </w:pPr>
          </w:p>
        </w:tc>
      </w:tr>
      <w:tr w:rsidR="00A21F20" w:rsidRPr="00135E65" w14:paraId="7D7BE41E" w14:textId="77777777" w:rsidTr="00D43C1B">
        <w:trPr>
          <w:trHeight w:val="227"/>
        </w:trPr>
        <w:tc>
          <w:tcPr>
            <w:tcW w:w="2943" w:type="dxa"/>
          </w:tcPr>
          <w:p w14:paraId="212E539B" w14:textId="1B223F72" w:rsidR="00A21F20" w:rsidRPr="00C45D9D" w:rsidRDefault="00A21F20" w:rsidP="00A21F20">
            <w:pPr>
              <w:rPr>
                <w:rFonts w:ascii="Tahoma" w:eastAsia="Times New Roman" w:hAnsi="Tahoma" w:cs="Tahoma"/>
                <w:bCs/>
                <w:color w:val="FF0000"/>
                <w:sz w:val="18"/>
                <w:szCs w:val="18"/>
              </w:rPr>
            </w:pPr>
            <w:r w:rsidRPr="00C45D9D">
              <w:rPr>
                <w:rFonts w:ascii="Tahoma" w:hAnsi="Tahoma" w:cs="Tahoma"/>
                <w:bCs/>
                <w:iCs/>
                <w:sz w:val="18"/>
                <w:szCs w:val="18"/>
              </w:rPr>
              <w:t>N6.7</w:t>
            </w:r>
            <w:r w:rsidRPr="00C45D9D">
              <w:rPr>
                <w:rFonts w:ascii="Tahoma" w:hAnsi="Tahoma" w:cs="Tahoma"/>
                <w:bCs/>
                <w:i/>
                <w:sz w:val="18"/>
                <w:szCs w:val="18"/>
              </w:rPr>
              <w:t xml:space="preserve"> Fractions</w:t>
            </w:r>
          </w:p>
        </w:tc>
        <w:tc>
          <w:tcPr>
            <w:tcW w:w="3734" w:type="dxa"/>
          </w:tcPr>
          <w:p w14:paraId="3BED4F34" w14:textId="16C2139C" w:rsidR="00A21F20" w:rsidRPr="00C45D9D" w:rsidRDefault="00A21F20" w:rsidP="00A21F20">
            <w:pPr>
              <w:rPr>
                <w:rFonts w:ascii="Tahoma" w:eastAsia="Times New Roman" w:hAnsi="Tahoma" w:cs="Tahoma"/>
                <w:sz w:val="18"/>
                <w:szCs w:val="18"/>
              </w:rPr>
            </w:pPr>
            <w:r w:rsidRPr="00C45D9D">
              <w:rPr>
                <w:rFonts w:ascii="Tahoma" w:hAnsi="Tahoma" w:cs="Tahoma"/>
                <w:bCs/>
                <w:iCs/>
                <w:sz w:val="18"/>
                <w:szCs w:val="18"/>
              </w:rPr>
              <w:t>N6.7</w:t>
            </w:r>
            <w:r w:rsidRPr="00C45D9D">
              <w:rPr>
                <w:rFonts w:ascii="Tahoma" w:hAnsi="Tahoma" w:cs="Tahoma"/>
                <w:bCs/>
                <w:i/>
                <w:sz w:val="18"/>
                <w:szCs w:val="18"/>
              </w:rPr>
              <w:t xml:space="preserve"> Fractions</w:t>
            </w:r>
          </w:p>
        </w:tc>
        <w:tc>
          <w:tcPr>
            <w:tcW w:w="3955" w:type="dxa"/>
          </w:tcPr>
          <w:p w14:paraId="094A2BB8" w14:textId="76DC10B9" w:rsidR="00A21F20" w:rsidRPr="00C45D9D" w:rsidRDefault="00AF524C" w:rsidP="00A21F20">
            <w:pPr>
              <w:rPr>
                <w:rFonts w:ascii="Tahoma" w:eastAsia="Times New Roman" w:hAnsi="Tahoma" w:cs="Tahoma"/>
                <w:sz w:val="18"/>
                <w:szCs w:val="18"/>
              </w:rPr>
            </w:pPr>
            <w:r w:rsidRPr="00C45D9D">
              <w:rPr>
                <w:rFonts w:ascii="Tahoma" w:hAnsi="Tahoma" w:cs="Tahoma"/>
                <w:bCs/>
                <w:iCs/>
                <w:sz w:val="18"/>
                <w:szCs w:val="18"/>
              </w:rPr>
              <w:t>N6.7</w:t>
            </w:r>
            <w:r w:rsidRPr="00C45D9D">
              <w:rPr>
                <w:rFonts w:ascii="Tahoma" w:hAnsi="Tahoma" w:cs="Tahoma"/>
                <w:bCs/>
                <w:i/>
                <w:sz w:val="18"/>
                <w:szCs w:val="18"/>
              </w:rPr>
              <w:t xml:space="preserve"> Fractions</w:t>
            </w:r>
          </w:p>
        </w:tc>
      </w:tr>
    </w:tbl>
    <w:tbl>
      <w:tblPr>
        <w:tblStyle w:val="a7"/>
        <w:tblW w:w="10605"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836"/>
        <w:gridCol w:w="141"/>
        <w:gridCol w:w="710"/>
        <w:gridCol w:w="850"/>
        <w:gridCol w:w="425"/>
        <w:gridCol w:w="172"/>
        <w:gridCol w:w="159"/>
        <w:gridCol w:w="197"/>
        <w:gridCol w:w="465"/>
        <w:gridCol w:w="567"/>
        <w:gridCol w:w="3779"/>
        <w:gridCol w:w="48"/>
        <w:gridCol w:w="240"/>
        <w:gridCol w:w="16"/>
      </w:tblGrid>
      <w:tr w:rsidR="00946650" w:rsidRPr="00135E65" w14:paraId="76344FB1" w14:textId="4957F295" w:rsidTr="008A5B7B">
        <w:trPr>
          <w:gridAfter w:val="1"/>
          <w:wAfter w:w="16" w:type="dxa"/>
          <w:trHeight w:val="57"/>
        </w:trPr>
        <w:tc>
          <w:tcPr>
            <w:tcW w:w="5490" w:type="dxa"/>
            <w:gridSpan w:val="8"/>
          </w:tcPr>
          <w:p w14:paraId="635535F9" w14:textId="0C532C3D" w:rsidR="00946650" w:rsidRDefault="00074D7E" w:rsidP="00946650">
            <w:pPr>
              <w:rPr>
                <w:rFonts w:ascii="Tahoma" w:eastAsia="Times New Roman" w:hAnsi="Tahoma" w:cs="Tahoma"/>
                <w:sz w:val="24"/>
                <w:szCs w:val="24"/>
              </w:rPr>
            </w:pPr>
            <w:r w:rsidRPr="00135E65">
              <w:rPr>
                <w:rFonts w:ascii="Tahoma" w:eastAsia="Times New Roman" w:hAnsi="Tahoma" w:cs="Tahoma"/>
                <w:sz w:val="24"/>
                <w:szCs w:val="24"/>
              </w:rPr>
              <w:lastRenderedPageBreak/>
              <w:t xml:space="preserve">37) </w:t>
            </w:r>
            <w:r w:rsidR="00946650" w:rsidRPr="00135E65">
              <w:rPr>
                <w:rFonts w:ascii="Tahoma" w:eastAsia="Times New Roman" w:hAnsi="Tahoma" w:cs="Tahoma"/>
                <w:sz w:val="24"/>
                <w:szCs w:val="24"/>
              </w:rPr>
              <w:t xml:space="preserve"> This</w:t>
            </w:r>
            <w:r w:rsidR="00946650" w:rsidRPr="00135E65">
              <w:rPr>
                <w:rFonts w:ascii="Tahoma" w:eastAsia="Times New Roman" w:hAnsi="Tahoma" w:cs="Tahoma"/>
                <w:i/>
                <w:sz w:val="24"/>
                <w:szCs w:val="24"/>
              </w:rPr>
              <w:t xml:space="preserve"> thousandths grid</w:t>
            </w:r>
            <w:r w:rsidR="00946650" w:rsidRPr="00135E65">
              <w:rPr>
                <w:rFonts w:ascii="Tahoma" w:eastAsia="Times New Roman" w:hAnsi="Tahoma" w:cs="Tahoma"/>
                <w:sz w:val="24"/>
                <w:szCs w:val="24"/>
              </w:rPr>
              <w:t xml:space="preserve"> represents </w:t>
            </w:r>
            <w:r w:rsidR="00946650" w:rsidRPr="00135E65">
              <w:rPr>
                <w:rFonts w:ascii="Tahoma" w:eastAsia="Times New Roman" w:hAnsi="Tahoma" w:cs="Tahoma"/>
                <w:b/>
                <w:sz w:val="24"/>
                <w:szCs w:val="24"/>
              </w:rPr>
              <w:t>one whole</w:t>
            </w:r>
            <w:r w:rsidR="00946650" w:rsidRPr="00135E65">
              <w:rPr>
                <w:rFonts w:ascii="Tahoma" w:eastAsia="Times New Roman" w:hAnsi="Tahoma" w:cs="Tahoma"/>
                <w:sz w:val="24"/>
                <w:szCs w:val="24"/>
              </w:rPr>
              <w:t xml:space="preserve">. Express the shaded part as a decimal. </w:t>
            </w:r>
          </w:p>
          <w:p w14:paraId="6DD4CBEA" w14:textId="1FDDA555" w:rsidR="00A57CE0" w:rsidRPr="00A57CE0" w:rsidRDefault="00A57CE0" w:rsidP="00946650">
            <w:pPr>
              <w:rPr>
                <w:rFonts w:ascii="Tahoma" w:eastAsia="Times New Roman" w:hAnsi="Tahoma" w:cs="Tahoma"/>
                <w:color w:val="FF0000"/>
                <w:sz w:val="24"/>
                <w:szCs w:val="24"/>
              </w:rPr>
            </w:pPr>
            <w:r w:rsidRPr="00A57CE0">
              <w:rPr>
                <w:rFonts w:ascii="Tahoma" w:eastAsia="Times New Roman" w:hAnsi="Tahoma" w:cs="Tahoma"/>
                <w:color w:val="FF0000"/>
                <w:sz w:val="24"/>
                <w:szCs w:val="24"/>
              </w:rPr>
              <w:t xml:space="preserve">                                                   0.892</w:t>
            </w:r>
          </w:p>
          <w:p w14:paraId="57048213" w14:textId="77777777" w:rsidR="00946650" w:rsidRPr="00135E65" w:rsidRDefault="00946650" w:rsidP="00946650">
            <w:pPr>
              <w:rPr>
                <w:rFonts w:ascii="Tahoma" w:eastAsia="Times New Roman" w:hAnsi="Tahoma" w:cs="Tahoma"/>
                <w:sz w:val="24"/>
                <w:szCs w:val="24"/>
              </w:rPr>
            </w:pPr>
            <w:r w:rsidRPr="00135E65">
              <w:rPr>
                <w:rFonts w:ascii="Tahoma" w:eastAsia="Times New Roman" w:hAnsi="Tahoma" w:cs="Tahoma"/>
                <w:noProof/>
                <w:sz w:val="24"/>
                <w:szCs w:val="24"/>
              </w:rPr>
              <w:drawing>
                <wp:inline distT="114300" distB="114300" distL="114300" distR="114300" wp14:anchorId="68D5A64E" wp14:editId="6759F1B9">
                  <wp:extent cx="2209800" cy="2186940"/>
                  <wp:effectExtent l="0" t="0" r="0" b="3810"/>
                  <wp:docPr id="85" name="image22.png"/>
                  <wp:cNvGraphicFramePr/>
                  <a:graphic xmlns:a="http://schemas.openxmlformats.org/drawingml/2006/main">
                    <a:graphicData uri="http://schemas.openxmlformats.org/drawingml/2006/picture">
                      <pic:pic xmlns:pic="http://schemas.openxmlformats.org/drawingml/2006/picture">
                        <pic:nvPicPr>
                          <pic:cNvPr id="0" name="image22.png"/>
                          <pic:cNvPicPr preferRelativeResize="0"/>
                        </pic:nvPicPr>
                        <pic:blipFill>
                          <a:blip r:embed="rId144">
                            <a:extLst>
                              <a:ext uri="{BEBA8EAE-BF5A-486C-A8C5-ECC9F3942E4B}">
                                <a14:imgProps xmlns:a14="http://schemas.microsoft.com/office/drawing/2010/main">
                                  <a14:imgLayer r:embed="rId145">
                                    <a14:imgEffect>
                                      <a14:brightnessContrast bright="26000"/>
                                    </a14:imgEffect>
                                  </a14:imgLayer>
                                </a14:imgProps>
                              </a:ext>
                            </a:extLst>
                          </a:blip>
                          <a:srcRect/>
                          <a:stretch>
                            <a:fillRect/>
                          </a:stretch>
                        </pic:blipFill>
                        <pic:spPr>
                          <a:xfrm>
                            <a:off x="0" y="0"/>
                            <a:ext cx="2210359" cy="2187493"/>
                          </a:xfrm>
                          <a:prstGeom prst="rect">
                            <a:avLst/>
                          </a:prstGeom>
                          <a:ln/>
                        </pic:spPr>
                      </pic:pic>
                    </a:graphicData>
                  </a:graphic>
                </wp:inline>
              </w:drawing>
            </w:r>
          </w:p>
          <w:p w14:paraId="62FEECF7" w14:textId="77777777" w:rsidR="00946650" w:rsidRPr="00135E65" w:rsidRDefault="00946650" w:rsidP="00946650">
            <w:pPr>
              <w:rPr>
                <w:rFonts w:ascii="Tahoma" w:eastAsia="Times New Roman" w:hAnsi="Tahoma" w:cs="Tahoma"/>
                <w:sz w:val="24"/>
                <w:szCs w:val="24"/>
              </w:rPr>
            </w:pPr>
          </w:p>
          <w:p w14:paraId="617DE285" w14:textId="77777777" w:rsidR="00946650" w:rsidRPr="00135E65" w:rsidRDefault="00946650" w:rsidP="00946650">
            <w:pPr>
              <w:rPr>
                <w:rFonts w:ascii="Tahoma" w:eastAsia="Times New Roman" w:hAnsi="Tahoma" w:cs="Tahoma"/>
                <w:color w:val="FF0000"/>
                <w:sz w:val="24"/>
                <w:szCs w:val="24"/>
              </w:rPr>
            </w:pPr>
          </w:p>
        </w:tc>
        <w:tc>
          <w:tcPr>
            <w:tcW w:w="5099" w:type="dxa"/>
            <w:gridSpan w:val="5"/>
          </w:tcPr>
          <w:p w14:paraId="50558B9D" w14:textId="51E7E7D7" w:rsidR="00946650" w:rsidRPr="00135E65" w:rsidRDefault="00074D7E" w:rsidP="00946650">
            <w:pPr>
              <w:rPr>
                <w:rFonts w:ascii="Tahoma" w:eastAsia="Times New Roman" w:hAnsi="Tahoma" w:cs="Tahoma"/>
                <w:sz w:val="24"/>
                <w:szCs w:val="24"/>
              </w:rPr>
            </w:pPr>
            <w:r w:rsidRPr="00135E65">
              <w:rPr>
                <w:rFonts w:ascii="Tahoma" w:eastAsia="Times New Roman" w:hAnsi="Tahoma" w:cs="Tahoma"/>
                <w:sz w:val="24"/>
                <w:szCs w:val="24"/>
              </w:rPr>
              <w:t xml:space="preserve">38) </w:t>
            </w:r>
            <w:r w:rsidR="00946650" w:rsidRPr="00135E65">
              <w:rPr>
                <w:rFonts w:ascii="Tahoma" w:eastAsia="Times New Roman" w:hAnsi="Tahoma" w:cs="Tahoma"/>
                <w:sz w:val="24"/>
                <w:szCs w:val="24"/>
              </w:rPr>
              <w:t xml:space="preserve"> Add. </w:t>
            </w:r>
          </w:p>
          <w:p w14:paraId="7CD9F706" w14:textId="77777777" w:rsidR="00946650" w:rsidRPr="00135E65" w:rsidRDefault="00946650" w:rsidP="00946650">
            <w:pPr>
              <w:rPr>
                <w:rFonts w:ascii="Tahoma" w:eastAsia="Times New Roman" w:hAnsi="Tahoma" w:cs="Tahoma"/>
                <w:sz w:val="24"/>
                <w:szCs w:val="24"/>
              </w:rPr>
            </w:pPr>
          </w:p>
          <w:p w14:paraId="616E1331" w14:textId="56E31FAF" w:rsidR="00136B8F" w:rsidRPr="00136B8F" w:rsidRDefault="007B028D" w:rsidP="00946650">
            <w:pPr>
              <w:rPr>
                <w:rFonts w:ascii="Tahoma" w:eastAsia="Times New Roman" w:hAnsi="Tahoma" w:cs="Tahoma"/>
                <w:bCs/>
                <w:color w:val="FF0000"/>
                <w:sz w:val="28"/>
                <w:szCs w:val="28"/>
              </w:rPr>
            </w:pPr>
            <w:r>
              <w:rPr>
                <w:rFonts w:ascii="Tahoma" w:eastAsia="Times New Roman" w:hAnsi="Tahoma" w:cs="Tahoma"/>
                <w:noProof/>
                <w:sz w:val="24"/>
                <w:szCs w:val="24"/>
              </w:rPr>
              <mc:AlternateContent>
                <mc:Choice Requires="wpi">
                  <w:drawing>
                    <wp:anchor distT="0" distB="0" distL="114300" distR="114300" simplePos="0" relativeHeight="252574720" behindDoc="0" locked="0" layoutInCell="1" allowOverlap="1" wp14:anchorId="0F309884" wp14:editId="1DF80BAE">
                      <wp:simplePos x="0" y="0"/>
                      <wp:positionH relativeFrom="column">
                        <wp:posOffset>126365</wp:posOffset>
                      </wp:positionH>
                      <wp:positionV relativeFrom="paragraph">
                        <wp:posOffset>339090</wp:posOffset>
                      </wp:positionV>
                      <wp:extent cx="762335" cy="186840"/>
                      <wp:effectExtent l="38100" t="38100" r="38100" b="41910"/>
                      <wp:wrapNone/>
                      <wp:docPr id="757" name="Ink 757"/>
                      <wp:cNvGraphicFramePr/>
                      <a:graphic xmlns:a="http://schemas.openxmlformats.org/drawingml/2006/main">
                        <a:graphicData uri="http://schemas.microsoft.com/office/word/2010/wordprocessingInk">
                          <w14:contentPart bwMode="auto" r:id="rId146">
                            <w14:nvContentPartPr>
                              <w14:cNvContentPartPr/>
                            </w14:nvContentPartPr>
                            <w14:xfrm>
                              <a:off x="0" y="0"/>
                              <a:ext cx="762335" cy="186840"/>
                            </w14:xfrm>
                          </w14:contentPart>
                        </a:graphicData>
                      </a:graphic>
                    </wp:anchor>
                  </w:drawing>
                </mc:Choice>
                <mc:Fallback>
                  <w:pict>
                    <v:shape w14:anchorId="629ADA12" id="Ink 757" o:spid="_x0000_s1026" type="#_x0000_t75" style="position:absolute;margin-left:9.25pt;margin-top:26pt;width:61.45pt;height:16.1pt;z-index:252574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">
                      <v:imagedata r:id="rId147" o:title=""/>
                    </v:shape>
                  </w:pict>
                </mc:Fallback>
              </mc:AlternateContent>
            </w:r>
            <w:r w:rsidR="00946650" w:rsidRPr="00135E65">
              <w:rPr>
                <w:rFonts w:ascii="Tahoma" w:eastAsia="Times New Roman" w:hAnsi="Tahoma" w:cs="Tahoma"/>
                <w:sz w:val="24"/>
                <w:szCs w:val="24"/>
              </w:rPr>
              <w:t xml:space="preserve">        </w:t>
            </w:r>
            <w:r w:rsidR="00946650" w:rsidRPr="00135E65">
              <w:rPr>
                <w:rFonts w:ascii="Tahoma" w:eastAsia="Times New Roman" w:hAnsi="Tahoma" w:cs="Tahoma"/>
                <w:b/>
                <w:sz w:val="24"/>
                <w:szCs w:val="24"/>
              </w:rPr>
              <w:t xml:space="preserve"> </w:t>
            </w:r>
            <m:oMath>
              <m:r>
                <m:rPr>
                  <m:sty m:val="bi"/>
                </m:rPr>
                <w:rPr>
                  <w:rFonts w:ascii="Cambria Math" w:eastAsia="Times New Roman" w:hAnsi="Cambria Math" w:cs="Tahoma"/>
                  <w:sz w:val="28"/>
                  <w:szCs w:val="28"/>
                </w:rPr>
                <m:t>366.298 + 53.74</m:t>
              </m:r>
            </m:oMath>
            <w:r w:rsidR="00136B8F">
              <w:rPr>
                <w:rFonts w:ascii="Tahoma" w:eastAsia="Times New Roman" w:hAnsi="Tahoma" w:cs="Tahoma"/>
                <w:b/>
                <w:sz w:val="28"/>
                <w:szCs w:val="28"/>
              </w:rPr>
              <w:t xml:space="preserve">  </w:t>
            </w:r>
            <w:r w:rsidR="00136B8F">
              <w:rPr>
                <w:rFonts w:ascii="Tahoma" w:eastAsia="Times New Roman" w:hAnsi="Tahoma" w:cs="Tahoma"/>
                <w:bCs/>
                <w:color w:val="FF0000"/>
                <w:sz w:val="28"/>
                <w:szCs w:val="28"/>
              </w:rPr>
              <w:t>420.038</w:t>
            </w:r>
          </w:p>
          <w:p w14:paraId="23DB9554" w14:textId="40B7079B" w:rsidR="00136B8F" w:rsidRDefault="00136B8F" w:rsidP="00946650">
            <w:pPr>
              <w:rPr>
                <w:rFonts w:ascii="Tahoma" w:eastAsia="Times New Roman" w:hAnsi="Tahoma" w:cs="Tahoma"/>
                <w:b/>
                <w:sz w:val="28"/>
                <w:szCs w:val="28"/>
              </w:rPr>
            </w:pPr>
            <w:r>
              <w:rPr>
                <w:rFonts w:ascii="Tahoma" w:eastAsia="Times New Roman" w:hAnsi="Tahoma" w:cs="Tahoma"/>
                <w:b/>
                <w:noProof/>
                <w:sz w:val="28"/>
                <w:szCs w:val="28"/>
              </w:rPr>
              <mc:AlternateContent>
                <mc:Choice Requires="wpi">
                  <w:drawing>
                    <wp:anchor distT="0" distB="0" distL="114300" distR="114300" simplePos="0" relativeHeight="252600320" behindDoc="0" locked="0" layoutInCell="1" allowOverlap="1" wp14:anchorId="48AB8A3E" wp14:editId="4FF48E83">
                      <wp:simplePos x="0" y="0"/>
                      <wp:positionH relativeFrom="column">
                        <wp:posOffset>93591</wp:posOffset>
                      </wp:positionH>
                      <wp:positionV relativeFrom="paragraph">
                        <wp:posOffset>3097</wp:posOffset>
                      </wp:positionV>
                      <wp:extent cx="8280" cy="70560"/>
                      <wp:effectExtent l="38100" t="19050" r="48895" b="43815"/>
                      <wp:wrapNone/>
                      <wp:docPr id="453" name="Ink 453"/>
                      <wp:cNvGraphicFramePr/>
                      <a:graphic xmlns:a="http://schemas.openxmlformats.org/drawingml/2006/main">
                        <a:graphicData uri="http://schemas.microsoft.com/office/word/2010/wordprocessingInk">
                          <w14:contentPart bwMode="auto" r:id="rId148">
                            <w14:nvContentPartPr>
                              <w14:cNvContentPartPr/>
                            </w14:nvContentPartPr>
                            <w14:xfrm>
                              <a:off x="0" y="0"/>
                              <a:ext cx="8280" cy="70560"/>
                            </w14:xfrm>
                          </w14:contentPart>
                        </a:graphicData>
                      </a:graphic>
                    </wp:anchor>
                  </w:drawing>
                </mc:Choice>
                <mc:Fallback>
                  <w:pict>
                    <v:shape w14:anchorId="41631F75" id="Ink 453" o:spid="_x0000_s1026" type="#_x0000_t75" style="position:absolute;margin-left:6.65pt;margin-top:-.45pt;width:2.05pt;height:6.95pt;z-index:2526003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">
                      <v:imagedata r:id="rId149" o:title=""/>
                    </v:shape>
                  </w:pict>
                </mc:Fallback>
              </mc:AlternateContent>
            </w:r>
            <w:r>
              <w:rPr>
                <w:rFonts w:ascii="Tahoma" w:eastAsia="Times New Roman" w:hAnsi="Tahoma" w:cs="Tahoma"/>
                <w:b/>
                <w:noProof/>
                <w:sz w:val="28"/>
                <w:szCs w:val="28"/>
              </w:rPr>
              <mc:AlternateContent>
                <mc:Choice Requires="wpi">
                  <w:drawing>
                    <wp:anchor distT="0" distB="0" distL="114300" distR="114300" simplePos="0" relativeHeight="252598272" behindDoc="0" locked="0" layoutInCell="1" allowOverlap="1" wp14:anchorId="47EF1ECB" wp14:editId="4D63D9C1">
                      <wp:simplePos x="0" y="0"/>
                      <wp:positionH relativeFrom="column">
                        <wp:posOffset>238760</wp:posOffset>
                      </wp:positionH>
                      <wp:positionV relativeFrom="paragraph">
                        <wp:posOffset>-8890</wp:posOffset>
                      </wp:positionV>
                      <wp:extent cx="125730" cy="74930"/>
                      <wp:effectExtent l="38100" t="38100" r="45720" b="58420"/>
                      <wp:wrapNone/>
                      <wp:docPr id="451" name="Ink 451"/>
                      <wp:cNvGraphicFramePr/>
                      <a:graphic xmlns:a="http://schemas.openxmlformats.org/drawingml/2006/main">
                        <a:graphicData uri="http://schemas.microsoft.com/office/word/2010/wordprocessingInk">
                          <w14:contentPart bwMode="auto" r:id="rId150">
                            <w14:nvContentPartPr>
                              <w14:cNvContentPartPr/>
                            </w14:nvContentPartPr>
                            <w14:xfrm>
                              <a:off x="0" y="0"/>
                              <a:ext cx="125730" cy="74930"/>
                            </w14:xfrm>
                          </w14:contentPart>
                        </a:graphicData>
                      </a:graphic>
                    </wp:anchor>
                  </w:drawing>
                </mc:Choice>
                <mc:Fallback>
                  <w:pict>
                    <v:shape w14:anchorId="04B9AB99" id="Ink 451" o:spid="_x0000_s1026" type="#_x0000_t75" style="position:absolute;margin-left:18.1pt;margin-top:-1.4pt;width:11.3pt;height:7.3pt;z-index:2525982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">
                      <v:imagedata r:id="rId151" o:title=""/>
                    </v:shape>
                  </w:pict>
                </mc:Fallback>
              </mc:AlternateContent>
            </w:r>
            <w:r>
              <w:rPr>
                <w:rFonts w:ascii="Tahoma" w:eastAsia="Times New Roman" w:hAnsi="Tahoma" w:cs="Tahoma"/>
                <w:b/>
                <w:noProof/>
                <w:sz w:val="28"/>
                <w:szCs w:val="28"/>
              </w:rPr>
              <mc:AlternateContent>
                <mc:Choice Requires="wpi">
                  <w:drawing>
                    <wp:anchor distT="0" distB="0" distL="114300" distR="114300" simplePos="0" relativeHeight="252590080" behindDoc="0" locked="0" layoutInCell="1" allowOverlap="1" wp14:anchorId="07A4F4B5" wp14:editId="2DC46B04">
                      <wp:simplePos x="0" y="0"/>
                      <wp:positionH relativeFrom="column">
                        <wp:posOffset>577071</wp:posOffset>
                      </wp:positionH>
                      <wp:positionV relativeFrom="paragraph">
                        <wp:posOffset>42697</wp:posOffset>
                      </wp:positionV>
                      <wp:extent cx="5040" cy="39600"/>
                      <wp:effectExtent l="38100" t="38100" r="52705" b="55880"/>
                      <wp:wrapNone/>
                      <wp:docPr id="53" name="Ink 53"/>
                      <wp:cNvGraphicFramePr/>
                      <a:graphic xmlns:a="http://schemas.openxmlformats.org/drawingml/2006/main">
                        <a:graphicData uri="http://schemas.microsoft.com/office/word/2010/wordprocessingInk">
                          <w14:contentPart bwMode="auto" r:id="rId152">
                            <w14:nvContentPartPr>
                              <w14:cNvContentPartPr/>
                            </w14:nvContentPartPr>
                            <w14:xfrm>
                              <a:off x="0" y="0"/>
                              <a:ext cx="5040" cy="39600"/>
                            </w14:xfrm>
                          </w14:contentPart>
                        </a:graphicData>
                      </a:graphic>
                    </wp:anchor>
                  </w:drawing>
                </mc:Choice>
                <mc:Fallback>
                  <w:pict>
                    <v:shape w14:anchorId="4AD8EEEE" id="Ink 53" o:spid="_x0000_s1026" type="#_x0000_t75" style="position:absolute;margin-left:44.75pt;margin-top:2.65pt;width:1.85pt;height:4.5pt;z-index:252590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">
                      <v:imagedata r:id="rId153" o:title=""/>
                    </v:shape>
                  </w:pict>
                </mc:Fallback>
              </mc:AlternateContent>
            </w:r>
          </w:p>
          <w:p w14:paraId="18861E5F" w14:textId="230EB1FA" w:rsidR="00136B8F" w:rsidRPr="00136B8F" w:rsidRDefault="00136B8F" w:rsidP="00946650">
            <w:pPr>
              <w:rPr>
                <w:rFonts w:ascii="Tahoma" w:eastAsia="Times New Roman" w:hAnsi="Tahoma" w:cs="Tahoma"/>
                <w:bCs/>
                <w:color w:val="FF0000"/>
              </w:rPr>
            </w:pPr>
            <w:r>
              <w:rPr>
                <w:rFonts w:ascii="Tahoma" w:eastAsia="Times New Roman" w:hAnsi="Tahoma" w:cs="Tahoma"/>
                <w:b/>
                <w:sz w:val="28"/>
                <w:szCs w:val="28"/>
              </w:rPr>
              <w:t xml:space="preserve">                           </w:t>
            </w:r>
            <w:r>
              <w:rPr>
                <w:rFonts w:ascii="Tahoma" w:eastAsia="Times New Roman" w:hAnsi="Tahoma" w:cs="Tahoma"/>
                <w:bCs/>
                <w:color w:val="FF0000"/>
              </w:rPr>
              <w:t xml:space="preserve">Students can be prompted </w:t>
            </w:r>
          </w:p>
          <w:p w14:paraId="1AE63CB7" w14:textId="40CAF0E8" w:rsidR="00136B8F" w:rsidRPr="00136B8F" w:rsidRDefault="00136B8F" w:rsidP="00946650">
            <w:pPr>
              <w:rPr>
                <w:rFonts w:ascii="Tahoma" w:eastAsia="Times New Roman" w:hAnsi="Tahoma" w:cs="Tahoma"/>
                <w:bCs/>
                <w:color w:val="FF0000"/>
              </w:rPr>
            </w:pPr>
            <w:r>
              <w:rPr>
                <w:rFonts w:ascii="Tahoma" w:eastAsia="Times New Roman" w:hAnsi="Tahoma" w:cs="Tahoma"/>
                <w:b/>
                <w:noProof/>
                <w:sz w:val="28"/>
                <w:szCs w:val="28"/>
              </w:rPr>
              <mc:AlternateContent>
                <mc:Choice Requires="wpi">
                  <w:drawing>
                    <wp:anchor distT="0" distB="0" distL="114300" distR="114300" simplePos="0" relativeHeight="252596224" behindDoc="0" locked="0" layoutInCell="1" allowOverlap="1" wp14:anchorId="223DEFC9" wp14:editId="56B44FDD">
                      <wp:simplePos x="0" y="0"/>
                      <wp:positionH relativeFrom="column">
                        <wp:posOffset>97155</wp:posOffset>
                      </wp:positionH>
                      <wp:positionV relativeFrom="paragraph">
                        <wp:posOffset>-78740</wp:posOffset>
                      </wp:positionV>
                      <wp:extent cx="1016000" cy="572540"/>
                      <wp:effectExtent l="0" t="38100" r="0" b="56515"/>
                      <wp:wrapNone/>
                      <wp:docPr id="449" name="Ink 449"/>
                      <wp:cNvGraphicFramePr/>
                      <a:graphic xmlns:a="http://schemas.openxmlformats.org/drawingml/2006/main">
                        <a:graphicData uri="http://schemas.microsoft.com/office/word/2010/wordprocessingInk">
                          <w14:contentPart bwMode="auto" r:id="rId154">
                            <w14:nvContentPartPr>
                              <w14:cNvContentPartPr/>
                            </w14:nvContentPartPr>
                            <w14:xfrm>
                              <a:off x="0" y="0"/>
                              <a:ext cx="1016000" cy="572540"/>
                            </w14:xfrm>
                          </w14:contentPart>
                        </a:graphicData>
                      </a:graphic>
                    </wp:anchor>
                  </w:drawing>
                </mc:Choice>
                <mc:Fallback>
                  <w:pict>
                    <v:shape w14:anchorId="457990C0" id="Ink 449" o:spid="_x0000_s1026" type="#_x0000_t75" style="position:absolute;margin-left:6.95pt;margin-top:-6.9pt;width:81.4pt;height:46.5pt;z-index:2525962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">
                      <v:imagedata r:id="rId155" o:title=""/>
                    </v:shape>
                  </w:pict>
                </mc:Fallback>
              </mc:AlternateContent>
            </w:r>
            <w:r>
              <w:rPr>
                <w:rFonts w:ascii="Tahoma" w:eastAsia="Times New Roman" w:hAnsi="Tahoma" w:cs="Tahoma"/>
                <w:b/>
                <w:noProof/>
                <w:sz w:val="28"/>
                <w:szCs w:val="28"/>
              </w:rPr>
              <mc:AlternateContent>
                <mc:Choice Requires="wpi">
                  <w:drawing>
                    <wp:anchor distT="0" distB="0" distL="114300" distR="114300" simplePos="0" relativeHeight="252577792" behindDoc="0" locked="0" layoutInCell="1" allowOverlap="1" wp14:anchorId="1320A9CF" wp14:editId="50124BB3">
                      <wp:simplePos x="0" y="0"/>
                      <wp:positionH relativeFrom="column">
                        <wp:posOffset>44450</wp:posOffset>
                      </wp:positionH>
                      <wp:positionV relativeFrom="paragraph">
                        <wp:posOffset>-48260</wp:posOffset>
                      </wp:positionV>
                      <wp:extent cx="79200" cy="146685"/>
                      <wp:effectExtent l="57150" t="38100" r="16510" b="43815"/>
                      <wp:wrapNone/>
                      <wp:docPr id="9" name="Ink 9"/>
                      <wp:cNvGraphicFramePr/>
                      <a:graphic xmlns:a="http://schemas.openxmlformats.org/drawingml/2006/main">
                        <a:graphicData uri="http://schemas.microsoft.com/office/word/2010/wordprocessingInk">
                          <w14:contentPart bwMode="auto" r:id="rId156">
                            <w14:nvContentPartPr>
                              <w14:cNvContentPartPr/>
                            </w14:nvContentPartPr>
                            <w14:xfrm>
                              <a:off x="0" y="0"/>
                              <a:ext cx="79200" cy="146685"/>
                            </w14:xfrm>
                          </w14:contentPart>
                        </a:graphicData>
                      </a:graphic>
                    </wp:anchor>
                  </w:drawing>
                </mc:Choice>
                <mc:Fallback>
                  <w:pict>
                    <v:shape w14:anchorId="2083ADE3" id="Ink 9" o:spid="_x0000_s1026" type="#_x0000_t75" style="position:absolute;margin-left:2.8pt;margin-top:-4.5pt;width:7.7pt;height:12.95pt;z-index:252577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">
                      <v:imagedata r:id="rId157" o:title=""/>
                    </v:shape>
                  </w:pict>
                </mc:Fallback>
              </mc:AlternateContent>
            </w:r>
            <w:r>
              <w:rPr>
                <w:rFonts w:ascii="Tahoma" w:eastAsia="Times New Roman" w:hAnsi="Tahoma" w:cs="Tahoma"/>
                <w:b/>
                <w:sz w:val="28"/>
                <w:szCs w:val="28"/>
              </w:rPr>
              <w:t xml:space="preserve">                           </w:t>
            </w:r>
            <w:r>
              <w:rPr>
                <w:rFonts w:ascii="Tahoma" w:eastAsia="Times New Roman" w:hAnsi="Tahoma" w:cs="Tahoma"/>
                <w:bCs/>
                <w:color w:val="FF0000"/>
              </w:rPr>
              <w:t xml:space="preserve">to use the algorithm but it                                              </w:t>
            </w:r>
          </w:p>
          <w:p w14:paraId="49997E5D" w14:textId="77777777" w:rsidR="00136B8F" w:rsidRDefault="00136B8F" w:rsidP="00946650">
            <w:pPr>
              <w:rPr>
                <w:rFonts w:ascii="Tahoma" w:eastAsia="Times New Roman" w:hAnsi="Tahoma" w:cs="Tahoma"/>
                <w:bCs/>
                <w:color w:val="FF0000"/>
              </w:rPr>
            </w:pPr>
            <w:r>
              <w:rPr>
                <w:rFonts w:ascii="Tahoma" w:eastAsia="Times New Roman" w:hAnsi="Tahoma" w:cs="Tahoma"/>
                <w:bCs/>
                <w:noProof/>
                <w:sz w:val="28"/>
                <w:szCs w:val="28"/>
              </w:rPr>
              <mc:AlternateContent>
                <mc:Choice Requires="wpi">
                  <w:drawing>
                    <wp:anchor distT="0" distB="0" distL="114300" distR="114300" simplePos="0" relativeHeight="252603392" behindDoc="0" locked="0" layoutInCell="1" allowOverlap="1" wp14:anchorId="1B6BC011" wp14:editId="7BF99D29">
                      <wp:simplePos x="0" y="0"/>
                      <wp:positionH relativeFrom="column">
                        <wp:posOffset>53340</wp:posOffset>
                      </wp:positionH>
                      <wp:positionV relativeFrom="paragraph">
                        <wp:posOffset>52070</wp:posOffset>
                      </wp:positionV>
                      <wp:extent cx="266700" cy="231775"/>
                      <wp:effectExtent l="38100" t="38100" r="38100" b="53975"/>
                      <wp:wrapNone/>
                      <wp:docPr id="456" name="Ink 456"/>
                      <wp:cNvGraphicFramePr/>
                      <a:graphic xmlns:a="http://schemas.openxmlformats.org/drawingml/2006/main">
                        <a:graphicData uri="http://schemas.microsoft.com/office/word/2010/wordprocessingInk">
                          <w14:contentPart bwMode="auto" r:id="rId158">
                            <w14:nvContentPartPr>
                              <w14:cNvContentPartPr/>
                            </w14:nvContentPartPr>
                            <w14:xfrm>
                              <a:off x="0" y="0"/>
                              <a:ext cx="266700" cy="231775"/>
                            </w14:xfrm>
                          </w14:contentPart>
                        </a:graphicData>
                      </a:graphic>
                    </wp:anchor>
                  </w:drawing>
                </mc:Choice>
                <mc:Fallback>
                  <w:pict>
                    <v:shape w14:anchorId="316D3ACB" id="Ink 456" o:spid="_x0000_s1026" type="#_x0000_t75" style="position:absolute;margin-left:3.5pt;margin-top:3.4pt;width:22.4pt;height:19.65pt;z-index:252603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">
                      <v:imagedata r:id="rId159" o:title=""/>
                    </v:shape>
                  </w:pict>
                </mc:Fallback>
              </mc:AlternateContent>
            </w:r>
            <w:r>
              <w:rPr>
                <w:rFonts w:ascii="Tahoma" w:eastAsia="Times New Roman" w:hAnsi="Tahoma" w:cs="Tahoma"/>
                <w:bCs/>
                <w:sz w:val="28"/>
                <w:szCs w:val="28"/>
              </w:rPr>
              <w:t xml:space="preserve">                            </w:t>
            </w:r>
            <w:r>
              <w:rPr>
                <w:rFonts w:ascii="Tahoma" w:eastAsia="Times New Roman" w:hAnsi="Tahoma" w:cs="Tahoma"/>
                <w:bCs/>
                <w:color w:val="FF0000"/>
              </w:rPr>
              <w:t xml:space="preserve">will be interesting to see                    </w:t>
            </w:r>
          </w:p>
          <w:p w14:paraId="4E0211E6" w14:textId="3D414784" w:rsidR="00136B8F" w:rsidRPr="00136B8F" w:rsidRDefault="00136B8F" w:rsidP="00946650">
            <w:pPr>
              <w:rPr>
                <w:rFonts w:ascii="Tahoma" w:eastAsia="Times New Roman" w:hAnsi="Tahoma" w:cs="Tahoma"/>
                <w:bCs/>
                <w:color w:val="FF0000"/>
              </w:rPr>
            </w:pPr>
            <w:r>
              <w:rPr>
                <w:rFonts w:ascii="Tahoma" w:eastAsia="Times New Roman" w:hAnsi="Tahoma" w:cs="Tahoma"/>
                <w:bCs/>
                <w:color w:val="FF0000"/>
              </w:rPr>
              <w:t xml:space="preserve">                             how </w:t>
            </w:r>
            <w:proofErr w:type="gramStart"/>
            <w:r>
              <w:rPr>
                <w:rFonts w:ascii="Tahoma" w:eastAsia="Times New Roman" w:hAnsi="Tahoma" w:cs="Tahoma"/>
                <w:bCs/>
                <w:color w:val="FF0000"/>
              </w:rPr>
              <w:t>students</w:t>
            </w:r>
            <w:proofErr w:type="gramEnd"/>
            <w:r>
              <w:rPr>
                <w:rFonts w:ascii="Tahoma" w:eastAsia="Times New Roman" w:hAnsi="Tahoma" w:cs="Tahoma"/>
                <w:bCs/>
                <w:color w:val="FF0000"/>
              </w:rPr>
              <w:t xml:space="preserve"> approach this</w:t>
            </w:r>
          </w:p>
        </w:tc>
      </w:tr>
      <w:tr w:rsidR="00946650" w:rsidRPr="00135E65" w14:paraId="02F79829" w14:textId="4075813E" w:rsidTr="008A5B7B">
        <w:trPr>
          <w:gridAfter w:val="1"/>
          <w:wAfter w:w="16" w:type="dxa"/>
          <w:trHeight w:val="153"/>
        </w:trPr>
        <w:tc>
          <w:tcPr>
            <w:tcW w:w="5490" w:type="dxa"/>
            <w:gridSpan w:val="8"/>
          </w:tcPr>
          <w:p w14:paraId="4FE23EE6" w14:textId="009B3BEC" w:rsidR="00946650" w:rsidRPr="00C45D9D" w:rsidRDefault="00946650" w:rsidP="00946650">
            <w:pPr>
              <w:rPr>
                <w:rFonts w:ascii="Tahoma" w:eastAsia="Times New Roman" w:hAnsi="Tahoma" w:cs="Tahoma"/>
                <w:color w:val="FF0000"/>
                <w:sz w:val="18"/>
                <w:szCs w:val="18"/>
              </w:rPr>
            </w:pPr>
            <w:r w:rsidRPr="00C45D9D">
              <w:rPr>
                <w:rFonts w:ascii="Tahoma" w:eastAsia="Times New Roman" w:hAnsi="Tahoma" w:cs="Tahoma"/>
                <w:sz w:val="18"/>
                <w:szCs w:val="18"/>
              </w:rPr>
              <w:t xml:space="preserve">N 5.6  </w:t>
            </w:r>
            <w:r w:rsidRPr="00C45D9D">
              <w:rPr>
                <w:rFonts w:ascii="Tahoma" w:eastAsia="Times New Roman" w:hAnsi="Tahoma" w:cs="Tahoma"/>
                <w:i/>
                <w:sz w:val="18"/>
                <w:szCs w:val="18"/>
              </w:rPr>
              <w:t>Decimals to thousandths</w:t>
            </w:r>
          </w:p>
        </w:tc>
        <w:tc>
          <w:tcPr>
            <w:tcW w:w="5099" w:type="dxa"/>
            <w:gridSpan w:val="5"/>
          </w:tcPr>
          <w:p w14:paraId="76EBF572" w14:textId="3A4B840A" w:rsidR="00946650" w:rsidRPr="00C45D9D" w:rsidRDefault="00946650" w:rsidP="00946650">
            <w:pPr>
              <w:rPr>
                <w:rFonts w:ascii="Tahoma" w:eastAsia="Times New Roman" w:hAnsi="Tahoma" w:cs="Tahoma"/>
                <w:sz w:val="18"/>
                <w:szCs w:val="18"/>
              </w:rPr>
            </w:pPr>
            <w:r w:rsidRPr="00C45D9D">
              <w:rPr>
                <w:rFonts w:ascii="Tahoma" w:eastAsia="Times New Roman" w:hAnsi="Tahoma" w:cs="Tahoma"/>
                <w:sz w:val="18"/>
                <w:szCs w:val="18"/>
              </w:rPr>
              <w:t xml:space="preserve">N5.7 </w:t>
            </w:r>
            <w:r w:rsidRPr="00C45D9D">
              <w:rPr>
                <w:rFonts w:ascii="Tahoma" w:eastAsia="Times New Roman" w:hAnsi="Tahoma" w:cs="Tahoma"/>
                <w:i/>
                <w:sz w:val="18"/>
                <w:szCs w:val="18"/>
              </w:rPr>
              <w:t>Decimals to thousandths, add (regrouping)</w:t>
            </w:r>
          </w:p>
        </w:tc>
      </w:tr>
      <w:tr w:rsidR="00946650" w:rsidRPr="00135E65" w14:paraId="6523832E" w14:textId="77777777" w:rsidTr="008A5B7B">
        <w:trPr>
          <w:trHeight w:val="1966"/>
        </w:trPr>
        <w:tc>
          <w:tcPr>
            <w:tcW w:w="5293" w:type="dxa"/>
            <w:gridSpan w:val="7"/>
          </w:tcPr>
          <w:p w14:paraId="746961AA" w14:textId="5B99DCCE" w:rsidR="00946650" w:rsidRPr="00135E65" w:rsidRDefault="00074D7E">
            <w:pPr>
              <w:rPr>
                <w:rFonts w:ascii="Tahoma" w:eastAsia="Times New Roman" w:hAnsi="Tahoma" w:cs="Tahoma"/>
                <w:sz w:val="24"/>
                <w:szCs w:val="24"/>
              </w:rPr>
            </w:pPr>
            <w:r w:rsidRPr="00135E65">
              <w:rPr>
                <w:rFonts w:ascii="Tahoma" w:eastAsia="Times New Roman" w:hAnsi="Tahoma" w:cs="Tahoma"/>
                <w:sz w:val="24"/>
                <w:szCs w:val="24"/>
              </w:rPr>
              <w:t xml:space="preserve">39) </w:t>
            </w:r>
            <w:r w:rsidR="00946650" w:rsidRPr="00135E65">
              <w:rPr>
                <w:rFonts w:ascii="Tahoma" w:eastAsia="Times New Roman" w:hAnsi="Tahoma" w:cs="Tahoma"/>
                <w:sz w:val="24"/>
                <w:szCs w:val="24"/>
              </w:rPr>
              <w:t>Place the decimal where it belongs in this product</w:t>
            </w:r>
          </w:p>
          <w:p w14:paraId="217CF3A6" w14:textId="77777777" w:rsidR="00D856D8" w:rsidRPr="00135E65" w:rsidRDefault="00D856D8">
            <w:pPr>
              <w:rPr>
                <w:rFonts w:ascii="Tahoma" w:eastAsia="Times New Roman" w:hAnsi="Tahoma" w:cs="Tahoma"/>
                <w:sz w:val="24"/>
                <w:szCs w:val="24"/>
              </w:rPr>
            </w:pPr>
          </w:p>
          <w:p w14:paraId="78D147DE" w14:textId="5365B6B2" w:rsidR="00946650" w:rsidRPr="006824B4" w:rsidRDefault="00D856D8">
            <w:pPr>
              <w:rPr>
                <w:rFonts w:ascii="Tahoma" w:eastAsia="Times New Roman" w:hAnsi="Tahoma" w:cs="Tahoma"/>
                <w:sz w:val="28"/>
                <w:szCs w:val="28"/>
              </w:rPr>
            </w:pPr>
            <m:oMathPara>
              <m:oMath>
                <m:r>
                  <w:rPr>
                    <w:rFonts w:ascii="Cambria Math" w:eastAsia="Times New Roman" w:hAnsi="Cambria Math" w:cs="Tahoma"/>
                    <w:sz w:val="28"/>
                    <w:szCs w:val="28"/>
                  </w:rPr>
                  <m:t>16.324 ×3.15=51</m:t>
                </m:r>
                <m:r>
                  <w:rPr>
                    <w:rFonts w:ascii="Cambria Math" w:eastAsia="Times New Roman" w:hAnsi="Cambria Math" w:cs="Tahoma"/>
                    <w:color w:val="FF0000"/>
                    <w:sz w:val="28"/>
                    <w:szCs w:val="28"/>
                  </w:rPr>
                  <m:t>.</m:t>
                </m:r>
                <m:r>
                  <w:rPr>
                    <w:rFonts w:ascii="Cambria Math" w:eastAsia="Times New Roman" w:hAnsi="Cambria Math" w:cs="Tahoma"/>
                    <w:sz w:val="28"/>
                    <w:szCs w:val="28"/>
                  </w:rPr>
                  <m:t>4206</m:t>
                </m:r>
              </m:oMath>
            </m:oMathPara>
          </w:p>
          <w:p w14:paraId="41D06DC0" w14:textId="66966CB7" w:rsidR="00946650" w:rsidRPr="00136B8F" w:rsidRDefault="00136B8F">
            <w:pPr>
              <w:rPr>
                <w:rFonts w:ascii="Tahoma" w:eastAsia="Times New Roman" w:hAnsi="Tahoma" w:cs="Tahoma"/>
                <w:color w:val="FF0000"/>
                <w:sz w:val="24"/>
                <w:szCs w:val="24"/>
              </w:rPr>
            </w:pPr>
            <w:r>
              <w:rPr>
                <w:rFonts w:ascii="Tahoma" w:eastAsia="Times New Roman" w:hAnsi="Tahoma" w:cs="Tahoma"/>
                <w:color w:val="FF0000"/>
                <w:sz w:val="24"/>
                <w:szCs w:val="24"/>
              </w:rPr>
              <w:t>16 X 3 = 48 so about 51</w:t>
            </w:r>
          </w:p>
          <w:p w14:paraId="740F4600" w14:textId="77777777" w:rsidR="00946650" w:rsidRPr="00135E65" w:rsidRDefault="00946650">
            <w:pPr>
              <w:rPr>
                <w:rFonts w:ascii="Tahoma" w:eastAsia="Times New Roman" w:hAnsi="Tahoma" w:cs="Tahoma"/>
                <w:sz w:val="24"/>
                <w:szCs w:val="24"/>
              </w:rPr>
            </w:pPr>
          </w:p>
          <w:p w14:paraId="08FD5362" w14:textId="77777777" w:rsidR="00946650" w:rsidRPr="00135E65" w:rsidRDefault="00946650">
            <w:pPr>
              <w:rPr>
                <w:rFonts w:ascii="Tahoma" w:eastAsia="Times New Roman" w:hAnsi="Tahoma" w:cs="Tahoma"/>
                <w:sz w:val="24"/>
                <w:szCs w:val="24"/>
              </w:rPr>
            </w:pPr>
          </w:p>
          <w:p w14:paraId="797480EF" w14:textId="77777777" w:rsidR="00946650" w:rsidRPr="00135E65" w:rsidRDefault="00946650">
            <w:pPr>
              <w:rPr>
                <w:rFonts w:ascii="Tahoma" w:eastAsia="Times New Roman" w:hAnsi="Tahoma" w:cs="Tahoma"/>
                <w:sz w:val="24"/>
                <w:szCs w:val="24"/>
              </w:rPr>
            </w:pPr>
          </w:p>
          <w:p w14:paraId="058342B8" w14:textId="77777777" w:rsidR="00946650" w:rsidRPr="00135E65" w:rsidRDefault="00946650">
            <w:pPr>
              <w:rPr>
                <w:rFonts w:ascii="Tahoma" w:eastAsia="Times New Roman" w:hAnsi="Tahoma" w:cs="Tahoma"/>
                <w:sz w:val="24"/>
                <w:szCs w:val="24"/>
              </w:rPr>
            </w:pPr>
          </w:p>
          <w:p w14:paraId="7BB58657" w14:textId="187B9DCC" w:rsidR="00946650" w:rsidRPr="00135E65" w:rsidRDefault="00946650">
            <w:pPr>
              <w:rPr>
                <w:rFonts w:ascii="Tahoma" w:eastAsia="Times New Roman" w:hAnsi="Tahoma" w:cs="Tahoma"/>
                <w:color w:val="FF0000"/>
                <w:sz w:val="24"/>
                <w:szCs w:val="24"/>
              </w:rPr>
            </w:pPr>
          </w:p>
        </w:tc>
        <w:tc>
          <w:tcPr>
            <w:tcW w:w="5312" w:type="dxa"/>
            <w:gridSpan w:val="7"/>
          </w:tcPr>
          <w:p w14:paraId="790F3275" w14:textId="726568CD" w:rsidR="00D856D8" w:rsidRPr="00135E65" w:rsidRDefault="00074D7E" w:rsidP="00D856D8">
            <w:pPr>
              <w:rPr>
                <w:rFonts w:ascii="Tahoma" w:eastAsia="Times New Roman" w:hAnsi="Tahoma" w:cs="Tahoma"/>
                <w:sz w:val="24"/>
                <w:szCs w:val="24"/>
              </w:rPr>
            </w:pPr>
            <w:r w:rsidRPr="00135E65">
              <w:rPr>
                <w:rFonts w:ascii="Tahoma" w:eastAsia="Times New Roman" w:hAnsi="Tahoma" w:cs="Tahoma"/>
                <w:sz w:val="24"/>
                <w:szCs w:val="24"/>
              </w:rPr>
              <w:t xml:space="preserve">40) </w:t>
            </w:r>
            <w:r w:rsidR="00D856D8" w:rsidRPr="00135E65">
              <w:rPr>
                <w:rFonts w:ascii="Tahoma" w:eastAsia="Times New Roman" w:hAnsi="Tahoma" w:cs="Tahoma"/>
                <w:sz w:val="24"/>
                <w:szCs w:val="24"/>
              </w:rPr>
              <w:t>Place the decimal where it belongs in this quotient</w:t>
            </w:r>
          </w:p>
          <w:p w14:paraId="6C56DCD0" w14:textId="5B61F6B8" w:rsidR="00D856D8" w:rsidRPr="00135E65" w:rsidRDefault="00D856D8" w:rsidP="00D856D8">
            <w:pPr>
              <w:rPr>
                <w:rFonts w:ascii="Tahoma" w:eastAsia="Times New Roman" w:hAnsi="Tahoma" w:cs="Tahoma"/>
                <w:sz w:val="24"/>
                <w:szCs w:val="24"/>
              </w:rPr>
            </w:pPr>
          </w:p>
          <w:p w14:paraId="5842E50E" w14:textId="001EA5C8" w:rsidR="00D856D8" w:rsidRPr="006824B4" w:rsidRDefault="00610C86" w:rsidP="00D856D8">
            <w:pPr>
              <w:rPr>
                <w:rFonts w:ascii="Tahoma" w:eastAsia="Times New Roman" w:hAnsi="Tahoma" w:cs="Tahoma"/>
                <w:sz w:val="28"/>
                <w:szCs w:val="28"/>
              </w:rPr>
            </w:pPr>
            <m:oMathPara>
              <m:oMath>
                <m:r>
                  <w:rPr>
                    <w:rFonts w:ascii="Cambria Math" w:eastAsia="Times New Roman" w:hAnsi="Cambria Math" w:cs="Tahoma"/>
                    <w:sz w:val="28"/>
                    <w:szCs w:val="28"/>
                  </w:rPr>
                  <m:t>42.539 ÷5.15= 8</m:t>
                </m:r>
                <m:r>
                  <w:rPr>
                    <w:rFonts w:ascii="Cambria Math" w:eastAsia="Times New Roman" w:hAnsi="Cambria Math" w:cs="Tahoma"/>
                    <w:color w:val="FF0000"/>
                    <w:sz w:val="28"/>
                    <w:szCs w:val="28"/>
                  </w:rPr>
                  <m:t>.</m:t>
                </m:r>
                <m:r>
                  <w:rPr>
                    <w:rFonts w:ascii="Cambria Math" w:eastAsia="Times New Roman" w:hAnsi="Cambria Math" w:cs="Tahoma"/>
                    <w:sz w:val="28"/>
                    <w:szCs w:val="28"/>
                  </w:rPr>
                  <m:t xml:space="preserve">26 </m:t>
                </m:r>
              </m:oMath>
            </m:oMathPara>
          </w:p>
          <w:p w14:paraId="1FA05682" w14:textId="51885580" w:rsidR="00946650" w:rsidRPr="006973B0" w:rsidRDefault="006973B0">
            <w:pPr>
              <w:rPr>
                <w:rFonts w:ascii="Tahoma" w:eastAsia="Times New Roman" w:hAnsi="Tahoma" w:cs="Tahoma"/>
                <w:bCs/>
                <w:color w:val="FF0000"/>
                <w:sz w:val="24"/>
                <w:szCs w:val="24"/>
              </w:rPr>
            </w:pPr>
            <w:r>
              <w:rPr>
                <w:rFonts w:ascii="Tahoma" w:eastAsia="Times New Roman" w:hAnsi="Tahoma" w:cs="Tahoma"/>
                <w:bCs/>
                <w:color w:val="FF0000"/>
                <w:sz w:val="24"/>
                <w:szCs w:val="24"/>
              </w:rPr>
              <w:t xml:space="preserve">40 </w:t>
            </w:r>
            <m:oMath>
              <m:r>
                <w:rPr>
                  <w:rFonts w:ascii="Cambria Math" w:eastAsia="Times New Roman" w:hAnsi="Cambria Math" w:cs="Tahoma"/>
                  <w:color w:val="FF0000"/>
                  <w:sz w:val="24"/>
                  <w:szCs w:val="24"/>
                </w:rPr>
                <m:t>÷</m:t>
              </m:r>
            </m:oMath>
            <w:r>
              <w:rPr>
                <w:rFonts w:ascii="Tahoma" w:eastAsia="Times New Roman" w:hAnsi="Tahoma" w:cs="Tahoma"/>
                <w:bCs/>
                <w:color w:val="FF0000"/>
                <w:sz w:val="24"/>
                <w:szCs w:val="24"/>
              </w:rPr>
              <w:t xml:space="preserve"> 5 = 8</w:t>
            </w:r>
          </w:p>
        </w:tc>
      </w:tr>
      <w:tr w:rsidR="00946650" w:rsidRPr="00135E65" w14:paraId="07F8DC5A" w14:textId="77777777" w:rsidTr="008A5B7B">
        <w:trPr>
          <w:trHeight w:val="227"/>
        </w:trPr>
        <w:tc>
          <w:tcPr>
            <w:tcW w:w="5293" w:type="dxa"/>
            <w:gridSpan w:val="7"/>
          </w:tcPr>
          <w:p w14:paraId="3EB5E167" w14:textId="0F1B003C" w:rsidR="00946650" w:rsidRPr="00C45D9D" w:rsidRDefault="00D856D8">
            <w:pPr>
              <w:rPr>
                <w:rFonts w:ascii="Tahoma" w:eastAsia="Times New Roman" w:hAnsi="Tahoma" w:cs="Tahoma"/>
                <w:i/>
                <w:iCs/>
                <w:sz w:val="18"/>
                <w:szCs w:val="18"/>
              </w:rPr>
            </w:pPr>
            <w:r w:rsidRPr="00C45D9D">
              <w:rPr>
                <w:rFonts w:ascii="Tahoma" w:eastAsia="Times New Roman" w:hAnsi="Tahoma" w:cs="Tahoma"/>
                <w:sz w:val="18"/>
                <w:szCs w:val="18"/>
              </w:rPr>
              <w:t>N 6.4</w:t>
            </w:r>
            <w:r w:rsidRPr="00C45D9D">
              <w:rPr>
                <w:rFonts w:ascii="Tahoma" w:eastAsia="Times New Roman" w:hAnsi="Tahoma" w:cs="Tahoma"/>
                <w:i/>
                <w:iCs/>
                <w:sz w:val="18"/>
                <w:szCs w:val="18"/>
              </w:rPr>
              <w:t>Mult and Div of decimals</w:t>
            </w:r>
          </w:p>
        </w:tc>
        <w:tc>
          <w:tcPr>
            <w:tcW w:w="5312" w:type="dxa"/>
            <w:gridSpan w:val="7"/>
          </w:tcPr>
          <w:p w14:paraId="6294F7F2" w14:textId="2D517EEC" w:rsidR="00946650" w:rsidRPr="00C45D9D" w:rsidRDefault="00610C86">
            <w:pPr>
              <w:rPr>
                <w:rFonts w:ascii="Tahoma" w:eastAsia="Times New Roman" w:hAnsi="Tahoma" w:cs="Tahoma"/>
                <w:sz w:val="18"/>
                <w:szCs w:val="18"/>
              </w:rPr>
            </w:pPr>
            <w:r w:rsidRPr="00C45D9D">
              <w:rPr>
                <w:rFonts w:ascii="Tahoma" w:eastAsia="Times New Roman" w:hAnsi="Tahoma" w:cs="Tahoma"/>
                <w:sz w:val="18"/>
                <w:szCs w:val="18"/>
              </w:rPr>
              <w:t>N 6.4</w:t>
            </w:r>
            <w:r w:rsidRPr="00C45D9D">
              <w:rPr>
                <w:rFonts w:ascii="Tahoma" w:eastAsia="Times New Roman" w:hAnsi="Tahoma" w:cs="Tahoma"/>
                <w:i/>
                <w:iCs/>
                <w:sz w:val="18"/>
                <w:szCs w:val="18"/>
              </w:rPr>
              <w:t>Mult and Div of decimals</w:t>
            </w:r>
          </w:p>
        </w:tc>
      </w:tr>
      <w:tr w:rsidR="00EC1259" w:rsidRPr="00135E65" w14:paraId="61B11817" w14:textId="77777777" w:rsidTr="00EC1259">
        <w:trPr>
          <w:gridAfter w:val="3"/>
          <w:wAfter w:w="304" w:type="dxa"/>
          <w:trHeight w:val="5211"/>
        </w:trPr>
        <w:tc>
          <w:tcPr>
            <w:tcW w:w="2836" w:type="dxa"/>
          </w:tcPr>
          <w:p w14:paraId="6937688F" w14:textId="77777777" w:rsidR="00EC1259" w:rsidRPr="00135E65" w:rsidRDefault="00EC1259" w:rsidP="00F02EAF">
            <w:pPr>
              <w:rPr>
                <w:rFonts w:ascii="Tahoma" w:eastAsia="Times New Roman" w:hAnsi="Tahoma" w:cs="Tahoma"/>
                <w:sz w:val="24"/>
                <w:szCs w:val="24"/>
              </w:rPr>
            </w:pPr>
            <w:r w:rsidRPr="00135E65">
              <w:rPr>
                <w:rFonts w:ascii="Tahoma" w:eastAsia="Times New Roman" w:hAnsi="Tahoma" w:cs="Tahoma"/>
                <w:sz w:val="24"/>
                <w:szCs w:val="24"/>
              </w:rPr>
              <w:lastRenderedPageBreak/>
              <w:t>41)Find the product</w:t>
            </w:r>
          </w:p>
          <w:p w14:paraId="0DB32A17" w14:textId="18EB57FC" w:rsidR="00EC1259" w:rsidRPr="00135E65" w:rsidRDefault="00EC1259" w:rsidP="00F02EAF">
            <w:pPr>
              <w:rPr>
                <w:rFonts w:ascii="Tahoma" w:eastAsia="Times New Roman" w:hAnsi="Tahoma" w:cs="Tahoma"/>
                <w:sz w:val="24"/>
                <w:szCs w:val="24"/>
              </w:rPr>
            </w:pPr>
            <w:r>
              <w:rPr>
                <w:rFonts w:ascii="Tahoma" w:eastAsia="Times New Roman" w:hAnsi="Tahoma" w:cs="Tahoma"/>
                <w:b/>
                <w:bCs/>
                <w:noProof/>
                <w:sz w:val="24"/>
                <w:szCs w:val="24"/>
                <w:u w:val="single"/>
              </w:rPr>
              <mc:AlternateContent>
                <mc:Choice Requires="wps">
                  <w:drawing>
                    <wp:anchor distT="0" distB="0" distL="114300" distR="114300" simplePos="0" relativeHeight="252038144" behindDoc="0" locked="0" layoutInCell="1" allowOverlap="1" wp14:anchorId="15F1D827" wp14:editId="063B83DA">
                      <wp:simplePos x="0" y="0"/>
                      <wp:positionH relativeFrom="column">
                        <wp:posOffset>779145</wp:posOffset>
                      </wp:positionH>
                      <wp:positionV relativeFrom="paragraph">
                        <wp:posOffset>608330</wp:posOffset>
                      </wp:positionV>
                      <wp:extent cx="579120" cy="7620"/>
                      <wp:effectExtent l="0" t="0" r="30480" b="30480"/>
                      <wp:wrapNone/>
                      <wp:docPr id="73" name="Straight Connector 73"/>
                      <wp:cNvGraphicFramePr/>
                      <a:graphic xmlns:a="http://schemas.openxmlformats.org/drawingml/2006/main">
                        <a:graphicData uri="http://schemas.microsoft.com/office/word/2010/wordprocessingShape">
                          <wps:wsp>
                            <wps:cNvCnPr/>
                            <wps:spPr>
                              <a:xfrm flipV="1">
                                <a:off x="0" y="0"/>
                                <a:ext cx="57912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72F480" id="Straight Connector 73" o:spid="_x0000_s1026" style="position:absolute;flip:y;z-index:25203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1.35pt,47.9pt" to="106.95pt,4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" strokecolor="black [3200]" strokeweight="1pt">
                      <v:stroke joinstyle="miter"/>
                    </v:line>
                  </w:pict>
                </mc:Fallback>
              </mc:AlternateContent>
            </w:r>
          </w:p>
          <w:p w14:paraId="2D627CAA" w14:textId="77777777" w:rsidR="00EC1259" w:rsidRPr="006824B4" w:rsidRDefault="00EC1259" w:rsidP="00F02EAF">
            <w:pPr>
              <w:rPr>
                <w:rFonts w:ascii="Cambria Math" w:eastAsia="Times New Roman" w:hAnsi="Cambria Math" w:cs="Tahoma"/>
                <w:sz w:val="24"/>
                <w:szCs w:val="24"/>
                <w:oMath/>
              </w:rPr>
            </w:pPr>
            <m:oMathPara>
              <m:oMath>
                <m:r>
                  <w:rPr>
                    <w:rFonts w:ascii="Cambria Math" w:eastAsia="Times New Roman" w:hAnsi="Cambria Math" w:cs="Tahoma"/>
                    <w:sz w:val="24"/>
                    <w:szCs w:val="24"/>
                  </w:rPr>
                  <m:t xml:space="preserve">        </m:t>
                </m:r>
                <m:r>
                  <m:rPr>
                    <m:sty m:val="bi"/>
                  </m:rPr>
                  <w:rPr>
                    <w:rFonts w:ascii="Cambria Math" w:eastAsia="Times New Roman" w:hAnsi="Cambria Math" w:cs="Tahoma"/>
                    <w:sz w:val="24"/>
                    <w:szCs w:val="24"/>
                  </w:rPr>
                  <m:t>0.89</m:t>
                </m:r>
              </m:oMath>
            </m:oMathPara>
          </w:p>
          <w:p w14:paraId="7E6825D3" w14:textId="77777777" w:rsidR="00EC1259" w:rsidRPr="00E92099" w:rsidRDefault="00EC1259" w:rsidP="00F02EAF">
            <w:pPr>
              <w:rPr>
                <w:rFonts w:ascii="Tahoma" w:eastAsia="Times New Roman" w:hAnsi="Tahoma" w:cs="Tahoma"/>
                <w:b/>
                <w:sz w:val="24"/>
                <w:szCs w:val="24"/>
                <w:u w:val="single"/>
              </w:rPr>
            </w:pPr>
            <m:oMathPara>
              <m:oMath>
                <m:r>
                  <m:rPr>
                    <m:sty m:val="bi"/>
                  </m:rPr>
                  <w:rPr>
                    <w:rFonts w:ascii="Cambria Math" w:eastAsia="Times New Roman" w:hAnsi="Cambria Math" w:cs="Tahoma"/>
                    <w:sz w:val="24"/>
                    <w:szCs w:val="24"/>
                  </w:rPr>
                  <m:t xml:space="preserve">         </m:t>
                </m:r>
                <m:r>
                  <m:rPr>
                    <m:sty m:val="bi"/>
                  </m:rPr>
                  <w:rPr>
                    <w:rFonts w:ascii="Cambria Math" w:eastAsia="Times New Roman" w:hAnsi="Cambria Math" w:cs="Tahoma"/>
                    <w:sz w:val="24"/>
                    <w:szCs w:val="24"/>
                    <w:u w:val="single"/>
                  </w:rPr>
                  <m:t xml:space="preserve">  ×6</m:t>
                </m:r>
              </m:oMath>
            </m:oMathPara>
          </w:p>
          <w:p w14:paraId="5990C36C" w14:textId="77777777" w:rsidR="00E92099" w:rsidRDefault="00E92099" w:rsidP="00F02EAF">
            <w:pPr>
              <w:rPr>
                <w:rFonts w:ascii="Tahoma" w:eastAsia="Times New Roman" w:hAnsi="Tahoma" w:cs="Tahoma"/>
                <w:b/>
                <w:sz w:val="24"/>
                <w:szCs w:val="24"/>
                <w:u w:val="single"/>
              </w:rPr>
            </w:pPr>
          </w:p>
          <w:p w14:paraId="6C55A6D5" w14:textId="4802543A" w:rsidR="00E92099" w:rsidRPr="00E92099" w:rsidRDefault="00E92099" w:rsidP="00F02EAF">
            <w:pPr>
              <w:rPr>
                <w:rFonts w:ascii="Tahoma" w:eastAsia="Times New Roman" w:hAnsi="Tahoma" w:cs="Tahoma"/>
                <w:bCs/>
                <w:color w:val="FF0000"/>
                <w:sz w:val="24"/>
                <w:szCs w:val="24"/>
              </w:rPr>
            </w:pPr>
            <w:r>
              <w:rPr>
                <w:rFonts w:ascii="Tahoma" w:eastAsia="Times New Roman" w:hAnsi="Tahoma" w:cs="Tahoma"/>
                <w:bCs/>
                <w:noProof/>
                <w:sz w:val="24"/>
                <w:szCs w:val="24"/>
              </w:rPr>
              <mc:AlternateContent>
                <mc:Choice Requires="wpi">
                  <w:drawing>
                    <wp:anchor distT="0" distB="0" distL="114300" distR="114300" simplePos="0" relativeHeight="252660736" behindDoc="0" locked="0" layoutInCell="1" allowOverlap="1" wp14:anchorId="324008F6" wp14:editId="2B1EC1E1">
                      <wp:simplePos x="0" y="0"/>
                      <wp:positionH relativeFrom="column">
                        <wp:posOffset>821690</wp:posOffset>
                      </wp:positionH>
                      <wp:positionV relativeFrom="paragraph">
                        <wp:posOffset>1766570</wp:posOffset>
                      </wp:positionV>
                      <wp:extent cx="381505" cy="158115"/>
                      <wp:effectExtent l="38100" t="38100" r="57150" b="51435"/>
                      <wp:wrapNone/>
                      <wp:docPr id="97" name="Ink 97"/>
                      <wp:cNvGraphicFramePr/>
                      <a:graphic xmlns:a="http://schemas.openxmlformats.org/drawingml/2006/main">
                        <a:graphicData uri="http://schemas.microsoft.com/office/word/2010/wordprocessingInk">
                          <w14:contentPart bwMode="auto" r:id="rId160">
                            <w14:nvContentPartPr>
                              <w14:cNvContentPartPr/>
                            </w14:nvContentPartPr>
                            <w14:xfrm>
                              <a:off x="0" y="0"/>
                              <a:ext cx="381505" cy="158115"/>
                            </w14:xfrm>
                          </w14:contentPart>
                        </a:graphicData>
                      </a:graphic>
                    </wp:anchor>
                  </w:drawing>
                </mc:Choice>
                <mc:Fallback>
                  <w:pict>
                    <v:shape w14:anchorId="2AFB5173" id="Ink 97" o:spid="_x0000_s1026" type="#_x0000_t75" style="position:absolute;margin-left:64pt;margin-top:138.4pt;width:31.5pt;height:13.85pt;z-index:2526607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">
                      <v:imagedata r:id="rId161" o:title=""/>
                    </v:shape>
                  </w:pict>
                </mc:Fallback>
              </mc:AlternateContent>
            </w:r>
            <w:r>
              <w:rPr>
                <w:rFonts w:ascii="Tahoma" w:eastAsia="Times New Roman" w:hAnsi="Tahoma" w:cs="Tahoma"/>
                <w:bCs/>
                <w:noProof/>
                <w:sz w:val="24"/>
                <w:szCs w:val="24"/>
              </w:rPr>
              <mc:AlternateContent>
                <mc:Choice Requires="wpi">
                  <w:drawing>
                    <wp:anchor distT="0" distB="0" distL="114300" distR="114300" simplePos="0" relativeHeight="252661760" behindDoc="0" locked="0" layoutInCell="1" allowOverlap="1" wp14:anchorId="7B3347F9" wp14:editId="5600AB0E">
                      <wp:simplePos x="0" y="0"/>
                      <wp:positionH relativeFrom="column">
                        <wp:posOffset>467995</wp:posOffset>
                      </wp:positionH>
                      <wp:positionV relativeFrom="paragraph">
                        <wp:posOffset>1734185</wp:posOffset>
                      </wp:positionV>
                      <wp:extent cx="201315" cy="146685"/>
                      <wp:effectExtent l="38100" t="38100" r="27305" b="43815"/>
                      <wp:wrapNone/>
                      <wp:docPr id="98" name="Ink 98"/>
                      <wp:cNvGraphicFramePr/>
                      <a:graphic xmlns:a="http://schemas.openxmlformats.org/drawingml/2006/main">
                        <a:graphicData uri="http://schemas.microsoft.com/office/word/2010/wordprocessingInk">
                          <w14:contentPart bwMode="auto" r:id="rId162">
                            <w14:nvContentPartPr>
                              <w14:cNvContentPartPr/>
                            </w14:nvContentPartPr>
                            <w14:xfrm>
                              <a:off x="0" y="0"/>
                              <a:ext cx="201315" cy="146685"/>
                            </w14:xfrm>
                          </w14:contentPart>
                        </a:graphicData>
                      </a:graphic>
                    </wp:anchor>
                  </w:drawing>
                </mc:Choice>
                <mc:Fallback>
                  <w:pict>
                    <v:shape w14:anchorId="5BDB0438" id="Ink 98" o:spid="_x0000_s1026" type="#_x0000_t75" style="position:absolute;margin-left:36.15pt;margin-top:135.85pt;width:17.25pt;height:12.95pt;z-index:2526617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">
                      <v:imagedata r:id="rId163" o:title=""/>
                    </v:shape>
                  </w:pict>
                </mc:Fallback>
              </mc:AlternateContent>
            </w:r>
            <w:r>
              <w:rPr>
                <w:rFonts w:ascii="Tahoma" w:eastAsia="Times New Roman" w:hAnsi="Tahoma" w:cs="Tahoma"/>
                <w:bCs/>
                <w:noProof/>
                <w:sz w:val="24"/>
                <w:szCs w:val="24"/>
              </w:rPr>
              <mc:AlternateContent>
                <mc:Choice Requires="wpi">
                  <w:drawing>
                    <wp:anchor distT="0" distB="0" distL="114300" distR="114300" simplePos="0" relativeHeight="252662784" behindDoc="0" locked="0" layoutInCell="1" allowOverlap="1" wp14:anchorId="033A885D" wp14:editId="72AF1B83">
                      <wp:simplePos x="0" y="0"/>
                      <wp:positionH relativeFrom="column">
                        <wp:posOffset>735330</wp:posOffset>
                      </wp:positionH>
                      <wp:positionV relativeFrom="paragraph">
                        <wp:posOffset>1455420</wp:posOffset>
                      </wp:positionV>
                      <wp:extent cx="299345" cy="158760"/>
                      <wp:effectExtent l="38100" t="38100" r="43815" b="50800"/>
                      <wp:wrapNone/>
                      <wp:docPr id="100" name="Ink 100"/>
                      <wp:cNvGraphicFramePr/>
                      <a:graphic xmlns:a="http://schemas.openxmlformats.org/drawingml/2006/main">
                        <a:graphicData uri="http://schemas.microsoft.com/office/word/2010/wordprocessingInk">
                          <w14:contentPart bwMode="auto" r:id="rId164">
                            <w14:nvContentPartPr>
                              <w14:cNvContentPartPr/>
                            </w14:nvContentPartPr>
                            <w14:xfrm>
                              <a:off x="0" y="0"/>
                              <a:ext cx="299345" cy="158760"/>
                            </w14:xfrm>
                          </w14:contentPart>
                        </a:graphicData>
                      </a:graphic>
                    </wp:anchor>
                  </w:drawing>
                </mc:Choice>
                <mc:Fallback>
                  <w:pict>
                    <v:shape w14:anchorId="3AF3140B" id="Ink 100" o:spid="_x0000_s1026" type="#_x0000_t75" style="position:absolute;margin-left:57.2pt;margin-top:113.9pt;width:24.95pt;height:13.9pt;z-index:252662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">
                      <v:imagedata r:id="rId165" o:title=""/>
                    </v:shape>
                  </w:pict>
                </mc:Fallback>
              </mc:AlternateContent>
            </w:r>
            <w:r>
              <w:rPr>
                <w:rFonts w:ascii="Tahoma" w:eastAsia="Times New Roman" w:hAnsi="Tahoma" w:cs="Tahoma"/>
                <w:bCs/>
                <w:noProof/>
                <w:sz w:val="24"/>
                <w:szCs w:val="24"/>
              </w:rPr>
              <mc:AlternateContent>
                <mc:Choice Requires="wpi">
                  <w:drawing>
                    <wp:anchor distT="0" distB="0" distL="114300" distR="114300" simplePos="0" relativeHeight="252646400" behindDoc="0" locked="0" layoutInCell="1" allowOverlap="1" wp14:anchorId="361CE399" wp14:editId="4063035D">
                      <wp:simplePos x="0" y="0"/>
                      <wp:positionH relativeFrom="column">
                        <wp:posOffset>749300</wp:posOffset>
                      </wp:positionH>
                      <wp:positionV relativeFrom="paragraph">
                        <wp:posOffset>1204595</wp:posOffset>
                      </wp:positionV>
                      <wp:extent cx="339480" cy="223090"/>
                      <wp:effectExtent l="38100" t="38100" r="22860" b="43815"/>
                      <wp:wrapNone/>
                      <wp:docPr id="500" name="Ink 500"/>
                      <wp:cNvGraphicFramePr/>
                      <a:graphic xmlns:a="http://schemas.openxmlformats.org/drawingml/2006/main">
                        <a:graphicData uri="http://schemas.microsoft.com/office/word/2010/wordprocessingInk">
                          <w14:contentPart bwMode="auto" r:id="rId166">
                            <w14:nvContentPartPr>
                              <w14:cNvContentPartPr/>
                            </w14:nvContentPartPr>
                            <w14:xfrm>
                              <a:off x="0" y="0"/>
                              <a:ext cx="339480" cy="223090"/>
                            </w14:xfrm>
                          </w14:contentPart>
                        </a:graphicData>
                      </a:graphic>
                    </wp:anchor>
                  </w:drawing>
                </mc:Choice>
                <mc:Fallback>
                  <w:pict>
                    <v:shape w14:anchorId="3E18853B" id="Ink 500" o:spid="_x0000_s1026" type="#_x0000_t75" style="position:absolute;margin-left:58.3pt;margin-top:94.15pt;width:28.15pt;height:18.95pt;z-index:2526464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">
                      <v:imagedata r:id="rId167" o:title=""/>
                    </v:shape>
                  </w:pict>
                </mc:Fallback>
              </mc:AlternateContent>
            </w:r>
            <w:r>
              <w:rPr>
                <w:rFonts w:ascii="Tahoma" w:eastAsia="Times New Roman" w:hAnsi="Tahoma" w:cs="Tahoma"/>
                <w:bCs/>
                <w:noProof/>
                <w:sz w:val="24"/>
                <w:szCs w:val="24"/>
              </w:rPr>
              <mc:AlternateContent>
                <mc:Choice Requires="wpi">
                  <w:drawing>
                    <wp:anchor distT="0" distB="0" distL="114300" distR="114300" simplePos="0" relativeHeight="252642304" behindDoc="0" locked="0" layoutInCell="1" allowOverlap="1" wp14:anchorId="08B8D408" wp14:editId="6A447D95">
                      <wp:simplePos x="0" y="0"/>
                      <wp:positionH relativeFrom="column">
                        <wp:posOffset>242570</wp:posOffset>
                      </wp:positionH>
                      <wp:positionV relativeFrom="paragraph">
                        <wp:posOffset>1023620</wp:posOffset>
                      </wp:positionV>
                      <wp:extent cx="755330" cy="153670"/>
                      <wp:effectExtent l="38100" t="57150" r="0" b="55880"/>
                      <wp:wrapNone/>
                      <wp:docPr id="496" name="Ink 496"/>
                      <wp:cNvGraphicFramePr/>
                      <a:graphic xmlns:a="http://schemas.openxmlformats.org/drawingml/2006/main">
                        <a:graphicData uri="http://schemas.microsoft.com/office/word/2010/wordprocessingInk">
                          <w14:contentPart bwMode="auto" r:id="rId168">
                            <w14:nvContentPartPr>
                              <w14:cNvContentPartPr/>
                            </w14:nvContentPartPr>
                            <w14:xfrm>
                              <a:off x="0" y="0"/>
                              <a:ext cx="755330" cy="153670"/>
                            </w14:xfrm>
                          </w14:contentPart>
                        </a:graphicData>
                      </a:graphic>
                    </wp:anchor>
                  </w:drawing>
                </mc:Choice>
                <mc:Fallback>
                  <w:pict>
                    <v:shape w14:anchorId="31240D0F" id="Ink 496" o:spid="_x0000_s1026" type="#_x0000_t75" style="position:absolute;margin-left:18.4pt;margin-top:79.9pt;width:60.85pt;height:13.5pt;z-index:2526423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">
                      <v:imagedata r:id="rId169" o:title=""/>
                    </v:shape>
                  </w:pict>
                </mc:Fallback>
              </mc:AlternateContent>
            </w:r>
            <w:r>
              <w:rPr>
                <w:rFonts w:ascii="Tahoma" w:eastAsia="Times New Roman" w:hAnsi="Tahoma" w:cs="Tahoma"/>
                <w:bCs/>
                <w:noProof/>
                <w:sz w:val="24"/>
                <w:szCs w:val="24"/>
              </w:rPr>
              <mc:AlternateContent>
                <mc:Choice Requires="wpi">
                  <w:drawing>
                    <wp:anchor distT="0" distB="0" distL="114300" distR="114300" simplePos="0" relativeHeight="252628992" behindDoc="0" locked="0" layoutInCell="1" allowOverlap="1" wp14:anchorId="5049FD16" wp14:editId="075BF603">
                      <wp:simplePos x="0" y="0"/>
                      <wp:positionH relativeFrom="column">
                        <wp:posOffset>47625</wp:posOffset>
                      </wp:positionH>
                      <wp:positionV relativeFrom="paragraph">
                        <wp:posOffset>158750</wp:posOffset>
                      </wp:positionV>
                      <wp:extent cx="905535" cy="653235"/>
                      <wp:effectExtent l="38100" t="38100" r="46990" b="52070"/>
                      <wp:wrapNone/>
                      <wp:docPr id="482" name="Ink 482"/>
                      <wp:cNvGraphicFramePr/>
                      <a:graphic xmlns:a="http://schemas.openxmlformats.org/drawingml/2006/main">
                        <a:graphicData uri="http://schemas.microsoft.com/office/word/2010/wordprocessingInk">
                          <w14:contentPart bwMode="auto" r:id="rId170">
                            <w14:nvContentPartPr>
                              <w14:cNvContentPartPr/>
                            </w14:nvContentPartPr>
                            <w14:xfrm>
                              <a:off x="0" y="0"/>
                              <a:ext cx="905535" cy="653235"/>
                            </w14:xfrm>
                          </w14:contentPart>
                        </a:graphicData>
                      </a:graphic>
                    </wp:anchor>
                  </w:drawing>
                </mc:Choice>
                <mc:Fallback>
                  <w:pict>
                    <v:shape w14:anchorId="56C7375F" id="Ink 482" o:spid="_x0000_s1026" type="#_x0000_t75" style="position:absolute;margin-left:3.05pt;margin-top:11.8pt;width:72.7pt;height:52.85pt;z-index:2526289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">
                      <v:imagedata r:id="rId171" o:title=""/>
                    </v:shape>
                  </w:pict>
                </mc:Fallback>
              </mc:AlternateContent>
            </w:r>
            <w:r w:rsidRPr="00E92099">
              <w:rPr>
                <w:rFonts w:ascii="Tahoma" w:eastAsia="Times New Roman" w:hAnsi="Tahoma" w:cs="Tahoma"/>
                <w:bCs/>
                <w:sz w:val="24"/>
                <w:szCs w:val="24"/>
              </w:rPr>
              <w:t xml:space="preserve">          </w:t>
            </w:r>
            <w:r w:rsidRPr="00E92099">
              <w:rPr>
                <w:rFonts w:ascii="Tahoma" w:eastAsia="Times New Roman" w:hAnsi="Tahoma" w:cs="Tahoma"/>
                <w:bCs/>
                <w:color w:val="FF0000"/>
                <w:sz w:val="24"/>
                <w:szCs w:val="24"/>
              </w:rPr>
              <w:t xml:space="preserve">       </w:t>
            </w:r>
            <w:r>
              <w:rPr>
                <w:rFonts w:ascii="Tahoma" w:eastAsia="Times New Roman" w:hAnsi="Tahoma" w:cs="Tahoma"/>
                <w:bCs/>
                <w:color w:val="FF0000"/>
                <w:sz w:val="24"/>
                <w:szCs w:val="24"/>
              </w:rPr>
              <w:t>5.34</w:t>
            </w:r>
          </w:p>
        </w:tc>
        <w:tc>
          <w:tcPr>
            <w:tcW w:w="3686" w:type="dxa"/>
            <w:gridSpan w:val="9"/>
          </w:tcPr>
          <w:p w14:paraId="3FA5C321" w14:textId="4D0A22F1" w:rsidR="00EC1259" w:rsidRPr="00135E65" w:rsidRDefault="00EC1259" w:rsidP="00F02EAF">
            <w:pPr>
              <w:rPr>
                <w:rFonts w:ascii="Tahoma" w:eastAsia="Times New Roman" w:hAnsi="Tahoma" w:cs="Tahoma"/>
                <w:color w:val="FF0000"/>
                <w:sz w:val="24"/>
                <w:szCs w:val="24"/>
                <w:u w:val="single"/>
              </w:rPr>
            </w:pPr>
            <w:r>
              <w:rPr>
                <w:rFonts w:ascii="Tahoma" w:eastAsia="Times New Roman" w:hAnsi="Tahoma" w:cs="Tahoma"/>
                <w:b/>
                <w:bCs/>
                <w:sz w:val="24"/>
                <w:szCs w:val="24"/>
                <w:u w:val="single"/>
              </w:rPr>
              <w:t xml:space="preserve">                   </w:t>
            </w:r>
          </w:p>
          <w:p w14:paraId="632567C3" w14:textId="4750B98B" w:rsidR="00EC1259" w:rsidRPr="00135E65" w:rsidRDefault="00EC1259">
            <w:pPr>
              <w:rPr>
                <w:rFonts w:ascii="Tahoma" w:eastAsia="Times New Roman" w:hAnsi="Tahoma" w:cs="Tahoma"/>
                <w:sz w:val="24"/>
                <w:szCs w:val="24"/>
              </w:rPr>
            </w:pPr>
            <w:r w:rsidRPr="00135E65">
              <w:rPr>
                <w:rFonts w:ascii="Tahoma" w:eastAsia="Times New Roman" w:hAnsi="Tahoma" w:cs="Tahoma"/>
                <w:sz w:val="24"/>
                <w:szCs w:val="24"/>
              </w:rPr>
              <w:t>42)Divide (do not leave a remainder)</w:t>
            </w:r>
          </w:p>
          <w:p w14:paraId="076A438A" w14:textId="77777777" w:rsidR="00EC1259" w:rsidRPr="00135E65" w:rsidRDefault="00EC1259">
            <w:pPr>
              <w:rPr>
                <w:rFonts w:ascii="Tahoma" w:eastAsia="Times New Roman" w:hAnsi="Tahoma" w:cs="Tahoma"/>
                <w:sz w:val="24"/>
                <w:szCs w:val="24"/>
              </w:rPr>
            </w:pPr>
          </w:p>
          <w:p w14:paraId="6DC60902" w14:textId="4D4F6F31" w:rsidR="00EC1259" w:rsidRDefault="00EC1259">
            <w:pPr>
              <w:rPr>
                <w:rFonts w:ascii="Tahoma" w:eastAsia="Times New Roman" w:hAnsi="Tahoma" w:cs="Tahoma"/>
                <w:bCs/>
                <w:color w:val="FF0000"/>
                <w:sz w:val="28"/>
                <w:szCs w:val="28"/>
              </w:rPr>
            </w:pPr>
            <m:oMath>
              <m:r>
                <m:rPr>
                  <m:sty m:val="bi"/>
                </m:rPr>
                <w:rPr>
                  <w:rFonts w:ascii="Cambria Math" w:eastAsia="Times New Roman" w:hAnsi="Cambria Math" w:cs="Tahoma"/>
                  <w:sz w:val="28"/>
                  <w:szCs w:val="28"/>
                </w:rPr>
                <m:t>24.025 ÷ 5 =</m:t>
              </m:r>
            </m:oMath>
            <w:r w:rsidR="00E92099">
              <w:rPr>
                <w:rFonts w:ascii="Tahoma" w:eastAsia="Times New Roman" w:hAnsi="Tahoma" w:cs="Tahoma"/>
                <w:b/>
                <w:sz w:val="28"/>
                <w:szCs w:val="28"/>
              </w:rPr>
              <w:t xml:space="preserve"> </w:t>
            </w:r>
            <w:r w:rsidR="00E92099">
              <w:rPr>
                <w:rFonts w:ascii="Tahoma" w:eastAsia="Times New Roman" w:hAnsi="Tahoma" w:cs="Tahoma"/>
                <w:bCs/>
                <w:color w:val="FF0000"/>
                <w:sz w:val="28"/>
                <w:szCs w:val="28"/>
              </w:rPr>
              <w:t>4.805</w:t>
            </w:r>
          </w:p>
          <w:p w14:paraId="7B698948" w14:textId="2E6CF53D" w:rsidR="00E92099" w:rsidRDefault="00E92099">
            <w:pPr>
              <w:rPr>
                <w:rFonts w:ascii="Tahoma" w:eastAsia="Times New Roman" w:hAnsi="Tahoma" w:cs="Tahoma"/>
                <w:bCs/>
                <w:color w:val="FF0000"/>
                <w:sz w:val="20"/>
                <w:szCs w:val="20"/>
              </w:rPr>
            </w:pPr>
            <w:r>
              <w:rPr>
                <w:rFonts w:ascii="Tahoma" w:eastAsia="Times New Roman" w:hAnsi="Tahoma" w:cs="Tahoma"/>
                <w:bCs/>
                <w:color w:val="FF0000"/>
                <w:sz w:val="20"/>
                <w:szCs w:val="20"/>
              </w:rPr>
              <w:t xml:space="preserve">Students can be prompted to use the </w:t>
            </w:r>
            <w:proofErr w:type="gramStart"/>
            <w:r>
              <w:rPr>
                <w:rFonts w:ascii="Tahoma" w:eastAsia="Times New Roman" w:hAnsi="Tahoma" w:cs="Tahoma"/>
                <w:bCs/>
                <w:color w:val="FF0000"/>
                <w:sz w:val="20"/>
                <w:szCs w:val="20"/>
              </w:rPr>
              <w:t>algorithm</w:t>
            </w:r>
            <w:proofErr w:type="gramEnd"/>
            <w:r>
              <w:rPr>
                <w:rFonts w:ascii="Tahoma" w:eastAsia="Times New Roman" w:hAnsi="Tahoma" w:cs="Tahoma"/>
                <w:bCs/>
                <w:color w:val="FF0000"/>
                <w:sz w:val="20"/>
                <w:szCs w:val="20"/>
              </w:rPr>
              <w:t xml:space="preserve"> but it will be interesting to see what strategies they’ll use, like </w:t>
            </w:r>
            <w:proofErr w:type="spellStart"/>
            <w:r>
              <w:rPr>
                <w:rFonts w:ascii="Tahoma" w:eastAsia="Times New Roman" w:hAnsi="Tahoma" w:cs="Tahoma"/>
                <w:bCs/>
                <w:color w:val="FF0000"/>
                <w:sz w:val="20"/>
                <w:szCs w:val="20"/>
              </w:rPr>
              <w:t>mult</w:t>
            </w:r>
            <w:proofErr w:type="spellEnd"/>
            <w:r>
              <w:rPr>
                <w:rFonts w:ascii="Tahoma" w:eastAsia="Times New Roman" w:hAnsi="Tahoma" w:cs="Tahoma"/>
                <w:bCs/>
                <w:color w:val="FF0000"/>
                <w:sz w:val="20"/>
                <w:szCs w:val="20"/>
              </w:rPr>
              <w:t xml:space="preserve"> by 10 and then take half.</w:t>
            </w:r>
          </w:p>
          <w:p w14:paraId="2508E467" w14:textId="016D4D31" w:rsidR="00E92099" w:rsidRPr="00E92099" w:rsidRDefault="00780F7F">
            <w:pPr>
              <w:rPr>
                <w:rFonts w:ascii="Tahoma" w:eastAsia="Times New Roman" w:hAnsi="Tahoma" w:cs="Tahoma"/>
                <w:bCs/>
                <w:color w:val="FF0000"/>
                <w:sz w:val="20"/>
                <w:szCs w:val="20"/>
              </w:rPr>
            </w:pPr>
            <w:r>
              <w:rPr>
                <w:rFonts w:ascii="Tahoma" w:eastAsia="Times New Roman" w:hAnsi="Tahoma" w:cs="Tahoma"/>
                <w:bCs/>
                <w:noProof/>
                <w:color w:val="FF0000"/>
                <w:sz w:val="20"/>
                <w:szCs w:val="20"/>
              </w:rPr>
              <mc:AlternateContent>
                <mc:Choice Requires="wpi">
                  <w:drawing>
                    <wp:anchor distT="0" distB="0" distL="114300" distR="114300" simplePos="0" relativeHeight="252705792" behindDoc="0" locked="0" layoutInCell="1" allowOverlap="1" wp14:anchorId="4899AE97" wp14:editId="127FB53D">
                      <wp:simplePos x="0" y="0"/>
                      <wp:positionH relativeFrom="column">
                        <wp:posOffset>885190</wp:posOffset>
                      </wp:positionH>
                      <wp:positionV relativeFrom="paragraph">
                        <wp:posOffset>62865</wp:posOffset>
                      </wp:positionV>
                      <wp:extent cx="66600" cy="145100"/>
                      <wp:effectExtent l="38100" t="38100" r="48260" b="45720"/>
                      <wp:wrapNone/>
                      <wp:docPr id="537" name="Ink 537"/>
                      <wp:cNvGraphicFramePr/>
                      <a:graphic xmlns:a="http://schemas.openxmlformats.org/drawingml/2006/main">
                        <a:graphicData uri="http://schemas.microsoft.com/office/word/2010/wordprocessingInk">
                          <w14:contentPart bwMode="auto" r:id="rId172">
                            <w14:nvContentPartPr>
                              <w14:cNvContentPartPr/>
                            </w14:nvContentPartPr>
                            <w14:xfrm>
                              <a:off x="0" y="0"/>
                              <a:ext cx="66600" cy="145100"/>
                            </w14:xfrm>
                          </w14:contentPart>
                        </a:graphicData>
                      </a:graphic>
                    </wp:anchor>
                  </w:drawing>
                </mc:Choice>
                <mc:Fallback>
                  <w:pict>
                    <v:shape w14:anchorId="2CB6512B" id="Ink 537" o:spid="_x0000_s1026" type="#_x0000_t75" style="position:absolute;margin-left:69pt;margin-top:4.25pt;width:6.7pt;height:12.85pt;z-index:2527057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">
                      <v:imagedata r:id="rId173" o:title=""/>
                    </v:shape>
                  </w:pict>
                </mc:Fallback>
              </mc:AlternateContent>
            </w:r>
            <w:r>
              <w:rPr>
                <w:rFonts w:ascii="Tahoma" w:eastAsia="Times New Roman" w:hAnsi="Tahoma" w:cs="Tahoma"/>
                <w:bCs/>
                <w:noProof/>
                <w:color w:val="FF0000"/>
                <w:sz w:val="20"/>
                <w:szCs w:val="20"/>
              </w:rPr>
              <mc:AlternateContent>
                <mc:Choice Requires="wpi">
                  <w:drawing>
                    <wp:anchor distT="0" distB="0" distL="114300" distR="114300" simplePos="0" relativeHeight="252699648" behindDoc="0" locked="0" layoutInCell="1" allowOverlap="1" wp14:anchorId="2205C8E2" wp14:editId="06E85F2A">
                      <wp:simplePos x="0" y="0"/>
                      <wp:positionH relativeFrom="column">
                        <wp:posOffset>782041</wp:posOffset>
                      </wp:positionH>
                      <wp:positionV relativeFrom="paragraph">
                        <wp:posOffset>63134</wp:posOffset>
                      </wp:positionV>
                      <wp:extent cx="69120" cy="123120"/>
                      <wp:effectExtent l="38100" t="38100" r="45720" b="48895"/>
                      <wp:wrapNone/>
                      <wp:docPr id="531" name="Ink 531"/>
                      <wp:cNvGraphicFramePr/>
                      <a:graphic xmlns:a="http://schemas.openxmlformats.org/drawingml/2006/main">
                        <a:graphicData uri="http://schemas.microsoft.com/office/word/2010/wordprocessingInk">
                          <w14:contentPart bwMode="auto" r:id="rId174">
                            <w14:nvContentPartPr>
                              <w14:cNvContentPartPr/>
                            </w14:nvContentPartPr>
                            <w14:xfrm>
                              <a:off x="0" y="0"/>
                              <a:ext cx="69120" cy="123120"/>
                            </w14:xfrm>
                          </w14:contentPart>
                        </a:graphicData>
                      </a:graphic>
                    </wp:anchor>
                  </w:drawing>
                </mc:Choice>
                <mc:Fallback>
                  <w:pict>
                    <v:shape w14:anchorId="0E5A3355" id="Ink 531" o:spid="_x0000_s1026" type="#_x0000_t75" style="position:absolute;margin-left:60.9pt;margin-top:4.25pt;width:6.9pt;height:11.15pt;z-index:252699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">
                      <v:imagedata r:id="rId175" o:title=""/>
                    </v:shape>
                  </w:pict>
                </mc:Fallback>
              </mc:AlternateContent>
            </w:r>
            <w:r w:rsidR="00E92099">
              <w:rPr>
                <w:rFonts w:ascii="Tahoma" w:eastAsia="Times New Roman" w:hAnsi="Tahoma" w:cs="Tahoma"/>
                <w:bCs/>
                <w:noProof/>
                <w:color w:val="FF0000"/>
                <w:sz w:val="20"/>
                <w:szCs w:val="20"/>
              </w:rPr>
              <mc:AlternateContent>
                <mc:Choice Requires="wpi">
                  <w:drawing>
                    <wp:anchor distT="0" distB="0" distL="114300" distR="114300" simplePos="0" relativeHeight="252690432" behindDoc="0" locked="0" layoutInCell="1" allowOverlap="1" wp14:anchorId="038E33DB" wp14:editId="30EBE6CD">
                      <wp:simplePos x="0" y="0"/>
                      <wp:positionH relativeFrom="column">
                        <wp:posOffset>678001</wp:posOffset>
                      </wp:positionH>
                      <wp:positionV relativeFrom="paragraph">
                        <wp:posOffset>72494</wp:posOffset>
                      </wp:positionV>
                      <wp:extent cx="88920" cy="146160"/>
                      <wp:effectExtent l="57150" t="38100" r="44450" b="44450"/>
                      <wp:wrapNone/>
                      <wp:docPr id="522" name="Ink 522"/>
                      <wp:cNvGraphicFramePr/>
                      <a:graphic xmlns:a="http://schemas.openxmlformats.org/drawingml/2006/main">
                        <a:graphicData uri="http://schemas.microsoft.com/office/word/2010/wordprocessingInk">
                          <w14:contentPart bwMode="auto" r:id="rId176">
                            <w14:nvContentPartPr>
                              <w14:cNvContentPartPr/>
                            </w14:nvContentPartPr>
                            <w14:xfrm>
                              <a:off x="0" y="0"/>
                              <a:ext cx="88920" cy="146160"/>
                            </w14:xfrm>
                          </w14:contentPart>
                        </a:graphicData>
                      </a:graphic>
                    </wp:anchor>
                  </w:drawing>
                </mc:Choice>
                <mc:Fallback>
                  <w:pict>
                    <v:shape w14:anchorId="63869113" id="Ink 522" o:spid="_x0000_s1026" type="#_x0000_t75" style="position:absolute;margin-left:52.7pt;margin-top:5pt;width:8.4pt;height:12.9pt;z-index:252690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">
                      <v:imagedata r:id="rId177" o:title=""/>
                    </v:shape>
                  </w:pict>
                </mc:Fallback>
              </mc:AlternateContent>
            </w:r>
          </w:p>
          <w:p w14:paraId="03C590C4" w14:textId="2F5744D7" w:rsidR="00E92099" w:rsidRDefault="00E92099">
            <w:pPr>
              <w:rPr>
                <w:rFonts w:ascii="Tahoma" w:eastAsia="Times New Roman" w:hAnsi="Tahoma" w:cs="Tahoma"/>
                <w:bCs/>
                <w:color w:val="FF0000"/>
                <w:sz w:val="28"/>
                <w:szCs w:val="28"/>
              </w:rPr>
            </w:pPr>
          </w:p>
          <w:p w14:paraId="538E30F3" w14:textId="0505DE7D" w:rsidR="00E92099" w:rsidRPr="00E92099" w:rsidRDefault="00780F7F">
            <w:pPr>
              <w:rPr>
                <w:rFonts w:ascii="Tahoma" w:eastAsia="Times New Roman" w:hAnsi="Tahoma" w:cs="Tahoma"/>
                <w:bCs/>
                <w:color w:val="FF0000"/>
                <w:sz w:val="28"/>
                <w:szCs w:val="28"/>
              </w:rPr>
            </w:pPr>
            <w:r>
              <w:rPr>
                <w:rFonts w:ascii="Tahoma" w:eastAsia="Times New Roman" w:hAnsi="Tahoma" w:cs="Tahoma"/>
                <w:bCs/>
                <w:noProof/>
                <w:color w:val="FF0000"/>
                <w:sz w:val="28"/>
                <w:szCs w:val="28"/>
              </w:rPr>
              <mc:AlternateContent>
                <mc:Choice Requires="wpi">
                  <w:drawing>
                    <wp:anchor distT="0" distB="0" distL="114300" distR="114300" simplePos="0" relativeHeight="252746752" behindDoc="0" locked="0" layoutInCell="1" allowOverlap="1" wp14:anchorId="7C8865AB" wp14:editId="1DE131B9">
                      <wp:simplePos x="0" y="0"/>
                      <wp:positionH relativeFrom="column">
                        <wp:posOffset>709930</wp:posOffset>
                      </wp:positionH>
                      <wp:positionV relativeFrom="paragraph">
                        <wp:posOffset>737235</wp:posOffset>
                      </wp:positionV>
                      <wp:extent cx="1461715" cy="512610"/>
                      <wp:effectExtent l="38100" t="38100" r="24765" b="40005"/>
                      <wp:wrapNone/>
                      <wp:docPr id="148" name="Ink 148"/>
                      <wp:cNvGraphicFramePr/>
                      <a:graphic xmlns:a="http://schemas.openxmlformats.org/drawingml/2006/main">
                        <a:graphicData uri="http://schemas.microsoft.com/office/word/2010/wordprocessingInk">
                          <w14:contentPart bwMode="auto" r:id="rId178">
                            <w14:nvContentPartPr>
                              <w14:cNvContentPartPr/>
                            </w14:nvContentPartPr>
                            <w14:xfrm>
                              <a:off x="0" y="0"/>
                              <a:ext cx="1461715" cy="512610"/>
                            </w14:xfrm>
                          </w14:contentPart>
                        </a:graphicData>
                      </a:graphic>
                    </wp:anchor>
                  </w:drawing>
                </mc:Choice>
                <mc:Fallback>
                  <w:pict>
                    <v:shape w14:anchorId="3A354868" id="Ink 148" o:spid="_x0000_s1026" type="#_x0000_t75" style="position:absolute;margin-left:55.2pt;margin-top:57.35pt;width:116.55pt;height:41.75pt;z-index:252746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">
                      <v:imagedata r:id="rId179" o:title=""/>
                    </v:shape>
                  </w:pict>
                </mc:Fallback>
              </mc:AlternateContent>
            </w:r>
            <w:r>
              <w:rPr>
                <w:rFonts w:ascii="Tahoma" w:eastAsia="Times New Roman" w:hAnsi="Tahoma" w:cs="Tahoma"/>
                <w:bCs/>
                <w:noProof/>
                <w:color w:val="FF0000"/>
                <w:sz w:val="28"/>
                <w:szCs w:val="28"/>
              </w:rPr>
              <mc:AlternateContent>
                <mc:Choice Requires="wpi">
                  <w:drawing>
                    <wp:anchor distT="0" distB="0" distL="114300" distR="114300" simplePos="0" relativeHeight="252702720" behindDoc="0" locked="0" layoutInCell="1" allowOverlap="1" wp14:anchorId="73DACE2E" wp14:editId="7B88D7A2">
                      <wp:simplePos x="0" y="0"/>
                      <wp:positionH relativeFrom="column">
                        <wp:posOffset>893445</wp:posOffset>
                      </wp:positionH>
                      <wp:positionV relativeFrom="paragraph">
                        <wp:posOffset>705485</wp:posOffset>
                      </wp:positionV>
                      <wp:extent cx="138290" cy="124460"/>
                      <wp:effectExtent l="38100" t="38100" r="52705" b="46990"/>
                      <wp:wrapNone/>
                      <wp:docPr id="534" name="Ink 534"/>
                      <wp:cNvGraphicFramePr/>
                      <a:graphic xmlns:a="http://schemas.openxmlformats.org/drawingml/2006/main">
                        <a:graphicData uri="http://schemas.microsoft.com/office/word/2010/wordprocessingInk">
                          <w14:contentPart bwMode="auto" r:id="rId180">
                            <w14:nvContentPartPr>
                              <w14:cNvContentPartPr/>
                            </w14:nvContentPartPr>
                            <w14:xfrm>
                              <a:off x="0" y="0"/>
                              <a:ext cx="138290" cy="124460"/>
                            </w14:xfrm>
                          </w14:contentPart>
                        </a:graphicData>
                      </a:graphic>
                    </wp:anchor>
                  </w:drawing>
                </mc:Choice>
                <mc:Fallback>
                  <w:pict>
                    <v:shape w14:anchorId="7394F2B8" id="Ink 534" o:spid="_x0000_s1026" type="#_x0000_t75" style="position:absolute;margin-left:69.65pt;margin-top:54.85pt;width:12.35pt;height:11.2pt;z-index:252702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">
                      <v:imagedata r:id="rId181" o:title=""/>
                    </v:shape>
                  </w:pict>
                </mc:Fallback>
              </mc:AlternateContent>
            </w:r>
            <w:r>
              <w:rPr>
                <w:rFonts w:ascii="Tahoma" w:eastAsia="Times New Roman" w:hAnsi="Tahoma" w:cs="Tahoma"/>
                <w:bCs/>
                <w:noProof/>
                <w:color w:val="FF0000"/>
                <w:sz w:val="28"/>
                <w:szCs w:val="28"/>
              </w:rPr>
              <mc:AlternateContent>
                <mc:Choice Requires="wpi">
                  <w:drawing>
                    <wp:anchor distT="0" distB="0" distL="114300" distR="114300" simplePos="0" relativeHeight="252698624" behindDoc="0" locked="0" layoutInCell="1" allowOverlap="1" wp14:anchorId="285B9296" wp14:editId="1DB519E8">
                      <wp:simplePos x="0" y="0"/>
                      <wp:positionH relativeFrom="column">
                        <wp:posOffset>667385</wp:posOffset>
                      </wp:positionH>
                      <wp:positionV relativeFrom="paragraph">
                        <wp:posOffset>742950</wp:posOffset>
                      </wp:positionV>
                      <wp:extent cx="197655" cy="111125"/>
                      <wp:effectExtent l="57150" t="38100" r="31115" b="41275"/>
                      <wp:wrapNone/>
                      <wp:docPr id="530" name="Ink 530"/>
                      <wp:cNvGraphicFramePr/>
                      <a:graphic xmlns:a="http://schemas.openxmlformats.org/drawingml/2006/main">
                        <a:graphicData uri="http://schemas.microsoft.com/office/word/2010/wordprocessingInk">
                          <w14:contentPart bwMode="auto" r:id="rId182">
                            <w14:nvContentPartPr>
                              <w14:cNvContentPartPr/>
                            </w14:nvContentPartPr>
                            <w14:xfrm>
                              <a:off x="0" y="0"/>
                              <a:ext cx="197655" cy="111125"/>
                            </w14:xfrm>
                          </w14:contentPart>
                        </a:graphicData>
                      </a:graphic>
                    </wp:anchor>
                  </w:drawing>
                </mc:Choice>
                <mc:Fallback>
                  <w:pict>
                    <v:shape w14:anchorId="18461636" id="Ink 530" o:spid="_x0000_s1026" type="#_x0000_t75" style="position:absolute;margin-left:51.85pt;margin-top:57.8pt;width:16.95pt;height:10.15pt;z-index:252698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">
                      <v:imagedata r:id="rId183" o:title=""/>
                    </v:shape>
                  </w:pict>
                </mc:Fallback>
              </mc:AlternateContent>
            </w:r>
            <w:r w:rsidR="00E92099">
              <w:rPr>
                <w:rFonts w:ascii="Tahoma" w:eastAsia="Times New Roman" w:hAnsi="Tahoma" w:cs="Tahoma"/>
                <w:bCs/>
                <w:noProof/>
                <w:color w:val="FF0000"/>
                <w:sz w:val="28"/>
                <w:szCs w:val="28"/>
              </w:rPr>
              <mc:AlternateContent>
                <mc:Choice Requires="wpi">
                  <w:drawing>
                    <wp:anchor distT="0" distB="0" distL="114300" distR="114300" simplePos="0" relativeHeight="252695552" behindDoc="0" locked="0" layoutInCell="1" allowOverlap="1" wp14:anchorId="381E002B" wp14:editId="7DDC4E54">
                      <wp:simplePos x="0" y="0"/>
                      <wp:positionH relativeFrom="column">
                        <wp:posOffset>498475</wp:posOffset>
                      </wp:positionH>
                      <wp:positionV relativeFrom="paragraph">
                        <wp:posOffset>497840</wp:posOffset>
                      </wp:positionV>
                      <wp:extent cx="366120" cy="214845"/>
                      <wp:effectExtent l="38100" t="38100" r="53340" b="52070"/>
                      <wp:wrapNone/>
                      <wp:docPr id="527" name="Ink 527"/>
                      <wp:cNvGraphicFramePr/>
                      <a:graphic xmlns:a="http://schemas.openxmlformats.org/drawingml/2006/main">
                        <a:graphicData uri="http://schemas.microsoft.com/office/word/2010/wordprocessingInk">
                          <w14:contentPart bwMode="auto" r:id="rId184">
                            <w14:nvContentPartPr>
                              <w14:cNvContentPartPr/>
                            </w14:nvContentPartPr>
                            <w14:xfrm>
                              <a:off x="0" y="0"/>
                              <a:ext cx="366120" cy="214845"/>
                            </w14:xfrm>
                          </w14:contentPart>
                        </a:graphicData>
                      </a:graphic>
                    </wp:anchor>
                  </w:drawing>
                </mc:Choice>
                <mc:Fallback>
                  <w:pict>
                    <v:shape w14:anchorId="37899DA4" id="Ink 527" o:spid="_x0000_s1026" type="#_x0000_t75" style="position:absolute;margin-left:38.55pt;margin-top:38.5pt;width:30.25pt;height:18.3pt;z-index:252695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">
                      <v:imagedata r:id="rId185" o:title=""/>
                    </v:shape>
                  </w:pict>
                </mc:Fallback>
              </mc:AlternateContent>
            </w:r>
            <w:r w:rsidR="00E92099">
              <w:rPr>
                <w:rFonts w:ascii="Tahoma" w:eastAsia="Times New Roman" w:hAnsi="Tahoma" w:cs="Tahoma"/>
                <w:bCs/>
                <w:noProof/>
                <w:color w:val="FF0000"/>
                <w:sz w:val="28"/>
                <w:szCs w:val="28"/>
              </w:rPr>
              <mc:AlternateContent>
                <mc:Choice Requires="wpi">
                  <w:drawing>
                    <wp:anchor distT="0" distB="0" distL="114300" distR="114300" simplePos="0" relativeHeight="252689408" behindDoc="0" locked="0" layoutInCell="1" allowOverlap="1" wp14:anchorId="13910C6E" wp14:editId="381DDD44">
                      <wp:simplePos x="0" y="0"/>
                      <wp:positionH relativeFrom="column">
                        <wp:posOffset>165100</wp:posOffset>
                      </wp:positionH>
                      <wp:positionV relativeFrom="paragraph">
                        <wp:posOffset>-292735</wp:posOffset>
                      </wp:positionV>
                      <wp:extent cx="813435" cy="741680"/>
                      <wp:effectExtent l="38100" t="38100" r="43815" b="58420"/>
                      <wp:wrapNone/>
                      <wp:docPr id="521" name="Ink 521"/>
                      <wp:cNvGraphicFramePr/>
                      <a:graphic xmlns:a="http://schemas.openxmlformats.org/drawingml/2006/main">
                        <a:graphicData uri="http://schemas.microsoft.com/office/word/2010/wordprocessingInk">
                          <w14:contentPart bwMode="auto" r:id="rId186">
                            <w14:nvContentPartPr>
                              <w14:cNvContentPartPr/>
                            </w14:nvContentPartPr>
                            <w14:xfrm>
                              <a:off x="0" y="0"/>
                              <a:ext cx="813435" cy="741680"/>
                            </w14:xfrm>
                          </w14:contentPart>
                        </a:graphicData>
                      </a:graphic>
                    </wp:anchor>
                  </w:drawing>
                </mc:Choice>
                <mc:Fallback>
                  <w:pict>
                    <v:shape w14:anchorId="144FB266" id="Ink 521" o:spid="_x0000_s1026" type="#_x0000_t75" style="position:absolute;margin-left:12.3pt;margin-top:-23.75pt;width:65.45pt;height:59.8pt;z-index:252689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">
                      <v:imagedata r:id="rId187" o:title=""/>
                    </v:shape>
                  </w:pict>
                </mc:Fallback>
              </mc:AlternateContent>
            </w:r>
          </w:p>
        </w:tc>
        <w:tc>
          <w:tcPr>
            <w:tcW w:w="3779" w:type="dxa"/>
          </w:tcPr>
          <w:p w14:paraId="2206B768" w14:textId="1EAFEAEA" w:rsidR="00EC1259" w:rsidRPr="00135E65" w:rsidRDefault="00EC1259">
            <w:pPr>
              <w:rPr>
                <w:rFonts w:ascii="Tahoma" w:eastAsia="Times New Roman" w:hAnsi="Tahoma" w:cs="Tahoma"/>
                <w:sz w:val="24"/>
                <w:szCs w:val="24"/>
              </w:rPr>
            </w:pPr>
            <w:r w:rsidRPr="00135E65">
              <w:rPr>
                <w:rFonts w:ascii="Tahoma" w:eastAsia="Times New Roman" w:hAnsi="Tahoma" w:cs="Tahoma"/>
                <w:sz w:val="24"/>
                <w:szCs w:val="24"/>
              </w:rPr>
              <w:t xml:space="preserve">43) Shade 18% of </w:t>
            </w:r>
            <w:proofErr w:type="gramStart"/>
            <w:r w:rsidRPr="00135E65">
              <w:rPr>
                <w:rFonts w:ascii="Tahoma" w:eastAsia="Times New Roman" w:hAnsi="Tahoma" w:cs="Tahoma"/>
                <w:sz w:val="24"/>
                <w:szCs w:val="24"/>
              </w:rPr>
              <w:t>this hundred grid</w:t>
            </w:r>
            <w:proofErr w:type="gramEnd"/>
          </w:p>
          <w:p w14:paraId="0C422C7B" w14:textId="644EA45E" w:rsidR="00EC1259" w:rsidRPr="00135E65" w:rsidRDefault="00780F7F">
            <w:pPr>
              <w:rPr>
                <w:rFonts w:ascii="Tahoma" w:eastAsia="Times New Roman" w:hAnsi="Tahoma" w:cs="Tahoma"/>
                <w:sz w:val="24"/>
                <w:szCs w:val="24"/>
              </w:rPr>
            </w:pPr>
            <w:r>
              <w:rPr>
                <w:noProof/>
                <w:sz w:val="24"/>
                <w:szCs w:val="24"/>
              </w:rPr>
              <mc:AlternateContent>
                <mc:Choice Requires="wpi">
                  <w:drawing>
                    <wp:anchor distT="0" distB="0" distL="114300" distR="114300" simplePos="0" relativeHeight="252748800" behindDoc="0" locked="0" layoutInCell="1" allowOverlap="1" wp14:anchorId="3804A602" wp14:editId="1900FB06">
                      <wp:simplePos x="0" y="0"/>
                      <wp:positionH relativeFrom="column">
                        <wp:posOffset>54951</wp:posOffset>
                      </wp:positionH>
                      <wp:positionV relativeFrom="paragraph">
                        <wp:posOffset>1692574</wp:posOffset>
                      </wp:positionV>
                      <wp:extent cx="138600" cy="16200"/>
                      <wp:effectExtent l="57150" t="114300" r="109220" b="136525"/>
                      <wp:wrapNone/>
                      <wp:docPr id="153" name="Ink 153"/>
                      <wp:cNvGraphicFramePr/>
                      <a:graphic xmlns:a="http://schemas.openxmlformats.org/drawingml/2006/main">
                        <a:graphicData uri="http://schemas.microsoft.com/office/word/2010/wordprocessingInk">
                          <w14:contentPart bwMode="auto" r:id="rId188">
                            <w14:nvContentPartPr>
                              <w14:cNvContentPartPr/>
                            </w14:nvContentPartPr>
                            <w14:xfrm>
                              <a:off x="0" y="0"/>
                              <a:ext cx="138600" cy="16200"/>
                            </w14:xfrm>
                          </w14:contentPart>
                        </a:graphicData>
                      </a:graphic>
                    </wp:anchor>
                  </w:drawing>
                </mc:Choice>
                <mc:Fallback>
                  <w:pict>
                    <v:shape w14:anchorId="54BF25C4" id="Ink 153" o:spid="_x0000_s1026" type="#_x0000_t75" style="position:absolute;margin-left:.1pt;margin-top:124.75pt;width:19.4pt;height:18.3pt;z-index:2527488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">
                      <v:imagedata r:id="rId189" o:title=""/>
                    </v:shape>
                  </w:pict>
                </mc:Fallback>
              </mc:AlternateContent>
            </w:r>
            <w:r>
              <w:rPr>
                <w:noProof/>
                <w:sz w:val="24"/>
                <w:szCs w:val="24"/>
              </w:rPr>
              <mc:AlternateContent>
                <mc:Choice Requires="wpi">
                  <w:drawing>
                    <wp:anchor distT="0" distB="0" distL="114300" distR="114300" simplePos="0" relativeHeight="252747776" behindDoc="0" locked="0" layoutInCell="1" allowOverlap="1" wp14:anchorId="11D88B5E" wp14:editId="3EFCC8D4">
                      <wp:simplePos x="0" y="0"/>
                      <wp:positionH relativeFrom="column">
                        <wp:posOffset>71151</wp:posOffset>
                      </wp:positionH>
                      <wp:positionV relativeFrom="paragraph">
                        <wp:posOffset>62854</wp:posOffset>
                      </wp:positionV>
                      <wp:extent cx="227520" cy="1521720"/>
                      <wp:effectExtent l="95250" t="95250" r="115570" b="173990"/>
                      <wp:wrapNone/>
                      <wp:docPr id="151" name="Ink 151"/>
                      <wp:cNvGraphicFramePr/>
                      <a:graphic xmlns:a="http://schemas.openxmlformats.org/drawingml/2006/main">
                        <a:graphicData uri="http://schemas.microsoft.com/office/word/2010/wordprocessingInk">
                          <w14:contentPart bwMode="auto" r:id="rId190">
                            <w14:nvContentPartPr>
                              <w14:cNvContentPartPr/>
                            </w14:nvContentPartPr>
                            <w14:xfrm>
                              <a:off x="0" y="0"/>
                              <a:ext cx="227520" cy="1521720"/>
                            </w14:xfrm>
                          </w14:contentPart>
                        </a:graphicData>
                      </a:graphic>
                    </wp:anchor>
                  </w:drawing>
                </mc:Choice>
                <mc:Fallback>
                  <w:pict>
                    <v:shape w14:anchorId="6EEA0D04" id="Ink 151" o:spid="_x0000_s1026" type="#_x0000_t75" style="position:absolute;margin-left:1.35pt;margin-top:-3.55pt;width:26.4pt;height:136.8pt;z-index:2527477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">
                      <v:imagedata r:id="rId191" o:title=""/>
                    </v:shape>
                  </w:pict>
                </mc:Fallback>
              </mc:AlternateContent>
            </w:r>
            <w:r w:rsidR="00EC1259" w:rsidRPr="00135E65">
              <w:rPr>
                <w:noProof/>
                <w:sz w:val="24"/>
                <w:szCs w:val="24"/>
              </w:rPr>
              <w:drawing>
                <wp:inline distT="0" distB="0" distL="0" distR="0" wp14:anchorId="0B0EBD45" wp14:editId="40F9746A">
                  <wp:extent cx="1760220" cy="17602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760220" cy="1760220"/>
                          </a:xfrm>
                          <a:prstGeom prst="rect">
                            <a:avLst/>
                          </a:prstGeom>
                        </pic:spPr>
                      </pic:pic>
                    </a:graphicData>
                  </a:graphic>
                </wp:inline>
              </w:drawing>
            </w:r>
          </w:p>
        </w:tc>
      </w:tr>
      <w:tr w:rsidR="00EC1259" w:rsidRPr="00135E65" w14:paraId="3DCC4848" w14:textId="77777777" w:rsidTr="00EC1259">
        <w:trPr>
          <w:gridAfter w:val="3"/>
          <w:wAfter w:w="304" w:type="dxa"/>
          <w:trHeight w:val="163"/>
        </w:trPr>
        <w:tc>
          <w:tcPr>
            <w:tcW w:w="2836" w:type="dxa"/>
          </w:tcPr>
          <w:p w14:paraId="08ACB9BE" w14:textId="77777777" w:rsidR="00EC1259" w:rsidRPr="00C45D9D" w:rsidRDefault="00EC1259" w:rsidP="00CC4DF1">
            <w:pPr>
              <w:rPr>
                <w:rFonts w:ascii="Tahoma" w:eastAsia="Times New Roman" w:hAnsi="Tahoma" w:cs="Tahoma"/>
                <w:color w:val="FF0000"/>
                <w:sz w:val="18"/>
                <w:szCs w:val="18"/>
              </w:rPr>
            </w:pPr>
            <w:r w:rsidRPr="00C45D9D">
              <w:rPr>
                <w:rFonts w:ascii="Tahoma" w:eastAsia="Times New Roman" w:hAnsi="Tahoma" w:cs="Tahoma"/>
                <w:sz w:val="18"/>
                <w:szCs w:val="18"/>
              </w:rPr>
              <w:t>N 6.4</w:t>
            </w:r>
            <w:r w:rsidRPr="00C45D9D">
              <w:rPr>
                <w:rFonts w:ascii="Tahoma" w:eastAsia="Times New Roman" w:hAnsi="Tahoma" w:cs="Tahoma"/>
                <w:i/>
                <w:iCs/>
                <w:sz w:val="18"/>
                <w:szCs w:val="18"/>
              </w:rPr>
              <w:t>Mult and Div of decimals</w:t>
            </w:r>
          </w:p>
        </w:tc>
        <w:tc>
          <w:tcPr>
            <w:tcW w:w="3119" w:type="dxa"/>
            <w:gridSpan w:val="8"/>
          </w:tcPr>
          <w:p w14:paraId="3678FEEC" w14:textId="71EF696F" w:rsidR="00EC1259" w:rsidRPr="00C45D9D" w:rsidRDefault="00EC1259" w:rsidP="00CC4DF1">
            <w:pPr>
              <w:rPr>
                <w:rFonts w:ascii="Tahoma" w:eastAsia="Times New Roman" w:hAnsi="Tahoma" w:cs="Tahoma"/>
                <w:color w:val="FF0000"/>
                <w:sz w:val="18"/>
                <w:szCs w:val="18"/>
              </w:rPr>
            </w:pPr>
            <w:r w:rsidRPr="00C45D9D">
              <w:rPr>
                <w:rFonts w:ascii="Tahoma" w:eastAsia="Times New Roman" w:hAnsi="Tahoma" w:cs="Tahoma"/>
                <w:sz w:val="18"/>
                <w:szCs w:val="18"/>
              </w:rPr>
              <w:t>N 6.4</w:t>
            </w:r>
            <w:r w:rsidRPr="00C45D9D">
              <w:rPr>
                <w:rFonts w:ascii="Tahoma" w:eastAsia="Times New Roman" w:hAnsi="Tahoma" w:cs="Tahoma"/>
                <w:i/>
                <w:iCs/>
                <w:sz w:val="18"/>
                <w:szCs w:val="18"/>
              </w:rPr>
              <w:t>Mult and Div of decimals</w:t>
            </w:r>
          </w:p>
        </w:tc>
        <w:tc>
          <w:tcPr>
            <w:tcW w:w="4346" w:type="dxa"/>
            <w:gridSpan w:val="2"/>
          </w:tcPr>
          <w:p w14:paraId="5AD879FA" w14:textId="3BCFB486" w:rsidR="00EC1259" w:rsidRPr="00C45D9D" w:rsidRDefault="00EC1259" w:rsidP="00CC4DF1">
            <w:pPr>
              <w:rPr>
                <w:rFonts w:ascii="Tahoma" w:eastAsia="Times New Roman" w:hAnsi="Tahoma" w:cs="Tahoma"/>
                <w:color w:val="FF0000"/>
                <w:sz w:val="18"/>
                <w:szCs w:val="18"/>
              </w:rPr>
            </w:pPr>
            <w:r w:rsidRPr="00C45D9D">
              <w:rPr>
                <w:rFonts w:ascii="Tahoma" w:eastAsia="Times New Roman" w:hAnsi="Tahoma" w:cs="Tahoma"/>
                <w:sz w:val="18"/>
                <w:szCs w:val="18"/>
              </w:rPr>
              <w:t xml:space="preserve">N 6.5 </w:t>
            </w:r>
            <w:r w:rsidRPr="00C45D9D">
              <w:rPr>
                <w:rFonts w:ascii="Tahoma" w:eastAsia="Times New Roman" w:hAnsi="Tahoma" w:cs="Tahoma"/>
                <w:i/>
                <w:iCs/>
                <w:sz w:val="18"/>
                <w:szCs w:val="18"/>
              </w:rPr>
              <w:t>Percent</w:t>
            </w:r>
          </w:p>
        </w:tc>
      </w:tr>
      <w:tr w:rsidR="00EC1259" w:rsidRPr="00135E65" w14:paraId="6C3476BD" w14:textId="77777777" w:rsidTr="003268C1">
        <w:trPr>
          <w:gridAfter w:val="3"/>
          <w:wAfter w:w="304" w:type="dxa"/>
          <w:trHeight w:val="2483"/>
        </w:trPr>
        <w:tc>
          <w:tcPr>
            <w:tcW w:w="2977" w:type="dxa"/>
            <w:gridSpan w:val="2"/>
          </w:tcPr>
          <w:p w14:paraId="4F4BFAFC" w14:textId="4C12AF17" w:rsidR="00EC1259" w:rsidRPr="00780F7F" w:rsidRDefault="00EC1259" w:rsidP="00CC4DF1">
            <w:pPr>
              <w:rPr>
                <w:rFonts w:ascii="Tahoma" w:eastAsia="Times New Roman" w:hAnsi="Tahoma" w:cs="Tahoma"/>
                <w:color w:val="FF0000"/>
                <w:sz w:val="24"/>
                <w:szCs w:val="24"/>
              </w:rPr>
            </w:pPr>
            <w:r w:rsidRPr="00135E65">
              <w:rPr>
                <w:rFonts w:ascii="Tahoma" w:eastAsia="Times New Roman" w:hAnsi="Tahoma" w:cs="Tahoma"/>
                <w:sz w:val="24"/>
                <w:szCs w:val="24"/>
              </w:rPr>
              <w:t xml:space="preserve">44) What </w:t>
            </w:r>
            <w:r w:rsidRPr="00135E65">
              <w:rPr>
                <w:rFonts w:ascii="Tahoma" w:eastAsia="Times New Roman" w:hAnsi="Tahoma" w:cs="Tahoma"/>
                <w:b/>
                <w:bCs/>
                <w:sz w:val="24"/>
                <w:szCs w:val="24"/>
              </w:rPr>
              <w:t xml:space="preserve">percent </w:t>
            </w:r>
            <w:r w:rsidRPr="00135E65">
              <w:rPr>
                <w:rFonts w:ascii="Tahoma" w:eastAsia="Times New Roman" w:hAnsi="Tahoma" w:cs="Tahoma"/>
                <w:sz w:val="24"/>
                <w:szCs w:val="24"/>
              </w:rPr>
              <w:t>of this shape is shaded?</w:t>
            </w:r>
            <w:r w:rsidR="00780F7F">
              <w:rPr>
                <w:rFonts w:ascii="Tahoma" w:eastAsia="Times New Roman" w:hAnsi="Tahoma" w:cs="Tahoma"/>
                <w:sz w:val="24"/>
                <w:szCs w:val="24"/>
              </w:rPr>
              <w:t xml:space="preserve"> </w:t>
            </w:r>
            <w:r w:rsidR="00780F7F">
              <w:rPr>
                <w:rFonts w:ascii="Tahoma" w:eastAsia="Times New Roman" w:hAnsi="Tahoma" w:cs="Tahoma"/>
                <w:color w:val="FF0000"/>
                <w:sz w:val="24"/>
                <w:szCs w:val="24"/>
              </w:rPr>
              <w:t>20%</w:t>
            </w:r>
          </w:p>
          <w:p w14:paraId="639130B7" w14:textId="31D65513" w:rsidR="00EC1259" w:rsidRPr="00135E65" w:rsidRDefault="00780F7F" w:rsidP="00CC4DF1">
            <w:pPr>
              <w:rPr>
                <w:rFonts w:ascii="Tahoma" w:eastAsia="Times New Roman" w:hAnsi="Tahoma" w:cs="Tahoma"/>
                <w:sz w:val="24"/>
                <w:szCs w:val="24"/>
              </w:rPr>
            </w:pPr>
            <w:r>
              <w:rPr>
                <w:rFonts w:ascii="Tahoma" w:hAnsi="Tahoma" w:cs="Tahoma"/>
                <w:noProof/>
                <w:sz w:val="24"/>
                <w:szCs w:val="24"/>
              </w:rPr>
              <mc:AlternateContent>
                <mc:Choice Requires="wpi">
                  <w:drawing>
                    <wp:anchor distT="0" distB="0" distL="114300" distR="114300" simplePos="0" relativeHeight="252776448" behindDoc="0" locked="0" layoutInCell="1" allowOverlap="1" wp14:anchorId="5DA1C473" wp14:editId="7A585B85">
                      <wp:simplePos x="0" y="0"/>
                      <wp:positionH relativeFrom="column">
                        <wp:posOffset>1094105</wp:posOffset>
                      </wp:positionH>
                      <wp:positionV relativeFrom="paragraph">
                        <wp:posOffset>-53340</wp:posOffset>
                      </wp:positionV>
                      <wp:extent cx="588615" cy="176430"/>
                      <wp:effectExtent l="38100" t="38100" r="40640" b="52705"/>
                      <wp:wrapNone/>
                      <wp:docPr id="183" name="Ink 183"/>
                      <wp:cNvGraphicFramePr/>
                      <a:graphic xmlns:a="http://schemas.openxmlformats.org/drawingml/2006/main">
                        <a:graphicData uri="http://schemas.microsoft.com/office/word/2010/wordprocessingInk">
                          <w14:contentPart bwMode="auto" r:id="rId193">
                            <w14:nvContentPartPr>
                              <w14:cNvContentPartPr/>
                            </w14:nvContentPartPr>
                            <w14:xfrm>
                              <a:off x="0" y="0"/>
                              <a:ext cx="588615" cy="176430"/>
                            </w14:xfrm>
                          </w14:contentPart>
                        </a:graphicData>
                      </a:graphic>
                    </wp:anchor>
                  </w:drawing>
                </mc:Choice>
                <mc:Fallback>
                  <w:pict>
                    <v:shape w14:anchorId="52D56A42" id="Ink 183" o:spid="_x0000_s1026" type="#_x0000_t75" style="position:absolute;margin-left:85.45pt;margin-top:-4.9pt;width:47.8pt;height:15.35pt;z-index:252776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">
                      <v:imagedata r:id="rId194" o:title=""/>
                    </v:shape>
                  </w:pict>
                </mc:Fallback>
              </mc:AlternateContent>
            </w:r>
            <w:r>
              <w:rPr>
                <w:rFonts w:ascii="Tahoma" w:hAnsi="Tahoma" w:cs="Tahoma"/>
                <w:noProof/>
                <w:sz w:val="24"/>
                <w:szCs w:val="24"/>
              </w:rPr>
              <mc:AlternateContent>
                <mc:Choice Requires="wpi">
                  <w:drawing>
                    <wp:anchor distT="0" distB="0" distL="114300" distR="114300" simplePos="0" relativeHeight="252769280" behindDoc="0" locked="0" layoutInCell="1" allowOverlap="1" wp14:anchorId="56345F76" wp14:editId="6284371E">
                      <wp:simplePos x="0" y="0"/>
                      <wp:positionH relativeFrom="column">
                        <wp:posOffset>1126490</wp:posOffset>
                      </wp:positionH>
                      <wp:positionV relativeFrom="paragraph">
                        <wp:posOffset>557530</wp:posOffset>
                      </wp:positionV>
                      <wp:extent cx="341630" cy="296235"/>
                      <wp:effectExtent l="38100" t="38100" r="58420" b="46990"/>
                      <wp:wrapNone/>
                      <wp:docPr id="176" name="Ink 176"/>
                      <wp:cNvGraphicFramePr/>
                      <a:graphic xmlns:a="http://schemas.openxmlformats.org/drawingml/2006/main">
                        <a:graphicData uri="http://schemas.microsoft.com/office/word/2010/wordprocessingInk">
                          <w14:contentPart bwMode="auto" r:id="rId195">
                            <w14:nvContentPartPr>
                              <w14:cNvContentPartPr/>
                            </w14:nvContentPartPr>
                            <w14:xfrm>
                              <a:off x="0" y="0"/>
                              <a:ext cx="341630" cy="296235"/>
                            </w14:xfrm>
                          </w14:contentPart>
                        </a:graphicData>
                      </a:graphic>
                    </wp:anchor>
                  </w:drawing>
                </mc:Choice>
                <mc:Fallback>
                  <w:pict>
                    <v:shape w14:anchorId="4980498D" id="Ink 176" o:spid="_x0000_s1026" type="#_x0000_t75" style="position:absolute;margin-left:88pt;margin-top:43.2pt;width:28.3pt;height:24.75pt;z-index:252769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">
                      <v:imagedata r:id="rId196" o:title=""/>
                    </v:shape>
                  </w:pict>
                </mc:Fallback>
              </mc:AlternateContent>
            </w:r>
            <w:r>
              <w:rPr>
                <w:rFonts w:ascii="Tahoma" w:hAnsi="Tahoma" w:cs="Tahoma"/>
                <w:noProof/>
                <w:sz w:val="24"/>
                <w:szCs w:val="24"/>
              </w:rPr>
              <mc:AlternateContent>
                <mc:Choice Requires="wpi">
                  <w:drawing>
                    <wp:anchor distT="0" distB="0" distL="114300" distR="114300" simplePos="0" relativeHeight="252763136" behindDoc="0" locked="0" layoutInCell="1" allowOverlap="1" wp14:anchorId="16E2AD72" wp14:editId="2986D9B5">
                      <wp:simplePos x="0" y="0"/>
                      <wp:positionH relativeFrom="column">
                        <wp:posOffset>1064260</wp:posOffset>
                      </wp:positionH>
                      <wp:positionV relativeFrom="paragraph">
                        <wp:posOffset>62865</wp:posOffset>
                      </wp:positionV>
                      <wp:extent cx="589480" cy="423175"/>
                      <wp:effectExtent l="38100" t="38100" r="39370" b="53340"/>
                      <wp:wrapNone/>
                      <wp:docPr id="170" name="Ink 170"/>
                      <wp:cNvGraphicFramePr/>
                      <a:graphic xmlns:a="http://schemas.openxmlformats.org/drawingml/2006/main">
                        <a:graphicData uri="http://schemas.microsoft.com/office/word/2010/wordprocessingInk">
                          <w14:contentPart bwMode="auto" r:id="rId197">
                            <w14:nvContentPartPr>
                              <w14:cNvContentPartPr/>
                            </w14:nvContentPartPr>
                            <w14:xfrm>
                              <a:off x="0" y="0"/>
                              <a:ext cx="589480" cy="423175"/>
                            </w14:xfrm>
                          </w14:contentPart>
                        </a:graphicData>
                      </a:graphic>
                    </wp:anchor>
                  </w:drawing>
                </mc:Choice>
                <mc:Fallback>
                  <w:pict>
                    <v:shape w14:anchorId="15571600" id="Ink 170" o:spid="_x0000_s1026" type="#_x0000_t75" style="position:absolute;margin-left:83.1pt;margin-top:4.25pt;width:47.8pt;height:34.7pt;z-index:2527631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">
                      <v:imagedata r:id="rId198" o:title=""/>
                    </v:shape>
                  </w:pict>
                </mc:Fallback>
              </mc:AlternateContent>
            </w:r>
            <w:r w:rsidR="00EC1259" w:rsidRPr="00135E65">
              <w:rPr>
                <w:rFonts w:ascii="Tahoma" w:hAnsi="Tahoma" w:cs="Tahoma"/>
                <w:noProof/>
                <w:sz w:val="24"/>
                <w:szCs w:val="24"/>
              </w:rPr>
              <w:drawing>
                <wp:inline distT="0" distB="0" distL="0" distR="0" wp14:anchorId="44160263" wp14:editId="1F3A7382">
                  <wp:extent cx="1158240" cy="1158240"/>
                  <wp:effectExtent l="0" t="0" r="3810" b="381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158240" cy="1158240"/>
                          </a:xfrm>
                          <a:prstGeom prst="rect">
                            <a:avLst/>
                          </a:prstGeom>
                          <a:noFill/>
                          <a:ln>
                            <a:noFill/>
                          </a:ln>
                        </pic:spPr>
                      </pic:pic>
                    </a:graphicData>
                  </a:graphic>
                </wp:inline>
              </w:drawing>
            </w:r>
          </w:p>
        </w:tc>
        <w:tc>
          <w:tcPr>
            <w:tcW w:w="2978" w:type="dxa"/>
            <w:gridSpan w:val="7"/>
          </w:tcPr>
          <w:p w14:paraId="51F49444" w14:textId="77777777" w:rsidR="00EC1259" w:rsidRDefault="00EC1259" w:rsidP="00CC4DF1">
            <w:pPr>
              <w:rPr>
                <w:rFonts w:ascii="Tahoma" w:eastAsia="Times New Roman" w:hAnsi="Tahoma" w:cs="Tahoma"/>
                <w:sz w:val="24"/>
                <w:szCs w:val="24"/>
              </w:rPr>
            </w:pPr>
            <w:r w:rsidRPr="00135E65">
              <w:rPr>
                <w:rFonts w:ascii="Tahoma" w:eastAsia="Times New Roman" w:hAnsi="Tahoma" w:cs="Tahoma"/>
                <w:sz w:val="24"/>
                <w:szCs w:val="24"/>
              </w:rPr>
              <w:t>45) Express 35% as a fraction</w:t>
            </w:r>
            <w:r w:rsidR="00780F7F">
              <w:rPr>
                <w:rFonts w:ascii="Tahoma" w:eastAsia="Times New Roman" w:hAnsi="Tahoma" w:cs="Tahoma"/>
                <w:sz w:val="24"/>
                <w:szCs w:val="24"/>
              </w:rPr>
              <w:t xml:space="preserve">  </w:t>
            </w:r>
            <m:oMath>
              <m:f>
                <m:fPr>
                  <m:ctrlPr>
                    <w:rPr>
                      <w:rFonts w:ascii="Cambria Math" w:eastAsia="Times New Roman" w:hAnsi="Cambria Math" w:cs="Tahoma"/>
                      <w:i/>
                      <w:color w:val="FF0000"/>
                      <w:sz w:val="24"/>
                      <w:szCs w:val="24"/>
                    </w:rPr>
                  </m:ctrlPr>
                </m:fPr>
                <m:num>
                  <m:r>
                    <w:rPr>
                      <w:rFonts w:ascii="Cambria Math" w:eastAsia="Times New Roman" w:hAnsi="Cambria Math" w:cs="Tahoma"/>
                      <w:color w:val="FF0000"/>
                      <w:sz w:val="24"/>
                      <w:szCs w:val="24"/>
                    </w:rPr>
                    <m:t>35</m:t>
                  </m:r>
                </m:num>
                <m:den>
                  <m:r>
                    <w:rPr>
                      <w:rFonts w:ascii="Cambria Math" w:eastAsia="Times New Roman" w:hAnsi="Cambria Math" w:cs="Tahoma"/>
                      <w:color w:val="FF0000"/>
                      <w:sz w:val="24"/>
                      <w:szCs w:val="24"/>
                    </w:rPr>
                    <m:t>100</m:t>
                  </m:r>
                </m:den>
              </m:f>
            </m:oMath>
            <w:r w:rsidR="00780F7F" w:rsidRPr="00780F7F">
              <w:rPr>
                <w:rFonts w:ascii="Tahoma" w:eastAsia="Times New Roman" w:hAnsi="Tahoma" w:cs="Tahoma"/>
                <w:color w:val="FF0000"/>
                <w:sz w:val="24"/>
                <w:szCs w:val="24"/>
              </w:rPr>
              <w:t xml:space="preserve">  or </w:t>
            </w:r>
            <m:oMath>
              <m:f>
                <m:fPr>
                  <m:ctrlPr>
                    <w:rPr>
                      <w:rFonts w:ascii="Cambria Math" w:eastAsia="Times New Roman" w:hAnsi="Cambria Math" w:cs="Tahoma"/>
                      <w:i/>
                      <w:color w:val="FF0000"/>
                      <w:sz w:val="24"/>
                      <w:szCs w:val="24"/>
                    </w:rPr>
                  </m:ctrlPr>
                </m:fPr>
                <m:num>
                  <m:r>
                    <w:rPr>
                      <w:rFonts w:ascii="Cambria Math" w:eastAsia="Times New Roman" w:hAnsi="Cambria Math" w:cs="Tahoma"/>
                      <w:color w:val="FF0000"/>
                      <w:sz w:val="24"/>
                      <w:szCs w:val="24"/>
                    </w:rPr>
                    <m:t>7</m:t>
                  </m:r>
                </m:num>
                <m:den>
                  <m:r>
                    <w:rPr>
                      <w:rFonts w:ascii="Cambria Math" w:eastAsia="Times New Roman" w:hAnsi="Cambria Math" w:cs="Tahoma"/>
                      <w:color w:val="FF0000"/>
                      <w:sz w:val="24"/>
                      <w:szCs w:val="24"/>
                    </w:rPr>
                    <m:t>20</m:t>
                  </m:r>
                </m:den>
              </m:f>
            </m:oMath>
          </w:p>
          <w:p w14:paraId="7B34B048" w14:textId="78856BAE" w:rsidR="00780F7F" w:rsidRPr="00780F7F" w:rsidRDefault="00780F7F" w:rsidP="00CC4DF1">
            <w:pPr>
              <w:rPr>
                <w:rFonts w:ascii="Tahoma" w:eastAsia="Times New Roman" w:hAnsi="Tahoma" w:cs="Tahoma"/>
                <w:color w:val="FF0000"/>
                <w:sz w:val="24"/>
                <w:szCs w:val="24"/>
              </w:rPr>
            </w:pPr>
            <w:r>
              <w:rPr>
                <w:rFonts w:ascii="Tahoma" w:eastAsia="Times New Roman" w:hAnsi="Tahoma" w:cs="Tahoma"/>
                <w:color w:val="FF0000"/>
                <w:sz w:val="24"/>
                <w:szCs w:val="24"/>
              </w:rPr>
              <w:t xml:space="preserve">We can accept the unreduced form </w:t>
            </w:r>
          </w:p>
        </w:tc>
        <w:tc>
          <w:tcPr>
            <w:tcW w:w="4346" w:type="dxa"/>
            <w:gridSpan w:val="2"/>
          </w:tcPr>
          <w:p w14:paraId="1B621C09" w14:textId="4AE70588" w:rsidR="00EC1259" w:rsidRPr="00135E65" w:rsidRDefault="00EC1259" w:rsidP="00CC4DF1">
            <w:pPr>
              <w:rPr>
                <w:rFonts w:ascii="Tahoma" w:eastAsia="Times New Roman" w:hAnsi="Tahoma" w:cs="Tahoma"/>
                <w:sz w:val="24"/>
                <w:szCs w:val="24"/>
              </w:rPr>
            </w:pPr>
            <w:r w:rsidRPr="00135E65">
              <w:rPr>
                <w:rFonts w:ascii="Tahoma" w:eastAsia="Times New Roman" w:hAnsi="Tahoma" w:cs="Tahoma"/>
                <w:sz w:val="24"/>
                <w:szCs w:val="24"/>
              </w:rPr>
              <w:t xml:space="preserve">46) Insert either </w:t>
            </w:r>
            <w:r w:rsidRPr="00135E65">
              <w:rPr>
                <w:rFonts w:ascii="Tahoma" w:eastAsia="Times New Roman" w:hAnsi="Tahoma" w:cs="Tahoma"/>
                <w:b/>
                <w:sz w:val="24"/>
                <w:szCs w:val="24"/>
              </w:rPr>
              <w:t>&lt;</w:t>
            </w:r>
            <w:r w:rsidRPr="00135E65">
              <w:rPr>
                <w:rFonts w:ascii="Tahoma" w:eastAsia="Times New Roman" w:hAnsi="Tahoma" w:cs="Tahoma"/>
                <w:sz w:val="24"/>
                <w:szCs w:val="24"/>
              </w:rPr>
              <w:t xml:space="preserve">  ,  </w:t>
            </w:r>
            <w:r w:rsidRPr="00135E65">
              <w:rPr>
                <w:rFonts w:ascii="Tahoma" w:eastAsia="Times New Roman" w:hAnsi="Tahoma" w:cs="Tahoma"/>
                <w:b/>
                <w:sz w:val="24"/>
                <w:szCs w:val="24"/>
              </w:rPr>
              <w:t>&gt;</w:t>
            </w:r>
            <w:r w:rsidRPr="00135E65">
              <w:rPr>
                <w:rFonts w:ascii="Tahoma" w:eastAsia="Times New Roman" w:hAnsi="Tahoma" w:cs="Tahoma"/>
                <w:sz w:val="24"/>
                <w:szCs w:val="24"/>
              </w:rPr>
              <w:t xml:space="preserve">,  or </w:t>
            </w:r>
            <w:r w:rsidRPr="00135E65">
              <w:rPr>
                <w:rFonts w:ascii="Tahoma" w:eastAsia="Times New Roman" w:hAnsi="Tahoma" w:cs="Tahoma"/>
                <w:b/>
                <w:sz w:val="24"/>
                <w:szCs w:val="24"/>
              </w:rPr>
              <w:t xml:space="preserve"> =</w:t>
            </w:r>
            <w:r w:rsidRPr="00135E65">
              <w:rPr>
                <w:rFonts w:ascii="Tahoma" w:eastAsia="Times New Roman" w:hAnsi="Tahoma" w:cs="Tahoma"/>
                <w:sz w:val="24"/>
                <w:szCs w:val="24"/>
              </w:rPr>
              <w:t xml:space="preserve">  between these two integers</w:t>
            </w:r>
          </w:p>
          <w:p w14:paraId="5ACAC603" w14:textId="078173D9" w:rsidR="00EC1259" w:rsidRPr="00135E65" w:rsidRDefault="00EC1259" w:rsidP="00CC4DF1">
            <w:pPr>
              <w:rPr>
                <w:rFonts w:ascii="Tahoma" w:eastAsia="Times New Roman" w:hAnsi="Tahoma" w:cs="Tahoma"/>
                <w:sz w:val="24"/>
                <w:szCs w:val="24"/>
              </w:rPr>
            </w:pPr>
            <w:r w:rsidRPr="00135E65">
              <w:rPr>
                <w:rFonts w:ascii="Tahoma" w:eastAsia="Times New Roman" w:hAnsi="Tahoma" w:cs="Tahoma"/>
                <w:noProof/>
                <w:sz w:val="24"/>
                <w:szCs w:val="24"/>
              </w:rPr>
              <mc:AlternateContent>
                <mc:Choice Requires="wps">
                  <w:drawing>
                    <wp:anchor distT="0" distB="0" distL="114300" distR="114300" simplePos="0" relativeHeight="252044288" behindDoc="0" locked="0" layoutInCell="1" allowOverlap="1" wp14:anchorId="711A38B8" wp14:editId="71CADE46">
                      <wp:simplePos x="0" y="0"/>
                      <wp:positionH relativeFrom="column">
                        <wp:posOffset>932180</wp:posOffset>
                      </wp:positionH>
                      <wp:positionV relativeFrom="paragraph">
                        <wp:posOffset>154305</wp:posOffset>
                      </wp:positionV>
                      <wp:extent cx="464820" cy="358140"/>
                      <wp:effectExtent l="0" t="0" r="11430" b="22860"/>
                      <wp:wrapNone/>
                      <wp:docPr id="27" name="Rectangle 27"/>
                      <wp:cNvGraphicFramePr/>
                      <a:graphic xmlns:a="http://schemas.openxmlformats.org/drawingml/2006/main">
                        <a:graphicData uri="http://schemas.microsoft.com/office/word/2010/wordprocessingShape">
                          <wps:wsp>
                            <wps:cNvSpPr/>
                            <wps:spPr>
                              <a:xfrm>
                                <a:off x="0" y="0"/>
                                <a:ext cx="464820" cy="358140"/>
                              </a:xfrm>
                              <a:prstGeom prst="rect">
                                <a:avLst/>
                              </a:prstGeom>
                              <a:noFill/>
                              <a:ln>
                                <a:prstDash val="dash"/>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A7E6A2" id="Rectangle 27" o:spid="_x0000_s1026" style="position:absolute;margin-left:73.4pt;margin-top:12.15pt;width:36.6pt;height:28.2pt;z-index:25204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" filled="f" strokecolor="#1f3763 [1604]" strokeweight="1pt">
                      <v:stroke dashstyle="dash"/>
                    </v:rect>
                  </w:pict>
                </mc:Fallback>
              </mc:AlternateContent>
            </w:r>
          </w:p>
          <w:p w14:paraId="2F5BB4D1" w14:textId="2D5C62C1" w:rsidR="00EC1259" w:rsidRPr="00135E65" w:rsidRDefault="00EC1259" w:rsidP="00CC4DF1">
            <w:pPr>
              <w:rPr>
                <w:rFonts w:ascii="Tahoma" w:eastAsia="Times New Roman" w:hAnsi="Tahoma" w:cs="Tahoma"/>
                <w:b/>
                <w:bCs/>
                <w:sz w:val="24"/>
                <w:szCs w:val="24"/>
              </w:rPr>
            </w:pPr>
            <w:r w:rsidRPr="00135E65">
              <w:rPr>
                <w:rFonts w:ascii="Tahoma" w:eastAsia="Times New Roman" w:hAnsi="Tahoma" w:cs="Tahoma"/>
                <w:b/>
                <w:bCs/>
                <w:sz w:val="24"/>
                <w:szCs w:val="24"/>
              </w:rPr>
              <w:t xml:space="preserve">                -6   </w:t>
            </w:r>
            <w:r w:rsidR="00780F7F">
              <w:rPr>
                <w:rFonts w:ascii="Tahoma" w:eastAsia="Times New Roman" w:hAnsi="Tahoma" w:cs="Tahoma"/>
                <w:b/>
                <w:bCs/>
                <w:color w:val="FF0000"/>
                <w:sz w:val="24"/>
                <w:szCs w:val="24"/>
              </w:rPr>
              <w:t>&gt;</w:t>
            </w:r>
            <w:r w:rsidRPr="00135E65">
              <w:rPr>
                <w:rFonts w:ascii="Tahoma" w:eastAsia="Times New Roman" w:hAnsi="Tahoma" w:cs="Tahoma"/>
                <w:b/>
                <w:bCs/>
                <w:sz w:val="24"/>
                <w:szCs w:val="24"/>
              </w:rPr>
              <w:t xml:space="preserve">     </w:t>
            </w:r>
            <w:r>
              <w:rPr>
                <w:rFonts w:ascii="Tahoma" w:eastAsia="Times New Roman" w:hAnsi="Tahoma" w:cs="Tahoma"/>
                <w:b/>
                <w:bCs/>
                <w:sz w:val="24"/>
                <w:szCs w:val="24"/>
              </w:rPr>
              <w:t xml:space="preserve"> </w:t>
            </w:r>
            <w:r w:rsidRPr="00135E65">
              <w:rPr>
                <w:rFonts w:ascii="Tahoma" w:eastAsia="Times New Roman" w:hAnsi="Tahoma" w:cs="Tahoma"/>
                <w:b/>
                <w:bCs/>
                <w:sz w:val="24"/>
                <w:szCs w:val="24"/>
              </w:rPr>
              <w:t xml:space="preserve"> </w:t>
            </w:r>
            <w:r>
              <w:rPr>
                <w:rFonts w:ascii="Tahoma" w:eastAsia="Times New Roman" w:hAnsi="Tahoma" w:cs="Tahoma"/>
                <w:b/>
                <w:bCs/>
                <w:sz w:val="24"/>
                <w:szCs w:val="24"/>
              </w:rPr>
              <w:t xml:space="preserve"> </w:t>
            </w:r>
            <w:r w:rsidRPr="00135E65">
              <w:rPr>
                <w:rFonts w:ascii="Tahoma" w:eastAsia="Times New Roman" w:hAnsi="Tahoma" w:cs="Tahoma"/>
                <w:b/>
                <w:bCs/>
                <w:sz w:val="24"/>
                <w:szCs w:val="24"/>
              </w:rPr>
              <w:t>-10</w:t>
            </w:r>
          </w:p>
        </w:tc>
      </w:tr>
      <w:tr w:rsidR="00EC1259" w:rsidRPr="00135E65" w14:paraId="4A29D82B" w14:textId="77777777" w:rsidTr="000663BC">
        <w:trPr>
          <w:gridAfter w:val="3"/>
          <w:wAfter w:w="304" w:type="dxa"/>
          <w:trHeight w:val="211"/>
        </w:trPr>
        <w:tc>
          <w:tcPr>
            <w:tcW w:w="2977" w:type="dxa"/>
            <w:gridSpan w:val="2"/>
          </w:tcPr>
          <w:p w14:paraId="3B4A3808" w14:textId="77777777" w:rsidR="00EC1259" w:rsidRPr="00C45D9D" w:rsidRDefault="00EC1259" w:rsidP="007852CA">
            <w:pPr>
              <w:rPr>
                <w:rFonts w:ascii="Tahoma" w:eastAsia="Times New Roman" w:hAnsi="Tahoma" w:cs="Tahoma"/>
                <w:sz w:val="18"/>
                <w:szCs w:val="18"/>
              </w:rPr>
            </w:pPr>
            <w:r w:rsidRPr="00C45D9D">
              <w:rPr>
                <w:rFonts w:ascii="Tahoma" w:eastAsia="Times New Roman" w:hAnsi="Tahoma" w:cs="Tahoma"/>
                <w:sz w:val="18"/>
                <w:szCs w:val="18"/>
              </w:rPr>
              <w:t xml:space="preserve">N 6.5 </w:t>
            </w:r>
            <w:r w:rsidRPr="00C45D9D">
              <w:rPr>
                <w:rFonts w:ascii="Tahoma" w:eastAsia="Times New Roman" w:hAnsi="Tahoma" w:cs="Tahoma"/>
                <w:i/>
                <w:iCs/>
                <w:sz w:val="18"/>
                <w:szCs w:val="18"/>
              </w:rPr>
              <w:t>Percent</w:t>
            </w:r>
          </w:p>
        </w:tc>
        <w:tc>
          <w:tcPr>
            <w:tcW w:w="2978" w:type="dxa"/>
            <w:gridSpan w:val="7"/>
          </w:tcPr>
          <w:p w14:paraId="2965B2B5" w14:textId="72EAF873" w:rsidR="00EC1259" w:rsidRPr="00C45D9D" w:rsidRDefault="00EC1259" w:rsidP="007852CA">
            <w:pPr>
              <w:rPr>
                <w:rFonts w:ascii="Tahoma" w:eastAsia="Times New Roman" w:hAnsi="Tahoma" w:cs="Tahoma"/>
                <w:sz w:val="18"/>
                <w:szCs w:val="18"/>
              </w:rPr>
            </w:pPr>
            <w:r w:rsidRPr="00C45D9D">
              <w:rPr>
                <w:rFonts w:ascii="Tahoma" w:eastAsia="Times New Roman" w:hAnsi="Tahoma" w:cs="Tahoma"/>
                <w:sz w:val="18"/>
                <w:szCs w:val="18"/>
              </w:rPr>
              <w:t xml:space="preserve">N 6.5 </w:t>
            </w:r>
            <w:r w:rsidRPr="00C45D9D">
              <w:rPr>
                <w:rFonts w:ascii="Tahoma" w:eastAsia="Times New Roman" w:hAnsi="Tahoma" w:cs="Tahoma"/>
                <w:i/>
                <w:iCs/>
                <w:sz w:val="18"/>
                <w:szCs w:val="18"/>
              </w:rPr>
              <w:t>Percent</w:t>
            </w:r>
          </w:p>
        </w:tc>
        <w:tc>
          <w:tcPr>
            <w:tcW w:w="4346" w:type="dxa"/>
            <w:gridSpan w:val="2"/>
          </w:tcPr>
          <w:p w14:paraId="3D859ECC" w14:textId="1F1E774D" w:rsidR="00EC1259" w:rsidRPr="00C45D9D" w:rsidRDefault="00EC1259" w:rsidP="007852CA">
            <w:pPr>
              <w:rPr>
                <w:rFonts w:ascii="Tahoma" w:eastAsia="Times New Roman" w:hAnsi="Tahoma" w:cs="Tahoma"/>
                <w:sz w:val="18"/>
                <w:szCs w:val="18"/>
              </w:rPr>
            </w:pPr>
            <w:r w:rsidRPr="00C45D9D">
              <w:rPr>
                <w:rFonts w:ascii="Tahoma" w:eastAsia="Times New Roman" w:hAnsi="Tahoma" w:cs="Tahoma"/>
                <w:sz w:val="18"/>
                <w:szCs w:val="18"/>
              </w:rPr>
              <w:t xml:space="preserve">N6.6 </w:t>
            </w:r>
            <w:r w:rsidRPr="00C45D9D">
              <w:rPr>
                <w:rFonts w:ascii="Tahoma" w:eastAsia="Times New Roman" w:hAnsi="Tahoma" w:cs="Tahoma"/>
                <w:i/>
                <w:iCs/>
                <w:sz w:val="18"/>
                <w:szCs w:val="18"/>
              </w:rPr>
              <w:t>Integers</w:t>
            </w:r>
          </w:p>
        </w:tc>
      </w:tr>
      <w:tr w:rsidR="00472CE7" w:rsidRPr="00135E65" w14:paraId="3BDB5174" w14:textId="77777777" w:rsidTr="008A5B7B">
        <w:trPr>
          <w:gridAfter w:val="3"/>
          <w:wAfter w:w="304" w:type="dxa"/>
          <w:trHeight w:val="2530"/>
        </w:trPr>
        <w:tc>
          <w:tcPr>
            <w:tcW w:w="10301" w:type="dxa"/>
            <w:gridSpan w:val="11"/>
          </w:tcPr>
          <w:p w14:paraId="78E64128" w14:textId="41F62ABF" w:rsidR="00472CE7" w:rsidRPr="00135E65" w:rsidRDefault="00074D7E" w:rsidP="007852CA">
            <w:pPr>
              <w:rPr>
                <w:rFonts w:ascii="Tahoma" w:eastAsia="Times New Roman" w:hAnsi="Tahoma" w:cs="Tahoma"/>
                <w:sz w:val="24"/>
                <w:szCs w:val="24"/>
              </w:rPr>
            </w:pPr>
            <w:r w:rsidRPr="00135E65">
              <w:rPr>
                <w:rFonts w:ascii="Tahoma" w:eastAsia="Times New Roman" w:hAnsi="Tahoma" w:cs="Tahoma"/>
                <w:sz w:val="24"/>
                <w:szCs w:val="24"/>
              </w:rPr>
              <w:t xml:space="preserve">47) </w:t>
            </w:r>
            <w:r w:rsidR="00472CE7" w:rsidRPr="00135E65">
              <w:rPr>
                <w:rFonts w:ascii="Tahoma" w:eastAsia="Times New Roman" w:hAnsi="Tahoma" w:cs="Tahoma"/>
                <w:sz w:val="24"/>
                <w:szCs w:val="24"/>
              </w:rPr>
              <w:t>Place these integers on the number line</w:t>
            </w:r>
          </w:p>
          <w:p w14:paraId="2C752DE0" w14:textId="32B03596" w:rsidR="00472CE7" w:rsidRPr="00135E65" w:rsidRDefault="006F1D45" w:rsidP="007852CA">
            <w:pPr>
              <w:rPr>
                <w:rFonts w:ascii="Tahoma" w:eastAsia="Times New Roman" w:hAnsi="Tahoma" w:cs="Tahoma"/>
                <w:b/>
                <w:bCs/>
                <w:sz w:val="24"/>
                <w:szCs w:val="24"/>
              </w:rPr>
            </w:pPr>
            <w:r>
              <w:rPr>
                <w:rFonts w:ascii="Tahoma" w:eastAsia="Times New Roman" w:hAnsi="Tahoma" w:cs="Tahoma"/>
                <w:b/>
                <w:bCs/>
                <w:noProof/>
                <w:sz w:val="24"/>
                <w:szCs w:val="24"/>
              </w:rPr>
              <mc:AlternateContent>
                <mc:Choice Requires="wpi">
                  <w:drawing>
                    <wp:anchor distT="0" distB="0" distL="114300" distR="114300" simplePos="0" relativeHeight="252924928" behindDoc="0" locked="0" layoutInCell="1" allowOverlap="1" wp14:anchorId="2D048838" wp14:editId="6D3152C7">
                      <wp:simplePos x="0" y="0"/>
                      <wp:positionH relativeFrom="column">
                        <wp:posOffset>3844290</wp:posOffset>
                      </wp:positionH>
                      <wp:positionV relativeFrom="paragraph">
                        <wp:posOffset>-182245</wp:posOffset>
                      </wp:positionV>
                      <wp:extent cx="2646250" cy="707175"/>
                      <wp:effectExtent l="38100" t="38100" r="1905" b="55245"/>
                      <wp:wrapNone/>
                      <wp:docPr id="533" name="Ink 533"/>
                      <wp:cNvGraphicFramePr/>
                      <a:graphic xmlns:a="http://schemas.openxmlformats.org/drawingml/2006/main">
                        <a:graphicData uri="http://schemas.microsoft.com/office/word/2010/wordprocessingInk">
                          <w14:contentPart bwMode="auto" r:id="rId200">
                            <w14:nvContentPartPr>
                              <w14:cNvContentPartPr/>
                            </w14:nvContentPartPr>
                            <w14:xfrm>
                              <a:off x="0" y="0"/>
                              <a:ext cx="2646250" cy="707175"/>
                            </w14:xfrm>
                          </w14:contentPart>
                        </a:graphicData>
                      </a:graphic>
                    </wp:anchor>
                  </w:drawing>
                </mc:Choice>
                <mc:Fallback>
                  <w:pict>
                    <v:shape w14:anchorId="5888CD70" id="Ink 533" o:spid="_x0000_s1026" type="#_x0000_t75" style="position:absolute;margin-left:302pt;margin-top:-15.05pt;width:209.75pt;height:57.1pt;z-index:25292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">
                      <v:imagedata r:id="rId201" o:title=""/>
                    </v:shape>
                  </w:pict>
                </mc:Fallback>
              </mc:AlternateContent>
            </w:r>
            <w:r w:rsidR="00472CE7" w:rsidRPr="00135E65">
              <w:rPr>
                <w:rFonts w:ascii="Tahoma" w:eastAsia="Times New Roman" w:hAnsi="Tahoma" w:cs="Tahoma"/>
                <w:b/>
                <w:bCs/>
                <w:sz w:val="24"/>
                <w:szCs w:val="24"/>
              </w:rPr>
              <w:t xml:space="preserve">+5     -5    +2    0    -4     </w:t>
            </w:r>
            <w:r w:rsidR="00A17F42" w:rsidRPr="00135E65">
              <w:rPr>
                <w:rFonts w:ascii="Tahoma" w:eastAsia="Times New Roman" w:hAnsi="Tahoma" w:cs="Tahoma"/>
                <w:b/>
                <w:bCs/>
                <w:sz w:val="24"/>
                <w:szCs w:val="24"/>
              </w:rPr>
              <w:t>+</w:t>
            </w:r>
            <w:r w:rsidR="00472CE7" w:rsidRPr="00135E65">
              <w:rPr>
                <w:rFonts w:ascii="Tahoma" w:eastAsia="Times New Roman" w:hAnsi="Tahoma" w:cs="Tahoma"/>
                <w:b/>
                <w:bCs/>
                <w:sz w:val="24"/>
                <w:szCs w:val="24"/>
              </w:rPr>
              <w:t>4</w:t>
            </w:r>
          </w:p>
          <w:p w14:paraId="3F648CC5" w14:textId="7E543284" w:rsidR="00A17F42" w:rsidRPr="00135E65" w:rsidRDefault="006F1D45" w:rsidP="007852CA">
            <w:pPr>
              <w:rPr>
                <w:rFonts w:ascii="Tahoma" w:eastAsia="Times New Roman" w:hAnsi="Tahoma" w:cs="Tahoma"/>
                <w:b/>
                <w:bCs/>
                <w:sz w:val="24"/>
                <w:szCs w:val="24"/>
              </w:rPr>
            </w:pPr>
            <w:r>
              <w:rPr>
                <w:rFonts w:ascii="Tahoma" w:eastAsia="Times New Roman" w:hAnsi="Tahoma" w:cs="Tahoma"/>
                <w:b/>
                <w:bCs/>
                <w:noProof/>
                <w:sz w:val="24"/>
                <w:szCs w:val="24"/>
              </w:rPr>
              <mc:AlternateContent>
                <mc:Choice Requires="wpi">
                  <w:drawing>
                    <wp:anchor distT="0" distB="0" distL="114300" distR="114300" simplePos="0" relativeHeight="252851200" behindDoc="0" locked="0" layoutInCell="1" allowOverlap="1" wp14:anchorId="6266AD1E" wp14:editId="08A60392">
                      <wp:simplePos x="0" y="0"/>
                      <wp:positionH relativeFrom="column">
                        <wp:posOffset>5398685</wp:posOffset>
                      </wp:positionH>
                      <wp:positionV relativeFrom="paragraph">
                        <wp:posOffset>269770</wp:posOffset>
                      </wp:positionV>
                      <wp:extent cx="4320" cy="12960"/>
                      <wp:effectExtent l="57150" t="38100" r="53340" b="44450"/>
                      <wp:wrapNone/>
                      <wp:docPr id="478" name="Ink 478"/>
                      <wp:cNvGraphicFramePr/>
                      <a:graphic xmlns:a="http://schemas.openxmlformats.org/drawingml/2006/main">
                        <a:graphicData uri="http://schemas.microsoft.com/office/word/2010/wordprocessingInk">
                          <w14:contentPart bwMode="auto" r:id="rId202">
                            <w14:nvContentPartPr>
                              <w14:cNvContentPartPr/>
                            </w14:nvContentPartPr>
                            <w14:xfrm>
                              <a:off x="0" y="0"/>
                              <a:ext cx="4320" cy="12960"/>
                            </w14:xfrm>
                          </w14:contentPart>
                        </a:graphicData>
                      </a:graphic>
                      <wp14:sizeRelH relativeFrom="margin">
                        <wp14:pctWidth>0</wp14:pctWidth>
                      </wp14:sizeRelH>
                      <wp14:sizeRelV relativeFrom="margin">
                        <wp14:pctHeight>0</wp14:pctHeight>
                      </wp14:sizeRelV>
                    </wp:anchor>
                  </w:drawing>
                </mc:Choice>
                <mc:Fallback>
                  <w:pict>
                    <v:shape w14:anchorId="36D965EC" id="Ink 478" o:spid="_x0000_s1026" type="#_x0000_t75" style="position:absolute;margin-left:424.4pt;margin-top:20.55pt;width:1.8pt;height:2.4pt;z-index:25285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">
                      <v:imagedata r:id="rId203" o:title=""/>
                    </v:shape>
                  </w:pict>
                </mc:Fallback>
              </mc:AlternateContent>
            </w:r>
          </w:p>
          <w:p w14:paraId="3902B54A" w14:textId="1BD2BAC7" w:rsidR="00A17F42" w:rsidRPr="00135E65" w:rsidRDefault="00A17F42" w:rsidP="007852CA">
            <w:pPr>
              <w:rPr>
                <w:rFonts w:ascii="Tahoma" w:eastAsia="Times New Roman" w:hAnsi="Tahoma" w:cs="Tahoma"/>
                <w:b/>
                <w:bCs/>
                <w:sz w:val="24"/>
                <w:szCs w:val="24"/>
              </w:rPr>
            </w:pPr>
          </w:p>
          <w:p w14:paraId="5A8EF4DA" w14:textId="50C69009" w:rsidR="00472CE7" w:rsidRPr="00135E65" w:rsidRDefault="00780F7F" w:rsidP="007852C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781568" behindDoc="0" locked="0" layoutInCell="1" allowOverlap="1" wp14:anchorId="6A71D22F" wp14:editId="6AC4330E">
                      <wp:simplePos x="0" y="0"/>
                      <wp:positionH relativeFrom="column">
                        <wp:posOffset>3269421</wp:posOffset>
                      </wp:positionH>
                      <wp:positionV relativeFrom="paragraph">
                        <wp:posOffset>-2401</wp:posOffset>
                      </wp:positionV>
                      <wp:extent cx="192600" cy="169200"/>
                      <wp:effectExtent l="57150" t="38100" r="55245" b="40640"/>
                      <wp:wrapNone/>
                      <wp:docPr id="188" name="Ink 188"/>
                      <wp:cNvGraphicFramePr/>
                      <a:graphic xmlns:a="http://schemas.openxmlformats.org/drawingml/2006/main">
                        <a:graphicData uri="http://schemas.microsoft.com/office/word/2010/wordprocessingInk">
                          <w14:contentPart bwMode="auto" r:id="rId204">
                            <w14:nvContentPartPr>
                              <w14:cNvContentPartPr/>
                            </w14:nvContentPartPr>
                            <w14:xfrm>
                              <a:off x="0" y="0"/>
                              <a:ext cx="192600" cy="169200"/>
                            </w14:xfrm>
                          </w14:contentPart>
                        </a:graphicData>
                      </a:graphic>
                    </wp:anchor>
                  </w:drawing>
                </mc:Choice>
                <mc:Fallback>
                  <w:pict>
                    <v:shape w14:anchorId="323D04B2" id="Ink 188" o:spid="_x0000_s1026" type="#_x0000_t75" style="position:absolute;margin-left:256.75pt;margin-top:-.9pt;width:16.55pt;height:14.7pt;z-index:2527815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">
                      <v:imagedata r:id="rId20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78496" behindDoc="0" locked="0" layoutInCell="1" allowOverlap="1" wp14:anchorId="5156AD75" wp14:editId="228372F0">
                      <wp:simplePos x="0" y="0"/>
                      <wp:positionH relativeFrom="column">
                        <wp:posOffset>2808981</wp:posOffset>
                      </wp:positionH>
                      <wp:positionV relativeFrom="paragraph">
                        <wp:posOffset>-2401</wp:posOffset>
                      </wp:positionV>
                      <wp:extent cx="108360" cy="133560"/>
                      <wp:effectExtent l="38100" t="38100" r="44450" b="57150"/>
                      <wp:wrapNone/>
                      <wp:docPr id="185" name="Ink 185"/>
                      <wp:cNvGraphicFramePr/>
                      <a:graphic xmlns:a="http://schemas.openxmlformats.org/drawingml/2006/main">
                        <a:graphicData uri="http://schemas.microsoft.com/office/word/2010/wordprocessingInk">
                          <w14:contentPart bwMode="auto" r:id="rId206">
                            <w14:nvContentPartPr>
                              <w14:cNvContentPartPr/>
                            </w14:nvContentPartPr>
                            <w14:xfrm>
                              <a:off x="0" y="0"/>
                              <a:ext cx="108360" cy="133560"/>
                            </w14:xfrm>
                          </w14:contentPart>
                        </a:graphicData>
                      </a:graphic>
                    </wp:anchor>
                  </w:drawing>
                </mc:Choice>
                <mc:Fallback>
                  <w:pict>
                    <v:shape w14:anchorId="7DC5E8E6" id="Ink 185" o:spid="_x0000_s1026" type="#_x0000_t75" style="position:absolute;margin-left:220.5pt;margin-top:-.9pt;width:9.95pt;height:11.9pt;z-index:2527784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">
                      <v:imagedata r:id="rId207" o:title=""/>
                    </v:shape>
                  </w:pict>
                </mc:Fallback>
              </mc:AlternateContent>
            </w:r>
          </w:p>
          <w:p w14:paraId="6E4C5DB4" w14:textId="1D92D95B" w:rsidR="00472CE7" w:rsidRPr="00135E65" w:rsidRDefault="00780F7F" w:rsidP="007852C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803072" behindDoc="0" locked="0" layoutInCell="1" allowOverlap="1" wp14:anchorId="25A93F9E" wp14:editId="4C6A543B">
                      <wp:simplePos x="0" y="0"/>
                      <wp:positionH relativeFrom="column">
                        <wp:posOffset>1399540</wp:posOffset>
                      </wp:positionH>
                      <wp:positionV relativeFrom="paragraph">
                        <wp:posOffset>-147955</wp:posOffset>
                      </wp:positionV>
                      <wp:extent cx="532040" cy="479425"/>
                      <wp:effectExtent l="38100" t="38100" r="40005" b="53975"/>
                      <wp:wrapNone/>
                      <wp:docPr id="593" name="Ink 593"/>
                      <wp:cNvGraphicFramePr/>
                      <a:graphic xmlns:a="http://schemas.openxmlformats.org/drawingml/2006/main">
                        <a:graphicData uri="http://schemas.microsoft.com/office/word/2010/wordprocessingInk">
                          <w14:contentPart bwMode="auto" r:id="rId208">
                            <w14:nvContentPartPr>
                              <w14:cNvContentPartPr/>
                            </w14:nvContentPartPr>
                            <w14:xfrm>
                              <a:off x="0" y="0"/>
                              <a:ext cx="532040" cy="479425"/>
                            </w14:xfrm>
                          </w14:contentPart>
                        </a:graphicData>
                      </a:graphic>
                    </wp:anchor>
                  </w:drawing>
                </mc:Choice>
                <mc:Fallback>
                  <w:pict>
                    <v:shape w14:anchorId="307B226D" id="Ink 593" o:spid="_x0000_s1026" type="#_x0000_t75" style="position:absolute;margin-left:109.5pt;margin-top:-12.35pt;width:43.35pt;height:39.15pt;z-index:252803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">
                      <v:imagedata r:id="rId20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91808" behindDoc="0" locked="0" layoutInCell="1" allowOverlap="1" wp14:anchorId="2DF935A2" wp14:editId="216A327E">
                      <wp:simplePos x="0" y="0"/>
                      <wp:positionH relativeFrom="column">
                        <wp:posOffset>3949065</wp:posOffset>
                      </wp:positionH>
                      <wp:positionV relativeFrom="paragraph">
                        <wp:posOffset>-150495</wp:posOffset>
                      </wp:positionV>
                      <wp:extent cx="128795" cy="530225"/>
                      <wp:effectExtent l="38100" t="19050" r="43180" b="41275"/>
                      <wp:wrapNone/>
                      <wp:docPr id="582" name="Ink 582"/>
                      <wp:cNvGraphicFramePr/>
                      <a:graphic xmlns:a="http://schemas.openxmlformats.org/drawingml/2006/main">
                        <a:graphicData uri="http://schemas.microsoft.com/office/word/2010/wordprocessingInk">
                          <w14:contentPart bwMode="auto" r:id="rId210">
                            <w14:nvContentPartPr>
                              <w14:cNvContentPartPr/>
                            </w14:nvContentPartPr>
                            <w14:xfrm>
                              <a:off x="0" y="0"/>
                              <a:ext cx="128795" cy="530225"/>
                            </w14:xfrm>
                          </w14:contentPart>
                        </a:graphicData>
                      </a:graphic>
                    </wp:anchor>
                  </w:drawing>
                </mc:Choice>
                <mc:Fallback>
                  <w:pict>
                    <v:shape w14:anchorId="191B7976" id="Ink 582" o:spid="_x0000_s1026" type="#_x0000_t75" style="position:absolute;margin-left:310.25pt;margin-top:-12.55pt;width:11.6pt;height:43.15pt;z-index:2527918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">
                      <v:imagedata r:id="rId211"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86688" behindDoc="0" locked="0" layoutInCell="1" allowOverlap="1" wp14:anchorId="09E7372C" wp14:editId="417735E3">
                      <wp:simplePos x="0" y="0"/>
                      <wp:positionH relativeFrom="column">
                        <wp:posOffset>3684270</wp:posOffset>
                      </wp:positionH>
                      <wp:positionV relativeFrom="paragraph">
                        <wp:posOffset>-127000</wp:posOffset>
                      </wp:positionV>
                      <wp:extent cx="110160" cy="422910"/>
                      <wp:effectExtent l="38100" t="38100" r="42545" b="53340"/>
                      <wp:wrapNone/>
                      <wp:docPr id="577" name="Ink 577"/>
                      <wp:cNvGraphicFramePr/>
                      <a:graphic xmlns:a="http://schemas.openxmlformats.org/drawingml/2006/main">
                        <a:graphicData uri="http://schemas.microsoft.com/office/word/2010/wordprocessingInk">
                          <w14:contentPart bwMode="auto" r:id="rId212">
                            <w14:nvContentPartPr>
                              <w14:cNvContentPartPr/>
                            </w14:nvContentPartPr>
                            <w14:xfrm>
                              <a:off x="0" y="0"/>
                              <a:ext cx="110160" cy="422910"/>
                            </w14:xfrm>
                          </w14:contentPart>
                        </a:graphicData>
                      </a:graphic>
                    </wp:anchor>
                  </w:drawing>
                </mc:Choice>
                <mc:Fallback>
                  <w:pict>
                    <v:shape w14:anchorId="6C9E58E9" id="Ink 577" o:spid="_x0000_s1026" type="#_x0000_t75" style="position:absolute;margin-left:289.4pt;margin-top:-10.7pt;width:10.05pt;height:34.7pt;z-index:2527866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">
                      <v:imagedata r:id="rId213" o:title=""/>
                    </v:shape>
                  </w:pict>
                </mc:Fallback>
              </mc:AlternateContent>
            </w:r>
          </w:p>
          <w:p w14:paraId="44543D84" w14:textId="70A0A1F6" w:rsidR="00472CE7" w:rsidRPr="00135E65" w:rsidRDefault="00780F7F" w:rsidP="007852CA">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793856" behindDoc="0" locked="0" layoutInCell="1" allowOverlap="1" wp14:anchorId="760CC75E" wp14:editId="299ABC13">
                      <wp:simplePos x="0" y="0"/>
                      <wp:positionH relativeFrom="column">
                        <wp:posOffset>2145141</wp:posOffset>
                      </wp:positionH>
                      <wp:positionV relativeFrom="paragraph">
                        <wp:posOffset>-33466</wp:posOffset>
                      </wp:positionV>
                      <wp:extent cx="10440" cy="166680"/>
                      <wp:effectExtent l="57150" t="38100" r="46990" b="43180"/>
                      <wp:wrapNone/>
                      <wp:docPr id="584" name="Ink 584"/>
                      <wp:cNvGraphicFramePr/>
                      <a:graphic xmlns:a="http://schemas.openxmlformats.org/drawingml/2006/main">
                        <a:graphicData uri="http://schemas.microsoft.com/office/word/2010/wordprocessingInk">
                          <w14:contentPart bwMode="auto" r:id="rId214">
                            <w14:nvContentPartPr>
                              <w14:cNvContentPartPr/>
                            </w14:nvContentPartPr>
                            <w14:xfrm>
                              <a:off x="0" y="0"/>
                              <a:ext cx="10440" cy="166680"/>
                            </w14:xfrm>
                          </w14:contentPart>
                        </a:graphicData>
                      </a:graphic>
                    </wp:anchor>
                  </w:drawing>
                </mc:Choice>
                <mc:Fallback>
                  <w:pict>
                    <v:shape w14:anchorId="40C0183B" id="Ink 584" o:spid="_x0000_s1026" type="#_x0000_t75" style="position:absolute;margin-left:168.2pt;margin-top:-3.35pt;width:2.2pt;height:14.5pt;z-index:252793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">
                      <v:imagedata r:id="rId21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92832" behindDoc="0" locked="0" layoutInCell="1" allowOverlap="1" wp14:anchorId="731034E9" wp14:editId="3114EB9A">
                      <wp:simplePos x="0" y="0"/>
                      <wp:positionH relativeFrom="column">
                        <wp:posOffset>2384541</wp:posOffset>
                      </wp:positionH>
                      <wp:positionV relativeFrom="paragraph">
                        <wp:posOffset>-30946</wp:posOffset>
                      </wp:positionV>
                      <wp:extent cx="16560" cy="143640"/>
                      <wp:effectExtent l="38100" t="38100" r="40640" b="46990"/>
                      <wp:wrapNone/>
                      <wp:docPr id="583" name="Ink 583"/>
                      <wp:cNvGraphicFramePr/>
                      <a:graphic xmlns:a="http://schemas.openxmlformats.org/drawingml/2006/main">
                        <a:graphicData uri="http://schemas.microsoft.com/office/word/2010/wordprocessingInk">
                          <w14:contentPart bwMode="auto" r:id="rId216">
                            <w14:nvContentPartPr>
                              <w14:cNvContentPartPr/>
                            </w14:nvContentPartPr>
                            <w14:xfrm>
                              <a:off x="0" y="0"/>
                              <a:ext cx="16560" cy="143640"/>
                            </w14:xfrm>
                          </w14:contentPart>
                        </a:graphicData>
                      </a:graphic>
                    </wp:anchor>
                  </w:drawing>
                </mc:Choice>
                <mc:Fallback>
                  <w:pict>
                    <v:shape w14:anchorId="0C6E432F" id="Ink 583" o:spid="_x0000_s1026" type="#_x0000_t75" style="position:absolute;margin-left:187.05pt;margin-top:-3.15pt;width:2.7pt;height:12.7pt;z-index:2527928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">
                      <v:imagedata r:id="rId217"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90784" behindDoc="0" locked="0" layoutInCell="1" allowOverlap="1" wp14:anchorId="5568E893" wp14:editId="23245220">
                      <wp:simplePos x="0" y="0"/>
                      <wp:positionH relativeFrom="column">
                        <wp:posOffset>2603421</wp:posOffset>
                      </wp:positionH>
                      <wp:positionV relativeFrom="paragraph">
                        <wp:posOffset>-34186</wp:posOffset>
                      </wp:positionV>
                      <wp:extent cx="24480" cy="241920"/>
                      <wp:effectExtent l="38100" t="38100" r="52070" b="44450"/>
                      <wp:wrapNone/>
                      <wp:docPr id="581" name="Ink 581"/>
                      <wp:cNvGraphicFramePr/>
                      <a:graphic xmlns:a="http://schemas.openxmlformats.org/drawingml/2006/main">
                        <a:graphicData uri="http://schemas.microsoft.com/office/word/2010/wordprocessingInk">
                          <w14:contentPart bwMode="auto" r:id="rId218">
                            <w14:nvContentPartPr>
                              <w14:cNvContentPartPr/>
                            </w14:nvContentPartPr>
                            <w14:xfrm>
                              <a:off x="0" y="0"/>
                              <a:ext cx="24480" cy="241920"/>
                            </w14:xfrm>
                          </w14:contentPart>
                        </a:graphicData>
                      </a:graphic>
                    </wp:anchor>
                  </w:drawing>
                </mc:Choice>
                <mc:Fallback>
                  <w:pict>
                    <v:shape w14:anchorId="7B250E6D" id="Ink 581" o:spid="_x0000_s1026" type="#_x0000_t75" style="position:absolute;margin-left:204.3pt;margin-top:-3.4pt;width:3.35pt;height:20.5pt;z-index:2527907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">
                      <v:imagedata r:id="rId219"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82592" behindDoc="0" locked="0" layoutInCell="1" allowOverlap="1" wp14:anchorId="69FFD00A" wp14:editId="01A55B1E">
                      <wp:simplePos x="0" y="0"/>
                      <wp:positionH relativeFrom="column">
                        <wp:posOffset>3507741</wp:posOffset>
                      </wp:positionH>
                      <wp:positionV relativeFrom="paragraph">
                        <wp:posOffset>-55786</wp:posOffset>
                      </wp:positionV>
                      <wp:extent cx="21960" cy="203040"/>
                      <wp:effectExtent l="38100" t="38100" r="54610" b="45085"/>
                      <wp:wrapNone/>
                      <wp:docPr id="189" name="Ink 189"/>
                      <wp:cNvGraphicFramePr/>
                      <a:graphic xmlns:a="http://schemas.openxmlformats.org/drawingml/2006/main">
                        <a:graphicData uri="http://schemas.microsoft.com/office/word/2010/wordprocessingInk">
                          <w14:contentPart bwMode="auto" r:id="rId220">
                            <w14:nvContentPartPr>
                              <w14:cNvContentPartPr/>
                            </w14:nvContentPartPr>
                            <w14:xfrm>
                              <a:off x="0" y="0"/>
                              <a:ext cx="21960" cy="203040"/>
                            </w14:xfrm>
                          </w14:contentPart>
                        </a:graphicData>
                      </a:graphic>
                    </wp:anchor>
                  </w:drawing>
                </mc:Choice>
                <mc:Fallback>
                  <w:pict>
                    <v:shape w14:anchorId="5142B2B3" id="Ink 189" o:spid="_x0000_s1026" type="#_x0000_t75" style="position:absolute;margin-left:275.5pt;margin-top:-5.1pt;width:3.15pt;height:17.45pt;z-index:2527825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">
                      <v:imagedata r:id="rId221"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80544" behindDoc="0" locked="0" layoutInCell="1" allowOverlap="1" wp14:anchorId="078A8A36" wp14:editId="296ECA7E">
                      <wp:simplePos x="0" y="0"/>
                      <wp:positionH relativeFrom="column">
                        <wp:posOffset>3290301</wp:posOffset>
                      </wp:positionH>
                      <wp:positionV relativeFrom="paragraph">
                        <wp:posOffset>-53626</wp:posOffset>
                      </wp:positionV>
                      <wp:extent cx="20520" cy="164160"/>
                      <wp:effectExtent l="38100" t="38100" r="55880" b="45720"/>
                      <wp:wrapNone/>
                      <wp:docPr id="187" name="Ink 187"/>
                      <wp:cNvGraphicFramePr/>
                      <a:graphic xmlns:a="http://schemas.openxmlformats.org/drawingml/2006/main">
                        <a:graphicData uri="http://schemas.microsoft.com/office/word/2010/wordprocessingInk">
                          <w14:contentPart bwMode="auto" r:id="rId222">
                            <w14:nvContentPartPr>
                              <w14:cNvContentPartPr/>
                            </w14:nvContentPartPr>
                            <w14:xfrm>
                              <a:off x="0" y="0"/>
                              <a:ext cx="20520" cy="164160"/>
                            </w14:xfrm>
                          </w14:contentPart>
                        </a:graphicData>
                      </a:graphic>
                    </wp:anchor>
                  </w:drawing>
                </mc:Choice>
                <mc:Fallback>
                  <w:pict>
                    <v:shape w14:anchorId="4D77DDBD" id="Ink 187" o:spid="_x0000_s1026" type="#_x0000_t75" style="position:absolute;margin-left:258.4pt;margin-top:-4.9pt;width:3pt;height:14.35pt;z-index:2527805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">
                      <v:imagedata r:id="rId223"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79520" behindDoc="0" locked="0" layoutInCell="1" allowOverlap="1" wp14:anchorId="3E26AB2A" wp14:editId="4E906999">
                      <wp:simplePos x="0" y="0"/>
                      <wp:positionH relativeFrom="column">
                        <wp:posOffset>3103101</wp:posOffset>
                      </wp:positionH>
                      <wp:positionV relativeFrom="paragraph">
                        <wp:posOffset>-81706</wp:posOffset>
                      </wp:positionV>
                      <wp:extent cx="11160" cy="250920"/>
                      <wp:effectExtent l="38100" t="38100" r="46355" b="53975"/>
                      <wp:wrapNone/>
                      <wp:docPr id="186" name="Ink 186"/>
                      <wp:cNvGraphicFramePr/>
                      <a:graphic xmlns:a="http://schemas.openxmlformats.org/drawingml/2006/main">
                        <a:graphicData uri="http://schemas.microsoft.com/office/word/2010/wordprocessingInk">
                          <w14:contentPart bwMode="auto" r:id="rId224">
                            <w14:nvContentPartPr>
                              <w14:cNvContentPartPr/>
                            </w14:nvContentPartPr>
                            <w14:xfrm>
                              <a:off x="0" y="0"/>
                              <a:ext cx="11160" cy="250920"/>
                            </w14:xfrm>
                          </w14:contentPart>
                        </a:graphicData>
                      </a:graphic>
                    </wp:anchor>
                  </w:drawing>
                </mc:Choice>
                <mc:Fallback>
                  <w:pict>
                    <v:shape w14:anchorId="657B906F" id="Ink 186" o:spid="_x0000_s1026" type="#_x0000_t75" style="position:absolute;margin-left:243.65pt;margin-top:-7.15pt;width:2.3pt;height:21.15pt;z-index:2527795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">
                      <v:imagedata r:id="rId225" o:title=""/>
                    </v:shape>
                  </w:pict>
                </mc:Fallback>
              </mc:AlternateContent>
            </w:r>
            <w:r>
              <w:rPr>
                <w:rFonts w:ascii="Tahoma" w:eastAsia="Times New Roman" w:hAnsi="Tahoma" w:cs="Tahoma"/>
                <w:noProof/>
                <w:sz w:val="24"/>
                <w:szCs w:val="24"/>
              </w:rPr>
              <mc:AlternateContent>
                <mc:Choice Requires="wpi">
                  <w:drawing>
                    <wp:anchor distT="0" distB="0" distL="114300" distR="114300" simplePos="0" relativeHeight="252777472" behindDoc="0" locked="0" layoutInCell="1" allowOverlap="1" wp14:anchorId="7ED33D09" wp14:editId="21E8D6B7">
                      <wp:simplePos x="0" y="0"/>
                      <wp:positionH relativeFrom="column">
                        <wp:posOffset>2810421</wp:posOffset>
                      </wp:positionH>
                      <wp:positionV relativeFrom="paragraph">
                        <wp:posOffset>-91786</wp:posOffset>
                      </wp:positionV>
                      <wp:extent cx="10080" cy="230040"/>
                      <wp:effectExtent l="57150" t="38100" r="47625" b="55880"/>
                      <wp:wrapNone/>
                      <wp:docPr id="184" name="Ink 184"/>
                      <wp:cNvGraphicFramePr/>
                      <a:graphic xmlns:a="http://schemas.openxmlformats.org/drawingml/2006/main">
                        <a:graphicData uri="http://schemas.microsoft.com/office/word/2010/wordprocessingInk">
                          <w14:contentPart bwMode="auto" r:id="rId226">
                            <w14:nvContentPartPr>
                              <w14:cNvContentPartPr/>
                            </w14:nvContentPartPr>
                            <w14:xfrm>
                              <a:off x="0" y="0"/>
                              <a:ext cx="10080" cy="230040"/>
                            </w14:xfrm>
                          </w14:contentPart>
                        </a:graphicData>
                      </a:graphic>
                    </wp:anchor>
                  </w:drawing>
                </mc:Choice>
                <mc:Fallback>
                  <w:pict>
                    <v:shape w14:anchorId="60F4BA6B" id="Ink 184" o:spid="_x0000_s1026" type="#_x0000_t75" style="position:absolute;margin-left:220.6pt;margin-top:-7.95pt;width:2.25pt;height:19.5pt;z-index:252777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">
                      <v:imagedata r:id="rId227" o:title=""/>
                    </v:shape>
                  </w:pict>
                </mc:Fallback>
              </mc:AlternateContent>
            </w:r>
            <w:r w:rsidR="00A17F42" w:rsidRPr="00135E65">
              <w:rPr>
                <w:rFonts w:ascii="Tahoma" w:eastAsia="Times New Roman" w:hAnsi="Tahoma" w:cs="Tahoma"/>
                <w:noProof/>
                <w:sz w:val="24"/>
                <w:szCs w:val="24"/>
              </w:rPr>
              <mc:AlternateContent>
                <mc:Choice Requires="wps">
                  <w:drawing>
                    <wp:anchor distT="0" distB="0" distL="114300" distR="114300" simplePos="0" relativeHeight="251878400" behindDoc="0" locked="0" layoutInCell="1" allowOverlap="1" wp14:anchorId="23ABDB98" wp14:editId="123A66AA">
                      <wp:simplePos x="0" y="0"/>
                      <wp:positionH relativeFrom="column">
                        <wp:posOffset>419100</wp:posOffset>
                      </wp:positionH>
                      <wp:positionV relativeFrom="paragraph">
                        <wp:posOffset>60960</wp:posOffset>
                      </wp:positionV>
                      <wp:extent cx="5825490" cy="45719"/>
                      <wp:effectExtent l="19050" t="76200" r="99060" b="88265"/>
                      <wp:wrapNone/>
                      <wp:docPr id="28" name="Straight Arrow Connector 28"/>
                      <wp:cNvGraphicFramePr/>
                      <a:graphic xmlns:a="http://schemas.openxmlformats.org/drawingml/2006/main">
                        <a:graphicData uri="http://schemas.microsoft.com/office/word/2010/wordprocessingShape">
                          <wps:wsp>
                            <wps:cNvCnPr/>
                            <wps:spPr>
                              <a:xfrm>
                                <a:off x="0" y="0"/>
                                <a:ext cx="5825490" cy="45719"/>
                              </a:xfrm>
                              <a:prstGeom prst="straightConnector1">
                                <a:avLst/>
                              </a:prstGeom>
                              <a:ln w="12700">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ED4321" id="Straight Arrow Connector 28" o:spid="_x0000_s1026" type="#_x0000_t32" style="position:absolute;margin-left:33pt;margin-top:4.8pt;width:458.7pt;height:3.6pt;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" strokecolor="#4472c4 [3204]" strokeweight="1pt">
                      <v:stroke startarrow="block" endarrow="block" joinstyle="miter"/>
                    </v:shape>
                  </w:pict>
                </mc:Fallback>
              </mc:AlternateContent>
            </w:r>
          </w:p>
          <w:p w14:paraId="1F8B3E22" w14:textId="02B3BC87" w:rsidR="00472CE7" w:rsidRPr="00135E65" w:rsidRDefault="00472CE7" w:rsidP="007852CA">
            <w:pPr>
              <w:rPr>
                <w:rFonts w:ascii="Tahoma" w:eastAsia="Times New Roman" w:hAnsi="Tahoma" w:cs="Tahoma"/>
                <w:sz w:val="24"/>
                <w:szCs w:val="24"/>
              </w:rPr>
            </w:pPr>
          </w:p>
        </w:tc>
      </w:tr>
      <w:tr w:rsidR="00472CE7" w:rsidRPr="00135E65" w14:paraId="57DFEF2E" w14:textId="77777777" w:rsidTr="008A5B7B">
        <w:trPr>
          <w:gridAfter w:val="3"/>
          <w:wAfter w:w="304" w:type="dxa"/>
          <w:trHeight w:val="227"/>
        </w:trPr>
        <w:tc>
          <w:tcPr>
            <w:tcW w:w="10301" w:type="dxa"/>
            <w:gridSpan w:val="11"/>
          </w:tcPr>
          <w:p w14:paraId="4276852D" w14:textId="0AA13D2F" w:rsidR="00472CE7" w:rsidRPr="00C45D9D" w:rsidRDefault="00472CE7" w:rsidP="007852CA">
            <w:pPr>
              <w:rPr>
                <w:rFonts w:ascii="Tahoma" w:eastAsia="Times New Roman" w:hAnsi="Tahoma" w:cs="Tahoma"/>
                <w:sz w:val="18"/>
                <w:szCs w:val="18"/>
              </w:rPr>
            </w:pPr>
            <w:r w:rsidRPr="00C45D9D">
              <w:rPr>
                <w:rFonts w:ascii="Tahoma" w:eastAsia="Times New Roman" w:hAnsi="Tahoma" w:cs="Tahoma"/>
                <w:sz w:val="18"/>
                <w:szCs w:val="18"/>
              </w:rPr>
              <w:t xml:space="preserve">N6.6 </w:t>
            </w:r>
            <w:r w:rsidRPr="00C45D9D">
              <w:rPr>
                <w:rFonts w:ascii="Tahoma" w:eastAsia="Times New Roman" w:hAnsi="Tahoma" w:cs="Tahoma"/>
                <w:i/>
                <w:iCs/>
                <w:sz w:val="18"/>
                <w:szCs w:val="18"/>
              </w:rPr>
              <w:t>Integers</w:t>
            </w:r>
          </w:p>
        </w:tc>
      </w:tr>
      <w:tr w:rsidR="008A5B7B" w:rsidRPr="00135E65" w14:paraId="25DC38ED" w14:textId="77777777" w:rsidTr="008A5B7B">
        <w:trPr>
          <w:gridAfter w:val="3"/>
          <w:wAfter w:w="304" w:type="dxa"/>
          <w:trHeight w:val="3875"/>
        </w:trPr>
        <w:tc>
          <w:tcPr>
            <w:tcW w:w="4537" w:type="dxa"/>
            <w:gridSpan w:val="4"/>
          </w:tcPr>
          <w:p w14:paraId="2A9BCDFA" w14:textId="18419A1A" w:rsidR="008A5B7B" w:rsidRDefault="008A5B7B" w:rsidP="00B52237">
            <w:pPr>
              <w:rPr>
                <w:rFonts w:ascii="Tahoma" w:eastAsia="Times New Roman" w:hAnsi="Tahoma" w:cs="Tahoma"/>
                <w:sz w:val="24"/>
                <w:szCs w:val="24"/>
              </w:rPr>
            </w:pPr>
            <w:r w:rsidRPr="00135E65">
              <w:rPr>
                <w:rFonts w:ascii="Tahoma" w:eastAsia="Times New Roman" w:hAnsi="Tahoma" w:cs="Tahoma"/>
                <w:sz w:val="24"/>
                <w:szCs w:val="24"/>
              </w:rPr>
              <w:lastRenderedPageBreak/>
              <w:t xml:space="preserve"> 48) What is the ratio of cars to trucks?</w:t>
            </w:r>
          </w:p>
          <w:p w14:paraId="27C18A06" w14:textId="412BBE9D" w:rsidR="006F1D45" w:rsidRPr="006F1D45" w:rsidRDefault="006F1D45" w:rsidP="00B52237">
            <w:pPr>
              <w:rPr>
                <w:rFonts w:ascii="Tahoma" w:eastAsia="Times New Roman" w:hAnsi="Tahoma" w:cs="Tahoma"/>
                <w:color w:val="FF0000"/>
                <w:sz w:val="24"/>
                <w:szCs w:val="24"/>
              </w:rPr>
            </w:pPr>
            <w:r w:rsidRPr="006F1D45">
              <w:rPr>
                <w:rFonts w:ascii="Tahoma" w:eastAsia="Times New Roman" w:hAnsi="Tahoma" w:cs="Tahoma"/>
                <w:color w:val="FF0000"/>
                <w:sz w:val="24"/>
                <w:szCs w:val="24"/>
              </w:rPr>
              <w:t>3:5</w:t>
            </w:r>
          </w:p>
          <w:p w14:paraId="30A5EC95" w14:textId="7AA19553" w:rsidR="008A5B7B" w:rsidRPr="00135E65" w:rsidRDefault="008A5B7B" w:rsidP="00B52237">
            <w:pPr>
              <w:rPr>
                <w:rFonts w:ascii="Tahoma" w:eastAsia="Times New Roman" w:hAnsi="Tahoma" w:cs="Tahoma"/>
                <w:sz w:val="24"/>
                <w:szCs w:val="24"/>
              </w:rPr>
            </w:pPr>
            <w:r>
              <w:rPr>
                <w:noProof/>
              </w:rPr>
              <w:drawing>
                <wp:anchor distT="0" distB="0" distL="114300" distR="114300" simplePos="0" relativeHeight="251995136" behindDoc="1" locked="0" layoutInCell="1" allowOverlap="1" wp14:anchorId="54831945" wp14:editId="6BA35B85">
                  <wp:simplePos x="0" y="0"/>
                  <wp:positionH relativeFrom="column">
                    <wp:posOffset>-11430</wp:posOffset>
                  </wp:positionH>
                  <wp:positionV relativeFrom="paragraph">
                    <wp:posOffset>83820</wp:posOffset>
                  </wp:positionV>
                  <wp:extent cx="2344152" cy="1821180"/>
                  <wp:effectExtent l="0" t="0" r="0" b="7620"/>
                  <wp:wrapTight wrapText="bothSides">
                    <wp:wrapPolygon edited="0">
                      <wp:start x="0" y="0"/>
                      <wp:lineTo x="0" y="21464"/>
                      <wp:lineTo x="21419" y="21464"/>
                      <wp:lineTo x="21419" y="0"/>
                      <wp:lineTo x="0" y="0"/>
                    </wp:wrapPolygon>
                  </wp:wrapTight>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extLst>
                              <a:ext uri="{28A0092B-C50C-407E-A947-70E740481C1C}">
                                <a14:useLocalDpi xmlns:a14="http://schemas.microsoft.com/office/drawing/2010/main" val="0"/>
                              </a:ext>
                            </a:extLst>
                          </a:blip>
                          <a:stretch>
                            <a:fillRect/>
                          </a:stretch>
                        </pic:blipFill>
                        <pic:spPr>
                          <a:xfrm>
                            <a:off x="0" y="0"/>
                            <a:ext cx="2344152" cy="1821180"/>
                          </a:xfrm>
                          <a:prstGeom prst="rect">
                            <a:avLst/>
                          </a:prstGeom>
                        </pic:spPr>
                      </pic:pic>
                    </a:graphicData>
                  </a:graphic>
                </wp:anchor>
              </w:drawing>
            </w:r>
          </w:p>
        </w:tc>
        <w:tc>
          <w:tcPr>
            <w:tcW w:w="5764" w:type="dxa"/>
            <w:gridSpan w:val="7"/>
          </w:tcPr>
          <w:p w14:paraId="2B84F55D" w14:textId="77777777" w:rsidR="008A5B7B" w:rsidRPr="00135E65" w:rsidRDefault="008A5B7B" w:rsidP="00B52237">
            <w:pPr>
              <w:rPr>
                <w:rFonts w:ascii="Tahoma" w:eastAsia="Times New Roman" w:hAnsi="Tahoma" w:cs="Tahoma"/>
                <w:sz w:val="24"/>
                <w:szCs w:val="24"/>
              </w:rPr>
            </w:pPr>
            <w:r w:rsidRPr="00135E65">
              <w:rPr>
                <w:rFonts w:ascii="Tahoma" w:eastAsia="Times New Roman" w:hAnsi="Tahoma" w:cs="Tahoma"/>
                <w:sz w:val="24"/>
                <w:szCs w:val="24"/>
              </w:rPr>
              <w:t xml:space="preserve">49)  Write an equation with a variable for:   </w:t>
            </w:r>
          </w:p>
          <w:p w14:paraId="13F34BB1" w14:textId="77777777" w:rsidR="008A5B7B" w:rsidRDefault="008A5B7B" w:rsidP="00B52237">
            <w:pPr>
              <w:rPr>
                <w:rFonts w:ascii="Tahoma" w:eastAsia="Times New Roman" w:hAnsi="Tahoma" w:cs="Tahoma"/>
                <w:b/>
                <w:sz w:val="24"/>
                <w:szCs w:val="24"/>
              </w:rPr>
            </w:pPr>
            <w:r w:rsidRPr="00135E65">
              <w:rPr>
                <w:rFonts w:ascii="Tahoma" w:eastAsia="Times New Roman" w:hAnsi="Tahoma" w:cs="Tahoma"/>
                <w:b/>
                <w:sz w:val="24"/>
                <w:szCs w:val="24"/>
              </w:rPr>
              <w:t xml:space="preserve">Five groups of a number </w:t>
            </w:r>
            <w:proofErr w:type="gramStart"/>
            <w:r w:rsidRPr="00135E65">
              <w:rPr>
                <w:rFonts w:ascii="Tahoma" w:eastAsia="Times New Roman" w:hAnsi="Tahoma" w:cs="Tahoma"/>
                <w:b/>
                <w:sz w:val="24"/>
                <w:szCs w:val="24"/>
              </w:rPr>
              <w:t>is</w:t>
            </w:r>
            <w:proofErr w:type="gramEnd"/>
            <w:r w:rsidRPr="00135E65">
              <w:rPr>
                <w:rFonts w:ascii="Tahoma" w:eastAsia="Times New Roman" w:hAnsi="Tahoma" w:cs="Tahoma"/>
                <w:b/>
                <w:sz w:val="24"/>
                <w:szCs w:val="24"/>
              </w:rPr>
              <w:t xml:space="preserve"> 3</w:t>
            </w:r>
            <w:r w:rsidR="003B2889">
              <w:rPr>
                <w:rFonts w:ascii="Tahoma" w:eastAsia="Times New Roman" w:hAnsi="Tahoma" w:cs="Tahoma"/>
                <w:b/>
                <w:sz w:val="24"/>
                <w:szCs w:val="24"/>
              </w:rPr>
              <w:t>0</w:t>
            </w:r>
            <w:r w:rsidRPr="00135E65">
              <w:rPr>
                <w:rFonts w:ascii="Tahoma" w:eastAsia="Times New Roman" w:hAnsi="Tahoma" w:cs="Tahoma"/>
                <w:b/>
                <w:sz w:val="24"/>
                <w:szCs w:val="24"/>
              </w:rPr>
              <w:t>.</w:t>
            </w:r>
          </w:p>
          <w:p w14:paraId="08F1B435" w14:textId="2F2B6E49" w:rsidR="006F1D45" w:rsidRDefault="006F1D45" w:rsidP="00B52237">
            <w:pPr>
              <w:rPr>
                <w:rFonts w:ascii="Tahoma" w:eastAsia="Times New Roman" w:hAnsi="Tahoma" w:cs="Tahoma"/>
                <w:b/>
                <w:sz w:val="24"/>
                <w:szCs w:val="24"/>
              </w:rPr>
            </w:pPr>
            <w:r>
              <w:rPr>
                <w:noProof/>
              </w:rPr>
              <mc:AlternateContent>
                <mc:Choice Requires="wps">
                  <w:drawing>
                    <wp:anchor distT="0" distB="0" distL="114300" distR="114300" simplePos="0" relativeHeight="252926976" behindDoc="0" locked="0" layoutInCell="1" allowOverlap="1" wp14:anchorId="3EF4B70C" wp14:editId="249B7453">
                      <wp:simplePos x="0" y="0"/>
                      <wp:positionH relativeFrom="column">
                        <wp:posOffset>206828</wp:posOffset>
                      </wp:positionH>
                      <wp:positionV relativeFrom="paragraph">
                        <wp:posOffset>113393</wp:posOffset>
                      </wp:positionV>
                      <wp:extent cx="1828800" cy="1828800"/>
                      <wp:effectExtent l="0" t="0" r="0" b="0"/>
                      <wp:wrapSquare wrapText="bothSides"/>
                      <wp:docPr id="535" name="Text Box 535"/>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solidFill>
                                  <a:prstClr val="black"/>
                                </a:solidFill>
                              </a:ln>
                            </wps:spPr>
                            <wps:txbx>
                              <w:txbxContent>
                                <w:p w14:paraId="35BF2AAA" w14:textId="77777777" w:rsidR="006F1D45" w:rsidRPr="00B97FE1" w:rsidRDefault="006F1D45" w:rsidP="00B97FE1">
                                  <w:pPr>
                                    <w:rPr>
                                      <w:rFonts w:ascii="Tahoma" w:eastAsia="Times New Roman" w:hAnsi="Tahoma" w:cs="Tahoma"/>
                                      <w:bCs/>
                                      <w:color w:val="FF0000"/>
                                      <w:sz w:val="24"/>
                                      <w:szCs w:val="24"/>
                                    </w:rPr>
                                  </w:pPr>
                                  <w:r w:rsidRPr="006F1D45">
                                    <w:rPr>
                                      <w:rFonts w:ascii="Tahoma" w:eastAsia="Times New Roman" w:hAnsi="Tahoma" w:cs="Tahoma"/>
                                      <w:bCs/>
                                      <w:color w:val="FF0000"/>
                                      <w:sz w:val="24"/>
                                      <w:szCs w:val="24"/>
                                    </w:rPr>
                                    <w:t>5n=3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3EF4B70C" id="Text Box 535" o:spid="_x0000_s1041" type="#_x0000_t202" style="position:absolute;margin-left:16.3pt;margin-top:8.95pt;width:2in;height:2in;z-index:2529269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" filled="f" strokeweight=".5pt">
                      <v:fill o:detectmouseclick="t"/>
                      <v:textbox style="mso-fit-shape-to-text:t">
                        <w:txbxContent>
                          <w:p w14:paraId="35BF2AAA" w14:textId="77777777" w:rsidR="006F1D45" w:rsidRPr="00B97FE1" w:rsidRDefault="006F1D45" w:rsidP="00B97FE1">
                            <w:pPr>
                              <w:rPr>
                                <w:rFonts w:ascii="Tahoma" w:eastAsia="Times New Roman" w:hAnsi="Tahoma" w:cs="Tahoma"/>
                                <w:bCs/>
                                <w:color w:val="FF0000"/>
                                <w:sz w:val="24"/>
                                <w:szCs w:val="24"/>
                              </w:rPr>
                            </w:pPr>
                            <w:r w:rsidRPr="006F1D45">
                              <w:rPr>
                                <w:rFonts w:ascii="Tahoma" w:eastAsia="Times New Roman" w:hAnsi="Tahoma" w:cs="Tahoma"/>
                                <w:bCs/>
                                <w:color w:val="FF0000"/>
                                <w:sz w:val="24"/>
                                <w:szCs w:val="24"/>
                              </w:rPr>
                              <w:t>5n=30</w:t>
                            </w:r>
                          </w:p>
                        </w:txbxContent>
                      </v:textbox>
                      <w10:wrap type="square"/>
                    </v:shape>
                  </w:pict>
                </mc:Fallback>
              </mc:AlternateContent>
            </w:r>
          </w:p>
          <w:p w14:paraId="4E5B7675" w14:textId="42912E97" w:rsidR="006F1D45" w:rsidRPr="006F1D45" w:rsidRDefault="006F1D45" w:rsidP="00B52237">
            <w:pPr>
              <w:rPr>
                <w:rFonts w:ascii="Tahoma" w:eastAsia="Times New Roman" w:hAnsi="Tahoma" w:cs="Tahoma"/>
                <w:bCs/>
                <w:sz w:val="24"/>
                <w:szCs w:val="24"/>
              </w:rPr>
            </w:pPr>
            <w:r>
              <w:rPr>
                <w:noProof/>
              </w:rPr>
              <mc:AlternateContent>
                <mc:Choice Requires="wps">
                  <w:drawing>
                    <wp:anchor distT="0" distB="0" distL="114300" distR="114300" simplePos="0" relativeHeight="252929024" behindDoc="0" locked="0" layoutInCell="1" allowOverlap="1" wp14:anchorId="37146BA4" wp14:editId="17143D07">
                      <wp:simplePos x="0" y="0"/>
                      <wp:positionH relativeFrom="column">
                        <wp:posOffset>1027249</wp:posOffset>
                      </wp:positionH>
                      <wp:positionV relativeFrom="paragraph">
                        <wp:posOffset>1428206</wp:posOffset>
                      </wp:positionV>
                      <wp:extent cx="2688590" cy="858520"/>
                      <wp:effectExtent l="0" t="0" r="16510" b="17780"/>
                      <wp:wrapNone/>
                      <wp:docPr id="536" name="Text Box 536"/>
                      <wp:cNvGraphicFramePr/>
                      <a:graphic xmlns:a="http://schemas.openxmlformats.org/drawingml/2006/main">
                        <a:graphicData uri="http://schemas.microsoft.com/office/word/2010/wordprocessingShape">
                          <wps:wsp>
                            <wps:cNvSpPr txBox="1"/>
                            <wps:spPr>
                              <a:xfrm>
                                <a:off x="0" y="0"/>
                                <a:ext cx="2688590" cy="858520"/>
                              </a:xfrm>
                              <a:prstGeom prst="rect">
                                <a:avLst/>
                              </a:prstGeom>
                              <a:noFill/>
                              <a:ln w="6350">
                                <a:solidFill>
                                  <a:prstClr val="black"/>
                                </a:solidFill>
                              </a:ln>
                            </wps:spPr>
                            <wps:txbx>
                              <w:txbxContent>
                                <w:p w14:paraId="146234D7" w14:textId="0B359F44" w:rsidR="006F1D45" w:rsidRPr="006F1D45" w:rsidRDefault="006F1D45" w:rsidP="006F1D45">
                                  <w:pPr>
                                    <w:rPr>
                                      <w:rFonts w:ascii="Tahoma" w:eastAsia="Times New Roman" w:hAnsi="Tahoma" w:cs="Tahoma"/>
                                      <w:bCs/>
                                      <w:color w:val="FF0000"/>
                                      <w:sz w:val="18"/>
                                      <w:szCs w:val="18"/>
                                    </w:rPr>
                                  </w:pPr>
                                  <w:r>
                                    <w:rPr>
                                      <w:rFonts w:ascii="Tahoma" w:eastAsia="Times New Roman" w:hAnsi="Tahoma" w:cs="Tahoma"/>
                                      <w:bCs/>
                                      <w:color w:val="FF0000"/>
                                      <w:sz w:val="18"/>
                                      <w:szCs w:val="18"/>
                                    </w:rPr>
                                    <w:t>For all equation questions, if students simply report an answer, like “6” or ‘the number is 6”, prompt them to write the equation. If they are unable then the item is incorr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7146BA4" id="Text Box 536" o:spid="_x0000_s1042" type="#_x0000_t202" style="position:absolute;margin-left:80.9pt;margin-top:112.45pt;width:211.7pt;height:67.6pt;z-index:25292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" filled="f" strokeweight=".5pt">
                      <v:fill o:detectmouseclick="t"/>
                      <v:textbox>
                        <w:txbxContent>
                          <w:p w14:paraId="146234D7" w14:textId="0B359F44" w:rsidR="006F1D45" w:rsidRPr="006F1D45" w:rsidRDefault="006F1D45" w:rsidP="006F1D45">
                            <w:pPr>
                              <w:rPr>
                                <w:rFonts w:ascii="Tahoma" w:eastAsia="Times New Roman" w:hAnsi="Tahoma" w:cs="Tahoma"/>
                                <w:bCs/>
                                <w:color w:val="FF0000"/>
                                <w:sz w:val="18"/>
                                <w:szCs w:val="18"/>
                              </w:rPr>
                            </w:pPr>
                            <w:r>
                              <w:rPr>
                                <w:rFonts w:ascii="Tahoma" w:eastAsia="Times New Roman" w:hAnsi="Tahoma" w:cs="Tahoma"/>
                                <w:bCs/>
                                <w:color w:val="FF0000"/>
                                <w:sz w:val="18"/>
                                <w:szCs w:val="18"/>
                              </w:rPr>
                              <w:t xml:space="preserve">For all equation questions, if students simply report an answer, like “6” or ‘the number is 6”, prompt them to write the equation. If they are </w:t>
                            </w:r>
                            <w:proofErr w:type="gramStart"/>
                            <w:r>
                              <w:rPr>
                                <w:rFonts w:ascii="Tahoma" w:eastAsia="Times New Roman" w:hAnsi="Tahoma" w:cs="Tahoma"/>
                                <w:bCs/>
                                <w:color w:val="FF0000"/>
                                <w:sz w:val="18"/>
                                <w:szCs w:val="18"/>
                              </w:rPr>
                              <w:t>unable</w:t>
                            </w:r>
                            <w:proofErr w:type="gramEnd"/>
                            <w:r>
                              <w:rPr>
                                <w:rFonts w:ascii="Tahoma" w:eastAsia="Times New Roman" w:hAnsi="Tahoma" w:cs="Tahoma"/>
                                <w:bCs/>
                                <w:color w:val="FF0000"/>
                                <w:sz w:val="18"/>
                                <w:szCs w:val="18"/>
                              </w:rPr>
                              <w:t xml:space="preserve"> then the item is incorrect</w:t>
                            </w:r>
                          </w:p>
                        </w:txbxContent>
                      </v:textbox>
                    </v:shape>
                  </w:pict>
                </mc:Fallback>
              </mc:AlternateContent>
            </w:r>
          </w:p>
        </w:tc>
      </w:tr>
      <w:tr w:rsidR="008A5B7B" w:rsidRPr="00135E65" w14:paraId="07C43940" w14:textId="77777777" w:rsidTr="008A5B7B">
        <w:trPr>
          <w:gridAfter w:val="3"/>
          <w:wAfter w:w="304" w:type="dxa"/>
          <w:trHeight w:val="203"/>
        </w:trPr>
        <w:tc>
          <w:tcPr>
            <w:tcW w:w="4537" w:type="dxa"/>
            <w:gridSpan w:val="4"/>
          </w:tcPr>
          <w:p w14:paraId="76BD624A" w14:textId="7B90B412" w:rsidR="008A5B7B" w:rsidRPr="00C45D9D" w:rsidRDefault="008A5B7B" w:rsidP="00B52237">
            <w:pPr>
              <w:rPr>
                <w:rFonts w:ascii="Tahoma" w:eastAsia="Times New Roman" w:hAnsi="Tahoma" w:cs="Tahoma"/>
                <w:sz w:val="18"/>
                <w:szCs w:val="18"/>
              </w:rPr>
            </w:pPr>
            <w:r w:rsidRPr="00C45D9D">
              <w:rPr>
                <w:rFonts w:ascii="Tahoma" w:eastAsia="Times New Roman" w:hAnsi="Tahoma" w:cs="Tahoma"/>
                <w:sz w:val="18"/>
                <w:szCs w:val="18"/>
              </w:rPr>
              <w:t xml:space="preserve">N6.8 </w:t>
            </w:r>
            <w:r w:rsidRPr="00C45D9D">
              <w:rPr>
                <w:rFonts w:ascii="Tahoma" w:eastAsia="Times New Roman" w:hAnsi="Tahoma" w:cs="Tahoma"/>
                <w:i/>
                <w:iCs/>
                <w:sz w:val="18"/>
                <w:szCs w:val="18"/>
              </w:rPr>
              <w:t>Ratios</w:t>
            </w:r>
          </w:p>
        </w:tc>
        <w:tc>
          <w:tcPr>
            <w:tcW w:w="5764" w:type="dxa"/>
            <w:gridSpan w:val="7"/>
          </w:tcPr>
          <w:p w14:paraId="3FB116CB" w14:textId="4D3BBF6B" w:rsidR="008A5B7B" w:rsidRPr="00C45D9D" w:rsidRDefault="008A5B7B" w:rsidP="00B52237">
            <w:pPr>
              <w:rPr>
                <w:rFonts w:ascii="Tahoma" w:eastAsia="Times New Roman" w:hAnsi="Tahoma" w:cs="Tahoma"/>
                <w:sz w:val="18"/>
                <w:szCs w:val="18"/>
              </w:rPr>
            </w:pPr>
            <w:r w:rsidRPr="00C45D9D">
              <w:rPr>
                <w:rFonts w:ascii="Tahoma" w:eastAsia="Times New Roman" w:hAnsi="Tahoma" w:cs="Tahoma"/>
                <w:sz w:val="18"/>
                <w:szCs w:val="18"/>
              </w:rPr>
              <w:t xml:space="preserve"> 5.2 </w:t>
            </w:r>
            <w:r w:rsidRPr="00C45D9D">
              <w:rPr>
                <w:rFonts w:ascii="Tahoma" w:eastAsia="Times New Roman" w:hAnsi="Tahoma" w:cs="Tahoma"/>
                <w:i/>
                <w:sz w:val="18"/>
                <w:szCs w:val="18"/>
              </w:rPr>
              <w:t>Equations</w:t>
            </w:r>
          </w:p>
        </w:tc>
      </w:tr>
      <w:tr w:rsidR="008A5B7B" w:rsidRPr="00135E65" w14:paraId="7F254D3F" w14:textId="77777777" w:rsidTr="008A5B7B">
        <w:trPr>
          <w:gridAfter w:val="3"/>
          <w:wAfter w:w="304" w:type="dxa"/>
          <w:trHeight w:val="1834"/>
        </w:trPr>
        <w:tc>
          <w:tcPr>
            <w:tcW w:w="10301" w:type="dxa"/>
            <w:gridSpan w:val="11"/>
          </w:tcPr>
          <w:p w14:paraId="35A7D11C" w14:textId="75055E74" w:rsidR="008A5B7B" w:rsidRDefault="008A5B7B" w:rsidP="00B52237">
            <w:pPr>
              <w:rPr>
                <w:rFonts w:ascii="Tahoma" w:eastAsia="Times New Roman" w:hAnsi="Tahoma" w:cs="Tahoma"/>
                <w:b/>
                <w:sz w:val="24"/>
                <w:szCs w:val="24"/>
              </w:rPr>
            </w:pPr>
            <w:r w:rsidRPr="00135E65">
              <w:rPr>
                <w:rFonts w:ascii="Tahoma" w:eastAsia="Times New Roman" w:hAnsi="Tahoma" w:cs="Tahoma"/>
                <w:sz w:val="24"/>
                <w:szCs w:val="24"/>
              </w:rPr>
              <w:t xml:space="preserve">50)  Write an equation with a variable for </w:t>
            </w:r>
            <w:r w:rsidRPr="00135E65">
              <w:rPr>
                <w:rFonts w:ascii="Tahoma" w:eastAsia="Times New Roman" w:hAnsi="Tahoma" w:cs="Tahoma"/>
                <w:b/>
                <w:sz w:val="24"/>
                <w:szCs w:val="24"/>
              </w:rPr>
              <w:t>1</w:t>
            </w:r>
            <w:r w:rsidR="00872870">
              <w:rPr>
                <w:rFonts w:ascii="Tahoma" w:eastAsia="Times New Roman" w:hAnsi="Tahoma" w:cs="Tahoma"/>
                <w:b/>
                <w:sz w:val="24"/>
                <w:szCs w:val="24"/>
              </w:rPr>
              <w:t>5</w:t>
            </w:r>
            <w:r w:rsidRPr="00135E65">
              <w:rPr>
                <w:rFonts w:ascii="Tahoma" w:eastAsia="Times New Roman" w:hAnsi="Tahoma" w:cs="Tahoma"/>
                <w:b/>
                <w:sz w:val="24"/>
                <w:szCs w:val="24"/>
              </w:rPr>
              <w:t xml:space="preserve"> is 4 less than a number</w:t>
            </w:r>
          </w:p>
          <w:p w14:paraId="7BFB9F90" w14:textId="1210DEB3" w:rsidR="005477CB" w:rsidRPr="005477CB" w:rsidRDefault="005477CB" w:rsidP="00B52237">
            <w:pPr>
              <w:rPr>
                <w:rFonts w:ascii="Tahoma" w:eastAsia="Times New Roman" w:hAnsi="Tahoma" w:cs="Tahoma"/>
                <w:bCs/>
                <w:sz w:val="18"/>
                <w:szCs w:val="18"/>
              </w:rPr>
            </w:pPr>
            <w:r>
              <w:rPr>
                <w:rFonts w:ascii="Tahoma" w:eastAsia="Times New Roman" w:hAnsi="Tahoma" w:cs="Tahoma"/>
                <w:bCs/>
                <w:sz w:val="24"/>
                <w:szCs w:val="24"/>
              </w:rPr>
              <w:t xml:space="preserve">   </w:t>
            </w:r>
            <w:r w:rsidRPr="005477CB">
              <w:rPr>
                <w:rFonts w:ascii="Tahoma" w:eastAsia="Times New Roman" w:hAnsi="Tahoma" w:cs="Tahoma"/>
                <w:bCs/>
                <w:color w:val="FF0000"/>
                <w:sz w:val="24"/>
                <w:szCs w:val="24"/>
              </w:rPr>
              <w:t>1</w:t>
            </w:r>
            <w:r w:rsidR="00872870">
              <w:rPr>
                <w:rFonts w:ascii="Tahoma" w:eastAsia="Times New Roman" w:hAnsi="Tahoma" w:cs="Tahoma"/>
                <w:bCs/>
                <w:color w:val="FF0000"/>
                <w:sz w:val="24"/>
                <w:szCs w:val="24"/>
              </w:rPr>
              <w:t>5</w:t>
            </w:r>
            <w:r w:rsidRPr="005477CB">
              <w:rPr>
                <w:rFonts w:ascii="Tahoma" w:eastAsia="Times New Roman" w:hAnsi="Tahoma" w:cs="Tahoma"/>
                <w:bCs/>
                <w:color w:val="FF0000"/>
                <w:sz w:val="24"/>
                <w:szCs w:val="24"/>
              </w:rPr>
              <w:t xml:space="preserve"> = </w:t>
            </w:r>
            <w:r w:rsidRPr="005477CB">
              <w:rPr>
                <w:rFonts w:ascii="Times New Roman" w:eastAsia="Times New Roman" w:hAnsi="Times New Roman" w:cs="Times New Roman"/>
                <w:bCs/>
                <w:i/>
                <w:iCs/>
                <w:color w:val="FF0000"/>
                <w:sz w:val="24"/>
                <w:szCs w:val="24"/>
              </w:rPr>
              <w:t>x</w:t>
            </w:r>
            <w:r w:rsidRPr="005477CB">
              <w:rPr>
                <w:rFonts w:ascii="Tahoma" w:eastAsia="Times New Roman" w:hAnsi="Tahoma" w:cs="Tahoma"/>
                <w:bCs/>
                <w:color w:val="FF0000"/>
                <w:sz w:val="24"/>
                <w:szCs w:val="24"/>
              </w:rPr>
              <w:t>-4   or</w:t>
            </w:r>
            <w:r w:rsidRPr="005477CB">
              <w:rPr>
                <w:rFonts w:ascii="Times New Roman" w:eastAsia="Times New Roman" w:hAnsi="Times New Roman" w:cs="Times New Roman"/>
                <w:bCs/>
                <w:i/>
                <w:iCs/>
                <w:color w:val="FF0000"/>
                <w:sz w:val="24"/>
                <w:szCs w:val="24"/>
              </w:rPr>
              <w:t xml:space="preserve"> x</w:t>
            </w:r>
            <w:r w:rsidRPr="005477CB">
              <w:rPr>
                <w:rFonts w:ascii="Tahoma" w:eastAsia="Times New Roman" w:hAnsi="Tahoma" w:cs="Tahoma"/>
                <w:bCs/>
                <w:color w:val="FF0000"/>
                <w:sz w:val="24"/>
                <w:szCs w:val="24"/>
              </w:rPr>
              <w:t>-4 = 1</w:t>
            </w:r>
            <w:r w:rsidR="00872870">
              <w:rPr>
                <w:rFonts w:ascii="Tahoma" w:eastAsia="Times New Roman" w:hAnsi="Tahoma" w:cs="Tahoma"/>
                <w:bCs/>
                <w:color w:val="FF0000"/>
                <w:sz w:val="24"/>
                <w:szCs w:val="24"/>
              </w:rPr>
              <w:t>5</w:t>
            </w:r>
          </w:p>
        </w:tc>
      </w:tr>
      <w:tr w:rsidR="008A5B7B" w:rsidRPr="00135E65" w14:paraId="472E4FFC" w14:textId="77777777" w:rsidTr="008A5B7B">
        <w:trPr>
          <w:gridAfter w:val="3"/>
          <w:wAfter w:w="304" w:type="dxa"/>
          <w:trHeight w:val="203"/>
        </w:trPr>
        <w:tc>
          <w:tcPr>
            <w:tcW w:w="10301" w:type="dxa"/>
            <w:gridSpan w:val="11"/>
          </w:tcPr>
          <w:p w14:paraId="4E7A5C28" w14:textId="24D3BB97" w:rsidR="008A5B7B" w:rsidRPr="00C45D9D" w:rsidRDefault="008A5B7B" w:rsidP="00B52237">
            <w:pPr>
              <w:rPr>
                <w:rFonts w:ascii="Tahoma" w:eastAsia="Times New Roman" w:hAnsi="Tahoma" w:cs="Tahoma"/>
                <w:sz w:val="18"/>
                <w:szCs w:val="18"/>
              </w:rPr>
            </w:pPr>
            <w:r w:rsidRPr="00C45D9D">
              <w:rPr>
                <w:rFonts w:ascii="Tahoma" w:eastAsia="Times New Roman" w:hAnsi="Tahoma" w:cs="Tahoma"/>
                <w:sz w:val="18"/>
                <w:szCs w:val="18"/>
              </w:rPr>
              <w:t xml:space="preserve">5.2 </w:t>
            </w:r>
            <w:r w:rsidRPr="00C45D9D">
              <w:rPr>
                <w:rFonts w:ascii="Tahoma" w:eastAsia="Times New Roman" w:hAnsi="Tahoma" w:cs="Tahoma"/>
                <w:i/>
                <w:sz w:val="18"/>
                <w:szCs w:val="18"/>
              </w:rPr>
              <w:t>Equations</w:t>
            </w:r>
          </w:p>
        </w:tc>
      </w:tr>
      <w:tr w:rsidR="00B52237" w:rsidRPr="00135E65" w14:paraId="3E79B456" w14:textId="77777777" w:rsidTr="00EC1259">
        <w:trPr>
          <w:gridAfter w:val="3"/>
          <w:wAfter w:w="304" w:type="dxa"/>
          <w:trHeight w:val="3095"/>
        </w:trPr>
        <w:tc>
          <w:tcPr>
            <w:tcW w:w="5955" w:type="dxa"/>
            <w:gridSpan w:val="9"/>
          </w:tcPr>
          <w:p w14:paraId="7BB55DB2" w14:textId="77777777" w:rsidR="00B52237" w:rsidRDefault="00B52237" w:rsidP="00B52237">
            <w:pPr>
              <w:rPr>
                <w:rFonts w:ascii="Tahoma" w:eastAsia="Times New Roman" w:hAnsi="Tahoma" w:cs="Tahoma"/>
                <w:b/>
                <w:sz w:val="24"/>
                <w:szCs w:val="24"/>
              </w:rPr>
            </w:pPr>
            <w:r w:rsidRPr="00135E65">
              <w:rPr>
                <w:rFonts w:ascii="Tahoma" w:eastAsia="Times New Roman" w:hAnsi="Tahoma" w:cs="Tahoma"/>
                <w:sz w:val="24"/>
                <w:szCs w:val="24"/>
              </w:rPr>
              <w:t>5</w:t>
            </w:r>
            <w:r w:rsidR="00074D7E" w:rsidRPr="00135E65">
              <w:rPr>
                <w:rFonts w:ascii="Tahoma" w:eastAsia="Times New Roman" w:hAnsi="Tahoma" w:cs="Tahoma"/>
                <w:sz w:val="24"/>
                <w:szCs w:val="24"/>
              </w:rPr>
              <w:t xml:space="preserve">1) </w:t>
            </w:r>
            <w:r w:rsidRPr="00135E65">
              <w:rPr>
                <w:rFonts w:ascii="Tahoma" w:eastAsia="Times New Roman" w:hAnsi="Tahoma" w:cs="Tahoma"/>
                <w:sz w:val="24"/>
                <w:szCs w:val="24"/>
              </w:rPr>
              <w:t xml:space="preserve"> Four friends each bought a package of game cards. All together they have 64 cards. </w:t>
            </w:r>
            <w:r w:rsidRPr="00135E65">
              <w:rPr>
                <w:rFonts w:ascii="Tahoma" w:eastAsia="Times New Roman" w:hAnsi="Tahoma" w:cs="Tahoma"/>
                <w:b/>
                <w:sz w:val="24"/>
                <w:szCs w:val="24"/>
              </w:rPr>
              <w:t xml:space="preserve">Write an equation using the variable </w:t>
            </w:r>
            <w:r w:rsidRPr="00135E65">
              <w:rPr>
                <w:rFonts w:ascii="Times New Roman" w:eastAsia="Times New Roman" w:hAnsi="Times New Roman" w:cs="Times New Roman"/>
                <w:b/>
                <w:i/>
                <w:sz w:val="24"/>
                <w:szCs w:val="24"/>
              </w:rPr>
              <w:t>x</w:t>
            </w:r>
            <w:r w:rsidRPr="00135E65">
              <w:rPr>
                <w:rFonts w:ascii="Tahoma" w:eastAsia="Times New Roman" w:hAnsi="Tahoma" w:cs="Tahoma"/>
                <w:b/>
                <w:sz w:val="24"/>
                <w:szCs w:val="24"/>
              </w:rPr>
              <w:t xml:space="preserve"> to represent how many cards are in each package.</w:t>
            </w:r>
          </w:p>
          <w:p w14:paraId="437F963B" w14:textId="77777777" w:rsidR="005477CB" w:rsidRDefault="005477CB" w:rsidP="00B52237">
            <w:pPr>
              <w:rPr>
                <w:rFonts w:ascii="Tahoma" w:eastAsia="Times New Roman" w:hAnsi="Tahoma" w:cs="Tahoma"/>
                <w:b/>
                <w:sz w:val="24"/>
                <w:szCs w:val="24"/>
              </w:rPr>
            </w:pPr>
          </w:p>
          <w:p w14:paraId="6B5096FF" w14:textId="6C531DE4" w:rsidR="005477CB" w:rsidRPr="005477CB" w:rsidRDefault="005477CB" w:rsidP="00B52237">
            <w:pPr>
              <w:rPr>
                <w:rFonts w:ascii="Tahoma" w:eastAsia="Times New Roman" w:hAnsi="Tahoma" w:cs="Tahoma"/>
                <w:bCs/>
                <w:sz w:val="24"/>
                <w:szCs w:val="24"/>
              </w:rPr>
            </w:pPr>
            <w:r w:rsidRPr="005477CB">
              <w:rPr>
                <w:rFonts w:ascii="Tahoma" w:eastAsia="Times New Roman" w:hAnsi="Tahoma" w:cs="Tahoma"/>
                <w:bCs/>
                <w:color w:val="FF0000"/>
                <w:sz w:val="24"/>
                <w:szCs w:val="24"/>
              </w:rPr>
              <w:t>4</w:t>
            </w:r>
            <w:r w:rsidRPr="005477CB">
              <w:rPr>
                <w:rFonts w:ascii="Times New Roman" w:eastAsia="Times New Roman" w:hAnsi="Times New Roman" w:cs="Times New Roman"/>
                <w:bCs/>
                <w:i/>
                <w:iCs/>
                <w:color w:val="FF0000"/>
                <w:sz w:val="24"/>
                <w:szCs w:val="24"/>
              </w:rPr>
              <w:t xml:space="preserve"> x</w:t>
            </w:r>
            <w:r>
              <w:rPr>
                <w:rFonts w:ascii="Times New Roman" w:eastAsia="Times New Roman" w:hAnsi="Times New Roman" w:cs="Times New Roman"/>
                <w:bCs/>
                <w:i/>
                <w:iCs/>
                <w:color w:val="FF0000"/>
                <w:sz w:val="24"/>
                <w:szCs w:val="24"/>
              </w:rPr>
              <w:t>=</w:t>
            </w:r>
            <w:r w:rsidRPr="005477CB">
              <w:rPr>
                <w:rFonts w:ascii="Tahoma" w:eastAsia="Times New Roman" w:hAnsi="Tahoma" w:cs="Tahoma"/>
                <w:bCs/>
                <w:color w:val="FF0000"/>
                <w:sz w:val="24"/>
                <w:szCs w:val="24"/>
              </w:rPr>
              <w:t>64</w:t>
            </w:r>
            <w:r>
              <w:rPr>
                <w:rFonts w:ascii="Times New Roman" w:eastAsia="Times New Roman" w:hAnsi="Times New Roman" w:cs="Times New Roman"/>
                <w:bCs/>
                <w:i/>
                <w:iCs/>
                <w:color w:val="FF0000"/>
                <w:sz w:val="24"/>
                <w:szCs w:val="24"/>
              </w:rPr>
              <w:t xml:space="preserve">  </w:t>
            </w:r>
            <w:r>
              <w:rPr>
                <w:rFonts w:ascii="Times New Roman" w:eastAsia="Times New Roman" w:hAnsi="Times New Roman" w:cs="Times New Roman"/>
                <w:bCs/>
                <w:color w:val="FF0000"/>
                <w:sz w:val="24"/>
                <w:szCs w:val="24"/>
              </w:rPr>
              <w:t xml:space="preserve">o   r </w:t>
            </w:r>
            <w:r w:rsidRPr="005477CB">
              <w:rPr>
                <w:rFonts w:ascii="Tahoma" w:eastAsia="Times New Roman" w:hAnsi="Tahoma" w:cs="Tahoma"/>
                <w:bCs/>
                <w:color w:val="FF0000"/>
                <w:sz w:val="24"/>
                <w:szCs w:val="24"/>
              </w:rPr>
              <w:t>4 x</w:t>
            </w:r>
            <w:r>
              <w:rPr>
                <w:rFonts w:ascii="Times New Roman" w:eastAsia="Times New Roman" w:hAnsi="Times New Roman" w:cs="Times New Roman"/>
                <w:bCs/>
                <w:color w:val="FF0000"/>
                <w:sz w:val="24"/>
                <w:szCs w:val="24"/>
              </w:rPr>
              <w:t xml:space="preserve"> </w:t>
            </w:r>
            <w:proofErr w:type="spellStart"/>
            <w:r w:rsidRPr="005477CB">
              <w:rPr>
                <w:rFonts w:ascii="Times New Roman" w:eastAsia="Times New Roman" w:hAnsi="Times New Roman" w:cs="Times New Roman"/>
                <w:bCs/>
                <w:i/>
                <w:iCs/>
                <w:color w:val="FF0000"/>
                <w:sz w:val="24"/>
                <w:szCs w:val="24"/>
              </w:rPr>
              <w:t>x</w:t>
            </w:r>
            <w:proofErr w:type="spellEnd"/>
            <w:r>
              <w:rPr>
                <w:rFonts w:ascii="Times New Roman" w:eastAsia="Times New Roman" w:hAnsi="Times New Roman" w:cs="Times New Roman"/>
                <w:bCs/>
                <w:i/>
                <w:iCs/>
                <w:color w:val="FF0000"/>
                <w:sz w:val="24"/>
                <w:szCs w:val="24"/>
              </w:rPr>
              <w:t xml:space="preserve"> </w:t>
            </w:r>
            <w:r>
              <w:rPr>
                <w:rFonts w:ascii="Times New Roman" w:eastAsia="Times New Roman" w:hAnsi="Times New Roman" w:cs="Times New Roman"/>
                <w:bCs/>
                <w:color w:val="FF0000"/>
                <w:sz w:val="24"/>
                <w:szCs w:val="24"/>
              </w:rPr>
              <w:t>= 64</w:t>
            </w:r>
          </w:p>
        </w:tc>
        <w:tc>
          <w:tcPr>
            <w:tcW w:w="4346" w:type="dxa"/>
            <w:gridSpan w:val="2"/>
          </w:tcPr>
          <w:p w14:paraId="7A535F0E" w14:textId="41336BD1" w:rsidR="00B52237" w:rsidRPr="00135E65" w:rsidRDefault="00B52237" w:rsidP="00B52237">
            <w:pPr>
              <w:rPr>
                <w:rFonts w:ascii="Tahoma" w:eastAsia="Times New Roman" w:hAnsi="Tahoma" w:cs="Tahoma"/>
                <w:sz w:val="24"/>
                <w:szCs w:val="24"/>
              </w:rPr>
            </w:pPr>
            <w:r w:rsidRPr="00135E65">
              <w:rPr>
                <w:rFonts w:ascii="Tahoma" w:eastAsia="Times New Roman" w:hAnsi="Tahoma" w:cs="Tahoma"/>
                <w:sz w:val="24"/>
                <w:szCs w:val="24"/>
              </w:rPr>
              <w:t>5</w:t>
            </w:r>
            <w:r w:rsidR="00074D7E" w:rsidRPr="00135E65">
              <w:rPr>
                <w:rFonts w:ascii="Tahoma" w:eastAsia="Times New Roman" w:hAnsi="Tahoma" w:cs="Tahoma"/>
                <w:sz w:val="24"/>
                <w:szCs w:val="24"/>
              </w:rPr>
              <w:t xml:space="preserve">2) </w:t>
            </w:r>
            <w:r w:rsidRPr="00135E65">
              <w:rPr>
                <w:rFonts w:ascii="Tahoma" w:eastAsia="Times New Roman" w:hAnsi="Tahoma" w:cs="Tahoma"/>
                <w:sz w:val="24"/>
                <w:szCs w:val="24"/>
              </w:rPr>
              <w:t xml:space="preserve"> </w:t>
            </w:r>
          </w:p>
          <w:p w14:paraId="6B728C2D" w14:textId="77777777" w:rsidR="00B52237" w:rsidRPr="00135E65" w:rsidRDefault="00B52237" w:rsidP="00B52237">
            <w:pPr>
              <w:rPr>
                <w:rFonts w:ascii="Tahoma" w:eastAsia="Times New Roman" w:hAnsi="Tahoma" w:cs="Tahoma"/>
                <w:sz w:val="24"/>
                <w:szCs w:val="24"/>
              </w:rPr>
            </w:pPr>
            <w:r w:rsidRPr="00135E65">
              <w:rPr>
                <w:rFonts w:ascii="Tahoma" w:eastAsia="Times New Roman" w:hAnsi="Tahoma" w:cs="Tahoma"/>
                <w:sz w:val="24"/>
                <w:szCs w:val="24"/>
              </w:rPr>
              <w:t xml:space="preserve">Write an equation with a variable for </w:t>
            </w:r>
            <w:r w:rsidRPr="00135E65">
              <w:rPr>
                <w:rFonts w:ascii="Tahoma" w:eastAsia="Times New Roman" w:hAnsi="Tahoma" w:cs="Tahoma"/>
                <w:b/>
                <w:sz w:val="24"/>
                <w:szCs w:val="24"/>
              </w:rPr>
              <w:t>seven more than a number is 18.</w:t>
            </w:r>
          </w:p>
          <w:p w14:paraId="0DBD9E97" w14:textId="2450B084" w:rsidR="00B52237" w:rsidRPr="005477CB" w:rsidRDefault="005477CB" w:rsidP="00B52237">
            <w:pPr>
              <w:rPr>
                <w:rFonts w:ascii="Tahoma" w:eastAsia="Times New Roman" w:hAnsi="Tahoma" w:cs="Tahoma"/>
                <w:bCs/>
                <w:sz w:val="24"/>
                <w:szCs w:val="24"/>
              </w:rPr>
            </w:pPr>
            <w:r w:rsidRPr="005477CB">
              <w:rPr>
                <w:rFonts w:ascii="Times New Roman" w:eastAsia="Times New Roman" w:hAnsi="Times New Roman" w:cs="Times New Roman"/>
                <w:bCs/>
                <w:i/>
                <w:iCs/>
                <w:color w:val="FF0000"/>
                <w:sz w:val="24"/>
                <w:szCs w:val="24"/>
              </w:rPr>
              <w:t>x</w:t>
            </w:r>
            <w:r w:rsidRPr="005477CB">
              <w:rPr>
                <w:rFonts w:ascii="Tahoma" w:eastAsia="Times New Roman" w:hAnsi="Tahoma" w:cs="Tahoma"/>
                <w:bCs/>
                <w:color w:val="FF0000"/>
                <w:sz w:val="24"/>
                <w:szCs w:val="24"/>
              </w:rPr>
              <w:t xml:space="preserve"> + 7 = 18 or 7 + </w:t>
            </w:r>
            <w:r w:rsidRPr="005477CB">
              <w:rPr>
                <w:rFonts w:ascii="Times New Roman" w:eastAsia="Times New Roman" w:hAnsi="Times New Roman" w:cs="Times New Roman"/>
                <w:bCs/>
                <w:i/>
                <w:iCs/>
                <w:color w:val="FF0000"/>
                <w:sz w:val="24"/>
                <w:szCs w:val="24"/>
              </w:rPr>
              <w:t>x</w:t>
            </w:r>
            <w:r w:rsidRPr="005477CB">
              <w:rPr>
                <w:rFonts w:ascii="Tahoma" w:eastAsia="Times New Roman" w:hAnsi="Tahoma" w:cs="Tahoma"/>
                <w:bCs/>
                <w:color w:val="FF0000"/>
                <w:sz w:val="24"/>
                <w:szCs w:val="24"/>
              </w:rPr>
              <w:t xml:space="preserve"> = 18</w:t>
            </w:r>
          </w:p>
        </w:tc>
      </w:tr>
      <w:tr w:rsidR="00B52237" w:rsidRPr="00135E65" w14:paraId="768A5392" w14:textId="77777777" w:rsidTr="00EC1259">
        <w:trPr>
          <w:gridAfter w:val="3"/>
          <w:wAfter w:w="304" w:type="dxa"/>
          <w:trHeight w:val="183"/>
        </w:trPr>
        <w:tc>
          <w:tcPr>
            <w:tcW w:w="5955" w:type="dxa"/>
            <w:gridSpan w:val="9"/>
          </w:tcPr>
          <w:p w14:paraId="7A62835B" w14:textId="3C990F58" w:rsidR="00B52237" w:rsidRPr="00C45D9D" w:rsidRDefault="00B52237" w:rsidP="00B52237">
            <w:pPr>
              <w:rPr>
                <w:rFonts w:ascii="Tahoma" w:eastAsia="Times New Roman" w:hAnsi="Tahoma" w:cs="Tahoma"/>
                <w:sz w:val="18"/>
                <w:szCs w:val="18"/>
              </w:rPr>
            </w:pPr>
            <w:r w:rsidRPr="00C45D9D">
              <w:rPr>
                <w:rFonts w:ascii="Tahoma" w:eastAsia="Times New Roman" w:hAnsi="Tahoma" w:cs="Tahoma"/>
                <w:sz w:val="18"/>
                <w:szCs w:val="18"/>
              </w:rPr>
              <w:t xml:space="preserve">P5.2 </w:t>
            </w:r>
            <w:r w:rsidRPr="00C45D9D">
              <w:rPr>
                <w:rFonts w:ascii="Tahoma" w:eastAsia="Times New Roman" w:hAnsi="Tahoma" w:cs="Tahoma"/>
                <w:i/>
                <w:sz w:val="18"/>
                <w:szCs w:val="18"/>
              </w:rPr>
              <w:t>Equations</w:t>
            </w:r>
          </w:p>
        </w:tc>
        <w:tc>
          <w:tcPr>
            <w:tcW w:w="4346" w:type="dxa"/>
            <w:gridSpan w:val="2"/>
          </w:tcPr>
          <w:p w14:paraId="3056370A" w14:textId="2478905D" w:rsidR="00B52237" w:rsidRPr="00C45D9D" w:rsidRDefault="00B52237" w:rsidP="00B52237">
            <w:pPr>
              <w:rPr>
                <w:rFonts w:ascii="Tahoma" w:eastAsia="Times New Roman" w:hAnsi="Tahoma" w:cs="Tahoma"/>
                <w:sz w:val="18"/>
                <w:szCs w:val="18"/>
              </w:rPr>
            </w:pPr>
            <w:r w:rsidRPr="00C45D9D">
              <w:rPr>
                <w:rFonts w:ascii="Tahoma" w:eastAsia="Times New Roman" w:hAnsi="Tahoma" w:cs="Tahoma"/>
                <w:sz w:val="18"/>
                <w:szCs w:val="18"/>
              </w:rPr>
              <w:t xml:space="preserve">P5.2 </w:t>
            </w:r>
            <w:r w:rsidRPr="00C45D9D">
              <w:rPr>
                <w:rFonts w:ascii="Tahoma" w:eastAsia="Times New Roman" w:hAnsi="Tahoma" w:cs="Tahoma"/>
                <w:i/>
                <w:sz w:val="18"/>
                <w:szCs w:val="18"/>
              </w:rPr>
              <w:t>Equations</w:t>
            </w:r>
          </w:p>
        </w:tc>
      </w:tr>
      <w:tr w:rsidR="008A5B7B" w:rsidRPr="00135E65" w14:paraId="09329722" w14:textId="77777777" w:rsidTr="00EC1259">
        <w:trPr>
          <w:gridAfter w:val="3"/>
          <w:wAfter w:w="304" w:type="dxa"/>
          <w:trHeight w:val="3525"/>
        </w:trPr>
        <w:tc>
          <w:tcPr>
            <w:tcW w:w="3687" w:type="dxa"/>
            <w:gridSpan w:val="3"/>
          </w:tcPr>
          <w:p w14:paraId="0E673B42" w14:textId="40C96ECF" w:rsidR="008A5B7B" w:rsidRPr="00135E65" w:rsidRDefault="008A5B7B" w:rsidP="00B52237">
            <w:pPr>
              <w:rPr>
                <w:rFonts w:ascii="Tahoma" w:eastAsia="Times New Roman" w:hAnsi="Tahoma" w:cs="Tahoma"/>
                <w:sz w:val="24"/>
                <w:szCs w:val="24"/>
              </w:rPr>
            </w:pPr>
            <w:r w:rsidRPr="00135E65">
              <w:rPr>
                <w:rFonts w:ascii="Tahoma" w:eastAsia="Times New Roman" w:hAnsi="Tahoma" w:cs="Tahoma"/>
                <w:sz w:val="24"/>
                <w:szCs w:val="24"/>
              </w:rPr>
              <w:lastRenderedPageBreak/>
              <w:t xml:space="preserve">53)  Solve for </w:t>
            </w:r>
            <w:r w:rsidRPr="00135E65">
              <w:rPr>
                <w:rFonts w:ascii="Times New Roman" w:eastAsia="Times New Roman" w:hAnsi="Times New Roman" w:cs="Times New Roman"/>
                <w:i/>
                <w:sz w:val="24"/>
                <w:szCs w:val="24"/>
              </w:rPr>
              <w:t>n</w:t>
            </w:r>
            <w:r w:rsidRPr="00135E65">
              <w:rPr>
                <w:rFonts w:ascii="Tahoma" w:eastAsia="Times New Roman" w:hAnsi="Tahoma" w:cs="Tahoma"/>
                <w:sz w:val="24"/>
                <w:szCs w:val="24"/>
              </w:rPr>
              <w:t xml:space="preserve">. </w:t>
            </w:r>
          </w:p>
          <w:p w14:paraId="2EF75B4E" w14:textId="77777777" w:rsidR="008A5B7B" w:rsidRPr="005477CB" w:rsidRDefault="008A5B7B" w:rsidP="00B52237">
            <w:pPr>
              <w:rPr>
                <w:rFonts w:ascii="Tahoma" w:eastAsia="Times New Roman" w:hAnsi="Tahoma" w:cs="Tahoma"/>
                <w:b/>
                <w:sz w:val="28"/>
                <w:szCs w:val="28"/>
              </w:rPr>
            </w:pPr>
            <m:oMathPara>
              <m:oMath>
                <m:r>
                  <m:rPr>
                    <m:sty m:val="bi"/>
                  </m:rPr>
                  <w:rPr>
                    <w:rFonts w:ascii="Cambria Math" w:eastAsia="Times New Roman" w:hAnsi="Cambria Math" w:cs="Times New Roman"/>
                    <w:sz w:val="28"/>
                    <w:szCs w:val="28"/>
                  </w:rPr>
                  <m:t>n</m:t>
                </m:r>
                <m:r>
                  <m:rPr>
                    <m:sty m:val="bi"/>
                  </m:rPr>
                  <w:rPr>
                    <w:rFonts w:ascii="Cambria Math" w:eastAsia="Times New Roman" w:hAnsi="Cambria Math" w:cs="Tahoma"/>
                    <w:sz w:val="28"/>
                    <w:szCs w:val="28"/>
                  </w:rPr>
                  <m:t xml:space="preserve"> + 6= 14</m:t>
                </m:r>
              </m:oMath>
            </m:oMathPara>
          </w:p>
          <w:p w14:paraId="78893FEB" w14:textId="77777777" w:rsidR="005477CB" w:rsidRDefault="005477CB" w:rsidP="00B52237">
            <w:pPr>
              <w:rPr>
                <w:rFonts w:ascii="Tahoma" w:eastAsia="Times New Roman" w:hAnsi="Tahoma" w:cs="Tahoma"/>
                <w:b/>
                <w:sz w:val="28"/>
                <w:szCs w:val="28"/>
              </w:rPr>
            </w:pPr>
          </w:p>
          <w:p w14:paraId="5D0C6745" w14:textId="28F79B3F" w:rsidR="005477CB" w:rsidRPr="005477CB" w:rsidRDefault="005477CB" w:rsidP="00B52237">
            <w:pPr>
              <w:rPr>
                <w:rFonts w:ascii="Tahoma" w:eastAsia="Times New Roman" w:hAnsi="Tahoma" w:cs="Tahoma"/>
                <w:bCs/>
                <w:sz w:val="28"/>
                <w:szCs w:val="28"/>
              </w:rPr>
            </w:pPr>
            <w:r w:rsidRPr="005477CB">
              <w:rPr>
                <w:rFonts w:ascii="Times New Roman" w:eastAsia="Times New Roman" w:hAnsi="Times New Roman" w:cs="Times New Roman"/>
                <w:bCs/>
                <w:i/>
                <w:iCs/>
                <w:color w:val="FF0000"/>
                <w:sz w:val="28"/>
                <w:szCs w:val="28"/>
              </w:rPr>
              <w:t>n</w:t>
            </w:r>
            <w:r w:rsidRPr="005477CB">
              <w:rPr>
                <w:rFonts w:ascii="Tahoma" w:eastAsia="Times New Roman" w:hAnsi="Tahoma" w:cs="Tahoma"/>
                <w:bCs/>
                <w:color w:val="FF0000"/>
                <w:sz w:val="28"/>
                <w:szCs w:val="28"/>
              </w:rPr>
              <w:t xml:space="preserve"> = 8</w:t>
            </w:r>
          </w:p>
        </w:tc>
        <w:tc>
          <w:tcPr>
            <w:tcW w:w="6614" w:type="dxa"/>
            <w:gridSpan w:val="8"/>
          </w:tcPr>
          <w:p w14:paraId="22C240C7" w14:textId="77777777" w:rsidR="008A5B7B" w:rsidRPr="00135E65" w:rsidRDefault="008A5B7B" w:rsidP="00B52237">
            <w:pPr>
              <w:rPr>
                <w:rFonts w:ascii="Tahoma" w:eastAsia="Times New Roman" w:hAnsi="Tahoma" w:cs="Tahoma"/>
                <w:sz w:val="24"/>
                <w:szCs w:val="24"/>
              </w:rPr>
            </w:pPr>
            <w:r w:rsidRPr="00135E65">
              <w:rPr>
                <w:rFonts w:ascii="Tahoma" w:eastAsia="Times New Roman" w:hAnsi="Tahoma" w:cs="Tahoma"/>
                <w:sz w:val="24"/>
                <w:szCs w:val="24"/>
              </w:rPr>
              <w:t xml:space="preserve">54) Solve for </w:t>
            </w:r>
            <w:r w:rsidRPr="00135E65">
              <w:rPr>
                <w:rFonts w:ascii="Times New Roman" w:eastAsia="Times New Roman" w:hAnsi="Times New Roman" w:cs="Times New Roman"/>
                <w:i/>
                <w:sz w:val="24"/>
                <w:szCs w:val="24"/>
              </w:rPr>
              <w:t>x</w:t>
            </w:r>
            <w:r w:rsidRPr="00135E65">
              <w:rPr>
                <w:rFonts w:ascii="Tahoma" w:eastAsia="Times New Roman" w:hAnsi="Tahoma" w:cs="Tahoma"/>
                <w:sz w:val="24"/>
                <w:szCs w:val="24"/>
              </w:rPr>
              <w:t xml:space="preserve">: </w:t>
            </w:r>
          </w:p>
          <w:p w14:paraId="6CEADD24" w14:textId="1181B0E8" w:rsidR="008A5B7B" w:rsidRPr="005477CB" w:rsidRDefault="008A5B7B" w:rsidP="00B52237">
            <w:pPr>
              <w:rPr>
                <w:rFonts w:ascii="Tahoma" w:eastAsia="Times New Roman" w:hAnsi="Tahoma" w:cs="Tahoma"/>
                <w:bCs/>
                <w:sz w:val="28"/>
                <w:szCs w:val="28"/>
              </w:rPr>
            </w:pPr>
            <w:r w:rsidRPr="00135E65">
              <w:rPr>
                <w:rFonts w:ascii="Tahoma" w:eastAsia="Times New Roman" w:hAnsi="Tahoma" w:cs="Tahoma"/>
                <w:sz w:val="24"/>
                <w:szCs w:val="24"/>
              </w:rPr>
              <w:t xml:space="preserve"> </w:t>
            </w:r>
            <m:oMath>
              <m:r>
                <m:rPr>
                  <m:sty m:val="bi"/>
                </m:rPr>
                <w:rPr>
                  <w:rFonts w:ascii="Cambria Math" w:eastAsia="Times New Roman" w:hAnsi="Cambria Math" w:cs="Tahoma"/>
                  <w:sz w:val="28"/>
                  <w:szCs w:val="28"/>
                </w:rPr>
                <m:t>4</m:t>
              </m:r>
              <m:r>
                <m:rPr>
                  <m:sty m:val="bi"/>
                </m:rPr>
                <w:rPr>
                  <w:rFonts w:ascii="Cambria Math" w:eastAsia="Times New Roman" w:hAnsi="Cambria Math" w:cs="Times New Roman"/>
                  <w:sz w:val="28"/>
                  <w:szCs w:val="28"/>
                </w:rPr>
                <m:t xml:space="preserve"> x</m:t>
              </m:r>
              <m:r>
                <m:rPr>
                  <m:sty m:val="bi"/>
                </m:rPr>
                <w:rPr>
                  <w:rFonts w:ascii="Cambria Math" w:eastAsia="Times New Roman" w:hAnsi="Cambria Math" w:cs="Tahoma"/>
                  <w:sz w:val="28"/>
                  <w:szCs w:val="28"/>
                </w:rPr>
                <m:t xml:space="preserve"> = 24</m:t>
              </m:r>
            </m:oMath>
            <w:r w:rsidRPr="008A5B7B">
              <w:rPr>
                <w:rFonts w:ascii="Tahoma" w:eastAsia="Times New Roman" w:hAnsi="Tahoma" w:cs="Tahoma"/>
                <w:b/>
                <w:sz w:val="28"/>
                <w:szCs w:val="28"/>
              </w:rPr>
              <w:t xml:space="preserve"> </w:t>
            </w:r>
            <w:r w:rsidR="005477CB">
              <w:rPr>
                <w:rFonts w:ascii="Tahoma" w:eastAsia="Times New Roman" w:hAnsi="Tahoma" w:cs="Tahoma"/>
                <w:b/>
                <w:sz w:val="28"/>
                <w:szCs w:val="28"/>
              </w:rPr>
              <w:t xml:space="preserve">    </w:t>
            </w:r>
            <w:r w:rsidR="005477CB" w:rsidRPr="005477CB">
              <w:rPr>
                <w:rFonts w:ascii="Tahoma" w:eastAsia="Times New Roman" w:hAnsi="Tahoma" w:cs="Tahoma"/>
                <w:bCs/>
                <w:color w:val="FF0000"/>
                <w:sz w:val="28"/>
                <w:szCs w:val="28"/>
              </w:rPr>
              <w:t>x = 6</w:t>
            </w:r>
          </w:p>
        </w:tc>
      </w:tr>
      <w:tr w:rsidR="008A5B7B" w:rsidRPr="00135E65" w14:paraId="3A4DFA9B" w14:textId="77777777" w:rsidTr="00EC1259">
        <w:trPr>
          <w:gridAfter w:val="3"/>
          <w:wAfter w:w="304" w:type="dxa"/>
          <w:trHeight w:val="183"/>
        </w:trPr>
        <w:tc>
          <w:tcPr>
            <w:tcW w:w="3687" w:type="dxa"/>
            <w:gridSpan w:val="3"/>
          </w:tcPr>
          <w:p w14:paraId="74DC99F0" w14:textId="7026455B" w:rsidR="008A5B7B" w:rsidRPr="00C45D9D" w:rsidRDefault="008A5B7B" w:rsidP="00B52237">
            <w:pPr>
              <w:rPr>
                <w:rFonts w:ascii="Tahoma" w:eastAsia="Times New Roman" w:hAnsi="Tahoma" w:cs="Tahoma"/>
                <w:sz w:val="18"/>
                <w:szCs w:val="18"/>
              </w:rPr>
            </w:pPr>
            <w:r w:rsidRPr="00C45D9D">
              <w:rPr>
                <w:rFonts w:ascii="Tahoma" w:eastAsia="Times New Roman" w:hAnsi="Tahoma" w:cs="Tahoma"/>
                <w:sz w:val="18"/>
                <w:szCs w:val="18"/>
              </w:rPr>
              <w:t xml:space="preserve">P5.2 P6.2 </w:t>
            </w:r>
            <w:r w:rsidRPr="00C45D9D">
              <w:rPr>
                <w:rFonts w:ascii="Tahoma" w:eastAsia="Times New Roman" w:hAnsi="Tahoma" w:cs="Tahoma"/>
                <w:i/>
                <w:sz w:val="18"/>
                <w:szCs w:val="18"/>
              </w:rPr>
              <w:t>Equations</w:t>
            </w:r>
          </w:p>
        </w:tc>
        <w:tc>
          <w:tcPr>
            <w:tcW w:w="6614" w:type="dxa"/>
            <w:gridSpan w:val="8"/>
          </w:tcPr>
          <w:p w14:paraId="031AE849" w14:textId="7BA6F781" w:rsidR="008A5B7B" w:rsidRPr="00C45D9D" w:rsidRDefault="008A5B7B" w:rsidP="00B52237">
            <w:pPr>
              <w:rPr>
                <w:rFonts w:ascii="Tahoma" w:eastAsia="Times New Roman" w:hAnsi="Tahoma" w:cs="Tahoma"/>
                <w:sz w:val="18"/>
                <w:szCs w:val="18"/>
              </w:rPr>
            </w:pPr>
            <w:r w:rsidRPr="00C45D9D">
              <w:rPr>
                <w:rFonts w:ascii="Tahoma" w:eastAsia="Times New Roman" w:hAnsi="Tahoma" w:cs="Tahoma"/>
                <w:sz w:val="18"/>
                <w:szCs w:val="18"/>
              </w:rPr>
              <w:t>P5.2 P6.2</w:t>
            </w:r>
            <w:r w:rsidRPr="00C45D9D">
              <w:rPr>
                <w:rFonts w:ascii="Tahoma" w:eastAsia="Times New Roman" w:hAnsi="Tahoma" w:cs="Tahoma"/>
                <w:i/>
                <w:sz w:val="18"/>
                <w:szCs w:val="18"/>
              </w:rPr>
              <w:t>Equations</w:t>
            </w:r>
          </w:p>
        </w:tc>
      </w:tr>
      <w:tr w:rsidR="008A5B7B" w:rsidRPr="00135E65" w14:paraId="16496AF1" w14:textId="77777777" w:rsidTr="008A5B7B">
        <w:trPr>
          <w:gridAfter w:val="3"/>
          <w:wAfter w:w="304" w:type="dxa"/>
          <w:trHeight w:val="2595"/>
        </w:trPr>
        <w:tc>
          <w:tcPr>
            <w:tcW w:w="10301" w:type="dxa"/>
            <w:gridSpan w:val="11"/>
          </w:tcPr>
          <w:p w14:paraId="276FD080" w14:textId="17E7A9A0" w:rsidR="008A5B7B" w:rsidRPr="005477CB" w:rsidRDefault="005477CB" w:rsidP="008A5B7B">
            <w:pPr>
              <w:rPr>
                <w:rFonts w:ascii="Tahoma" w:eastAsia="Times New Roman" w:hAnsi="Tahoma" w:cs="Tahoma"/>
                <w:bCs/>
                <w:sz w:val="24"/>
                <w:szCs w:val="24"/>
              </w:rPr>
            </w:pPr>
            <w:r>
              <w:rPr>
                <w:rFonts w:ascii="Tahoma" w:eastAsia="Times New Roman" w:hAnsi="Tahoma" w:cs="Tahoma"/>
                <w:bCs/>
                <w:noProof/>
                <w:sz w:val="24"/>
                <w:szCs w:val="24"/>
              </w:rPr>
              <mc:AlternateContent>
                <mc:Choice Requires="wps">
                  <w:drawing>
                    <wp:anchor distT="0" distB="0" distL="114300" distR="114300" simplePos="0" relativeHeight="252930048" behindDoc="0" locked="0" layoutInCell="1" allowOverlap="1" wp14:anchorId="3353D4EF" wp14:editId="225E07A6">
                      <wp:simplePos x="0" y="0"/>
                      <wp:positionH relativeFrom="column">
                        <wp:posOffset>292735</wp:posOffset>
                      </wp:positionH>
                      <wp:positionV relativeFrom="paragraph">
                        <wp:posOffset>48441</wp:posOffset>
                      </wp:positionV>
                      <wp:extent cx="616766" cy="299358"/>
                      <wp:effectExtent l="0" t="0" r="0" b="5715"/>
                      <wp:wrapNone/>
                      <wp:docPr id="538" name="Text Box 538"/>
                      <wp:cNvGraphicFramePr/>
                      <a:graphic xmlns:a="http://schemas.openxmlformats.org/drawingml/2006/main">
                        <a:graphicData uri="http://schemas.microsoft.com/office/word/2010/wordprocessingShape">
                          <wps:wsp>
                            <wps:cNvSpPr txBox="1"/>
                            <wps:spPr>
                              <a:xfrm>
                                <a:off x="0" y="0"/>
                                <a:ext cx="616766" cy="299358"/>
                              </a:xfrm>
                              <a:prstGeom prst="rect">
                                <a:avLst/>
                              </a:prstGeom>
                              <a:noFill/>
                              <a:ln w="6350">
                                <a:noFill/>
                              </a:ln>
                            </wps:spPr>
                            <wps:txbx>
                              <w:txbxContent>
                                <w:p w14:paraId="05FCFCD3" w14:textId="3E68910C" w:rsidR="005477CB" w:rsidRPr="005477CB" w:rsidRDefault="005477CB">
                                  <w:pPr>
                                    <w:rPr>
                                      <w:rFonts w:ascii="Times New Roman" w:hAnsi="Times New Roman" w:cs="Times New Roman"/>
                                      <w:sz w:val="28"/>
                                      <w:szCs w:val="28"/>
                                    </w:rPr>
                                  </w:pPr>
                                  <w:r w:rsidRPr="005477CB">
                                    <w:rPr>
                                      <w:rFonts w:ascii="Times New Roman" w:hAnsi="Times New Roman" w:cs="Times New Roman"/>
                                      <w:sz w:val="28"/>
                                      <w:szCs w:val="28"/>
                                    </w:rPr>
                                    <w:t>x     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353D4EF" id="Text Box 538" o:spid="_x0000_s1043" type="#_x0000_t202" style="position:absolute;margin-left:23.05pt;margin-top:3.8pt;width:48.55pt;height:23.55pt;z-index:252930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" filled="f" stroked="f" strokeweight=".5pt">
                      <v:textbox>
                        <w:txbxContent>
                          <w:p w14:paraId="05FCFCD3" w14:textId="3E68910C" w:rsidR="005477CB" w:rsidRPr="005477CB" w:rsidRDefault="005477CB">
                            <w:pPr>
                              <w:rPr>
                                <w:rFonts w:ascii="Times New Roman" w:hAnsi="Times New Roman" w:cs="Times New Roman"/>
                                <w:sz w:val="28"/>
                                <w:szCs w:val="28"/>
                              </w:rPr>
                            </w:pPr>
                            <w:r w:rsidRPr="005477CB">
                              <w:rPr>
                                <w:rFonts w:ascii="Times New Roman" w:hAnsi="Times New Roman" w:cs="Times New Roman"/>
                                <w:sz w:val="28"/>
                                <w:szCs w:val="28"/>
                              </w:rPr>
                              <w:t>x     y</w:t>
                            </w:r>
                          </w:p>
                        </w:txbxContent>
                      </v:textbox>
                    </v:shape>
                  </w:pict>
                </mc:Fallback>
              </mc:AlternateContent>
            </w:r>
            <w:r w:rsidR="008A5B7B" w:rsidRPr="00135E65">
              <w:rPr>
                <w:rFonts w:ascii="Tahoma" w:eastAsia="Times New Roman" w:hAnsi="Tahoma" w:cs="Tahoma"/>
                <w:bCs/>
                <w:sz w:val="24"/>
                <w:szCs w:val="24"/>
              </w:rPr>
              <w:t>55) Write the rule with words or an equation</w:t>
            </w:r>
            <w:r>
              <w:rPr>
                <w:rFonts w:ascii="Tahoma" w:eastAsia="Times New Roman" w:hAnsi="Tahoma" w:cs="Tahoma"/>
                <w:bCs/>
                <w:sz w:val="24"/>
                <w:szCs w:val="24"/>
              </w:rPr>
              <w:t xml:space="preserve">  </w:t>
            </w:r>
            <w:r w:rsidRPr="005477CB">
              <w:rPr>
                <w:rFonts w:ascii="Times New Roman" w:eastAsia="Times New Roman" w:hAnsi="Times New Roman" w:cs="Times New Roman"/>
                <w:bCs/>
                <w:i/>
                <w:iCs/>
                <w:color w:val="FF0000"/>
                <w:sz w:val="28"/>
                <w:szCs w:val="28"/>
              </w:rPr>
              <w:t>y</w:t>
            </w:r>
            <w:r w:rsidRPr="005477CB">
              <w:rPr>
                <w:rFonts w:ascii="Tahoma" w:eastAsia="Times New Roman" w:hAnsi="Tahoma" w:cs="Tahoma"/>
                <w:bCs/>
                <w:color w:val="FF0000"/>
                <w:sz w:val="28"/>
                <w:szCs w:val="28"/>
              </w:rPr>
              <w:t xml:space="preserve"> = 4</w:t>
            </w:r>
            <w:r w:rsidRPr="005477CB">
              <w:rPr>
                <w:rFonts w:ascii="Times New Roman" w:eastAsia="Times New Roman" w:hAnsi="Times New Roman" w:cs="Times New Roman"/>
                <w:bCs/>
                <w:i/>
                <w:iCs/>
                <w:color w:val="FF0000"/>
                <w:sz w:val="28"/>
                <w:szCs w:val="28"/>
              </w:rPr>
              <w:t xml:space="preserve"> x</w:t>
            </w:r>
            <w:r w:rsidRPr="005477CB">
              <w:rPr>
                <w:rFonts w:ascii="Times New Roman" w:eastAsia="Times New Roman" w:hAnsi="Times New Roman" w:cs="Times New Roman"/>
                <w:bCs/>
                <w:color w:val="FF0000"/>
                <w:sz w:val="28"/>
                <w:szCs w:val="28"/>
              </w:rPr>
              <w:t xml:space="preserve"> -1</w:t>
            </w:r>
          </w:p>
          <w:p w14:paraId="5298FD99" w14:textId="300F4680" w:rsidR="008A5B7B" w:rsidRDefault="008A5B7B" w:rsidP="008A5B7B">
            <w:pPr>
              <w:rPr>
                <w:rFonts w:ascii="Tahoma" w:eastAsia="Times New Roman" w:hAnsi="Tahoma" w:cs="Tahoma"/>
                <w:bCs/>
                <w:sz w:val="24"/>
                <w:szCs w:val="24"/>
              </w:rPr>
            </w:pPr>
          </w:p>
          <w:tbl>
            <w:tblPr>
              <w:tblStyle w:val="TableGrid"/>
              <w:tblpPr w:leftFromText="180" w:rightFromText="180" w:vertAnchor="text" w:horzAnchor="page" w:tblpX="589" w:tblpY="-102"/>
              <w:tblOverlap w:val="never"/>
              <w:tblW w:w="0" w:type="auto"/>
              <w:tblLayout w:type="fixed"/>
              <w:tblLook w:val="04A0" w:firstRow="1" w:lastRow="0" w:firstColumn="1" w:lastColumn="0" w:noHBand="0" w:noVBand="1"/>
            </w:tblPr>
            <w:tblGrid>
              <w:gridCol w:w="451"/>
              <w:gridCol w:w="540"/>
            </w:tblGrid>
            <w:tr w:rsidR="008A5B7B" w:rsidRPr="00135E65" w14:paraId="5D5F2DB9" w14:textId="77777777" w:rsidTr="008A5B7B">
              <w:trPr>
                <w:trHeight w:val="334"/>
              </w:trPr>
              <w:tc>
                <w:tcPr>
                  <w:tcW w:w="451" w:type="dxa"/>
                </w:tcPr>
                <w:p w14:paraId="792E04F1"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1</w:t>
                  </w:r>
                </w:p>
              </w:tc>
              <w:tc>
                <w:tcPr>
                  <w:tcW w:w="540" w:type="dxa"/>
                </w:tcPr>
                <w:p w14:paraId="75807D98"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3</w:t>
                  </w:r>
                </w:p>
              </w:tc>
            </w:tr>
            <w:tr w:rsidR="008A5B7B" w:rsidRPr="00135E65" w14:paraId="776CB04C" w14:textId="77777777" w:rsidTr="008A5B7B">
              <w:trPr>
                <w:trHeight w:val="334"/>
              </w:trPr>
              <w:tc>
                <w:tcPr>
                  <w:tcW w:w="451" w:type="dxa"/>
                </w:tcPr>
                <w:p w14:paraId="2769F5A4"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2</w:t>
                  </w:r>
                </w:p>
              </w:tc>
              <w:tc>
                <w:tcPr>
                  <w:tcW w:w="540" w:type="dxa"/>
                </w:tcPr>
                <w:p w14:paraId="2701497B"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7</w:t>
                  </w:r>
                </w:p>
              </w:tc>
            </w:tr>
            <w:tr w:rsidR="008A5B7B" w:rsidRPr="00135E65" w14:paraId="530DC023" w14:textId="77777777" w:rsidTr="008A5B7B">
              <w:trPr>
                <w:trHeight w:val="334"/>
              </w:trPr>
              <w:tc>
                <w:tcPr>
                  <w:tcW w:w="451" w:type="dxa"/>
                </w:tcPr>
                <w:p w14:paraId="1FB451CA"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3</w:t>
                  </w:r>
                </w:p>
              </w:tc>
              <w:tc>
                <w:tcPr>
                  <w:tcW w:w="540" w:type="dxa"/>
                </w:tcPr>
                <w:p w14:paraId="63B287B9"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11</w:t>
                  </w:r>
                </w:p>
              </w:tc>
            </w:tr>
            <w:tr w:rsidR="008A5B7B" w:rsidRPr="00135E65" w14:paraId="49713E18" w14:textId="77777777" w:rsidTr="008A5B7B">
              <w:trPr>
                <w:trHeight w:val="334"/>
              </w:trPr>
              <w:tc>
                <w:tcPr>
                  <w:tcW w:w="451" w:type="dxa"/>
                </w:tcPr>
                <w:p w14:paraId="5190E930"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4</w:t>
                  </w:r>
                </w:p>
              </w:tc>
              <w:tc>
                <w:tcPr>
                  <w:tcW w:w="540" w:type="dxa"/>
                </w:tcPr>
                <w:p w14:paraId="3F4EB48C"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15</w:t>
                  </w:r>
                </w:p>
              </w:tc>
            </w:tr>
            <w:tr w:rsidR="008A5B7B" w:rsidRPr="00135E65" w14:paraId="46AEBDB2" w14:textId="77777777" w:rsidTr="008A5B7B">
              <w:trPr>
                <w:trHeight w:val="334"/>
              </w:trPr>
              <w:tc>
                <w:tcPr>
                  <w:tcW w:w="451" w:type="dxa"/>
                </w:tcPr>
                <w:p w14:paraId="1867F364"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5</w:t>
                  </w:r>
                </w:p>
              </w:tc>
              <w:tc>
                <w:tcPr>
                  <w:tcW w:w="540" w:type="dxa"/>
                </w:tcPr>
                <w:p w14:paraId="66F1008B" w14:textId="77777777" w:rsidR="008A5B7B" w:rsidRPr="00135E65" w:rsidRDefault="008A5B7B" w:rsidP="008A5B7B">
                  <w:pPr>
                    <w:rPr>
                      <w:rFonts w:ascii="Tahoma" w:eastAsia="Times New Roman" w:hAnsi="Tahoma" w:cs="Tahoma"/>
                      <w:bCs/>
                      <w:sz w:val="24"/>
                      <w:szCs w:val="24"/>
                    </w:rPr>
                  </w:pPr>
                  <w:r w:rsidRPr="00135E65">
                    <w:rPr>
                      <w:rFonts w:ascii="Tahoma" w:eastAsia="Times New Roman" w:hAnsi="Tahoma" w:cs="Tahoma"/>
                      <w:bCs/>
                      <w:sz w:val="24"/>
                      <w:szCs w:val="24"/>
                    </w:rPr>
                    <w:t>19</w:t>
                  </w:r>
                </w:p>
              </w:tc>
            </w:tr>
          </w:tbl>
          <w:p w14:paraId="4DB07308" w14:textId="706A431B" w:rsidR="008A5B7B" w:rsidRDefault="008A5B7B" w:rsidP="008A5B7B">
            <w:pPr>
              <w:rPr>
                <w:rFonts w:ascii="Tahoma" w:eastAsia="Times New Roman" w:hAnsi="Tahoma" w:cs="Tahoma"/>
                <w:bCs/>
                <w:sz w:val="24"/>
                <w:szCs w:val="24"/>
              </w:rPr>
            </w:pPr>
          </w:p>
          <w:p w14:paraId="19825546" w14:textId="1EB9878D" w:rsidR="008A5B7B" w:rsidRPr="00135E65" w:rsidRDefault="008A5B7B" w:rsidP="008A5B7B">
            <w:pPr>
              <w:rPr>
                <w:rFonts w:ascii="Tahoma" w:eastAsia="Times New Roman" w:hAnsi="Tahoma" w:cs="Tahoma"/>
                <w:bCs/>
                <w:sz w:val="24"/>
                <w:szCs w:val="24"/>
              </w:rPr>
            </w:pPr>
          </w:p>
          <w:p w14:paraId="50E5ADCD" w14:textId="5A0A4CD2" w:rsidR="008A5B7B" w:rsidRPr="00C45D9D" w:rsidRDefault="005477CB" w:rsidP="008A5B7B">
            <w:pPr>
              <w:rPr>
                <w:rFonts w:ascii="Tahoma" w:eastAsia="Times New Roman" w:hAnsi="Tahoma" w:cs="Tahoma"/>
                <w:sz w:val="18"/>
                <w:szCs w:val="18"/>
              </w:rPr>
            </w:pPr>
            <w:r>
              <w:rPr>
                <w:rFonts w:ascii="Tahoma" w:eastAsia="Times New Roman" w:hAnsi="Tahoma" w:cs="Tahoma"/>
                <w:noProof/>
                <w:sz w:val="18"/>
                <w:szCs w:val="18"/>
              </w:rPr>
              <mc:AlternateContent>
                <mc:Choice Requires="wpi">
                  <w:drawing>
                    <wp:anchor distT="0" distB="0" distL="114300" distR="114300" simplePos="0" relativeHeight="252943360" behindDoc="0" locked="0" layoutInCell="1" allowOverlap="1" wp14:anchorId="68958D5F" wp14:editId="180FCF2A">
                      <wp:simplePos x="0" y="0"/>
                      <wp:positionH relativeFrom="column">
                        <wp:posOffset>983615</wp:posOffset>
                      </wp:positionH>
                      <wp:positionV relativeFrom="paragraph">
                        <wp:posOffset>-365125</wp:posOffset>
                      </wp:positionV>
                      <wp:extent cx="286050" cy="927135"/>
                      <wp:effectExtent l="38100" t="38100" r="0" b="44450"/>
                      <wp:wrapNone/>
                      <wp:docPr id="555" name="Ink 555"/>
                      <wp:cNvGraphicFramePr/>
                      <a:graphic xmlns:a="http://schemas.openxmlformats.org/drawingml/2006/main">
                        <a:graphicData uri="http://schemas.microsoft.com/office/word/2010/wordprocessingInk">
                          <w14:contentPart bwMode="auto" r:id="rId229">
                            <w14:nvContentPartPr>
                              <w14:cNvContentPartPr/>
                            </w14:nvContentPartPr>
                            <w14:xfrm>
                              <a:off x="0" y="0"/>
                              <a:ext cx="286050" cy="927135"/>
                            </w14:xfrm>
                          </w14:contentPart>
                        </a:graphicData>
                      </a:graphic>
                    </wp:anchor>
                  </w:drawing>
                </mc:Choice>
                <mc:Fallback>
                  <w:pict>
                    <v:shape w14:anchorId="573BA95D" id="Ink 555" o:spid="_x0000_s1026" type="#_x0000_t75" style="position:absolute;margin-left:76.75pt;margin-top:-29.45pt;width:23.9pt;height:74.4pt;z-index:25294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">
                      <v:imagedata r:id="rId230" o:title=""/>
                    </v:shape>
                  </w:pict>
                </mc:Fallback>
              </mc:AlternateContent>
            </w:r>
          </w:p>
        </w:tc>
      </w:tr>
      <w:tr w:rsidR="008A5B7B" w:rsidRPr="00135E65" w14:paraId="153646CA" w14:textId="77777777" w:rsidTr="008A5B7B">
        <w:trPr>
          <w:gridAfter w:val="3"/>
          <w:wAfter w:w="304" w:type="dxa"/>
          <w:trHeight w:val="183"/>
        </w:trPr>
        <w:tc>
          <w:tcPr>
            <w:tcW w:w="10301" w:type="dxa"/>
            <w:gridSpan w:val="11"/>
          </w:tcPr>
          <w:p w14:paraId="1CCA3A96" w14:textId="3C0EF4BC" w:rsidR="008A5B7B" w:rsidRPr="00C45D9D" w:rsidRDefault="008A5B7B" w:rsidP="008A5B7B">
            <w:pPr>
              <w:rPr>
                <w:rFonts w:ascii="Tahoma" w:eastAsia="Times New Roman" w:hAnsi="Tahoma" w:cs="Tahoma"/>
                <w:sz w:val="18"/>
                <w:szCs w:val="18"/>
              </w:rPr>
            </w:pPr>
            <w:r w:rsidRPr="00C45D9D">
              <w:rPr>
                <w:rFonts w:ascii="Tahoma" w:eastAsia="Times New Roman" w:hAnsi="Tahoma" w:cs="Tahoma"/>
                <w:sz w:val="18"/>
                <w:szCs w:val="18"/>
              </w:rPr>
              <w:t xml:space="preserve">P6.1 </w:t>
            </w:r>
            <w:r w:rsidRPr="00C45D9D">
              <w:rPr>
                <w:rFonts w:ascii="Tahoma" w:eastAsia="Times New Roman" w:hAnsi="Tahoma" w:cs="Tahoma"/>
                <w:i/>
                <w:iCs/>
                <w:sz w:val="18"/>
                <w:szCs w:val="18"/>
              </w:rPr>
              <w:t>Tables and Graphs</w:t>
            </w:r>
          </w:p>
        </w:tc>
      </w:tr>
      <w:tr w:rsidR="00BB7EBE" w:rsidRPr="00135E65" w14:paraId="2D776E5E" w14:textId="77777777" w:rsidTr="00D15019">
        <w:trPr>
          <w:gridAfter w:val="2"/>
          <w:wAfter w:w="256" w:type="dxa"/>
          <w:trHeight w:val="4212"/>
        </w:trPr>
        <w:tc>
          <w:tcPr>
            <w:tcW w:w="10349" w:type="dxa"/>
            <w:gridSpan w:val="12"/>
          </w:tcPr>
          <w:tbl>
            <w:tblPr>
              <w:tblStyle w:val="TableGrid"/>
              <w:tblpPr w:leftFromText="180" w:rightFromText="180" w:vertAnchor="text" w:horzAnchor="page" w:tblpX="7105" w:tblpY="164"/>
              <w:tblOverlap w:val="never"/>
              <w:tblW w:w="0" w:type="auto"/>
              <w:tblLayout w:type="fixed"/>
              <w:tblLook w:val="04A0" w:firstRow="1" w:lastRow="0" w:firstColumn="1" w:lastColumn="0" w:noHBand="0" w:noVBand="1"/>
            </w:tblPr>
            <w:tblGrid>
              <w:gridCol w:w="1247"/>
              <w:gridCol w:w="1247"/>
            </w:tblGrid>
            <w:tr w:rsidR="00D15019" w:rsidRPr="00135E65" w14:paraId="2D0405B1" w14:textId="77777777" w:rsidTr="00D15019">
              <w:trPr>
                <w:trHeight w:val="619"/>
              </w:trPr>
              <w:tc>
                <w:tcPr>
                  <w:tcW w:w="1247" w:type="dxa"/>
                </w:tcPr>
                <w:p w14:paraId="7FE0BA79"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Figure number</w:t>
                  </w:r>
                </w:p>
              </w:tc>
              <w:tc>
                <w:tcPr>
                  <w:tcW w:w="1247" w:type="dxa"/>
                </w:tcPr>
                <w:p w14:paraId="6B5EC04C"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Number of Block</w:t>
                  </w:r>
                  <w:r>
                    <w:rPr>
                      <w:rFonts w:ascii="Tahoma" w:eastAsia="Times New Roman" w:hAnsi="Tahoma" w:cs="Tahoma"/>
                      <w:sz w:val="24"/>
                      <w:szCs w:val="24"/>
                    </w:rPr>
                    <w:t>s</w:t>
                  </w:r>
                </w:p>
              </w:tc>
            </w:tr>
            <w:tr w:rsidR="00D15019" w:rsidRPr="00135E65" w14:paraId="781CE70A" w14:textId="77777777" w:rsidTr="00D15019">
              <w:trPr>
                <w:trHeight w:val="619"/>
              </w:trPr>
              <w:tc>
                <w:tcPr>
                  <w:tcW w:w="1247" w:type="dxa"/>
                </w:tcPr>
                <w:p w14:paraId="0E5B284D" w14:textId="66D0DFFC"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1</w:t>
                  </w:r>
                </w:p>
              </w:tc>
              <w:tc>
                <w:tcPr>
                  <w:tcW w:w="1247" w:type="dxa"/>
                </w:tcPr>
                <w:p w14:paraId="5A25D302" w14:textId="50FA4B0B"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1</w:t>
                  </w:r>
                </w:p>
              </w:tc>
            </w:tr>
            <w:tr w:rsidR="00D15019" w:rsidRPr="00135E65" w14:paraId="4B39CC1D" w14:textId="77777777" w:rsidTr="00D15019">
              <w:trPr>
                <w:trHeight w:val="619"/>
              </w:trPr>
              <w:tc>
                <w:tcPr>
                  <w:tcW w:w="1247" w:type="dxa"/>
                </w:tcPr>
                <w:p w14:paraId="07D85961" w14:textId="718F231A"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2</w:t>
                  </w:r>
                </w:p>
              </w:tc>
              <w:tc>
                <w:tcPr>
                  <w:tcW w:w="1247" w:type="dxa"/>
                </w:tcPr>
                <w:p w14:paraId="11E9A3B3" w14:textId="2D1DD3AB"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3</w:t>
                  </w:r>
                </w:p>
              </w:tc>
            </w:tr>
            <w:tr w:rsidR="00D15019" w:rsidRPr="00135E65" w14:paraId="2ACECEA9" w14:textId="77777777" w:rsidTr="00D15019">
              <w:trPr>
                <w:trHeight w:val="619"/>
              </w:trPr>
              <w:tc>
                <w:tcPr>
                  <w:tcW w:w="1247" w:type="dxa"/>
                </w:tcPr>
                <w:p w14:paraId="03585652" w14:textId="1B429CBA"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3</w:t>
                  </w:r>
                </w:p>
              </w:tc>
              <w:tc>
                <w:tcPr>
                  <w:tcW w:w="1247" w:type="dxa"/>
                </w:tcPr>
                <w:p w14:paraId="6EF43CD6" w14:textId="6C4E0576"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5</w:t>
                  </w:r>
                </w:p>
              </w:tc>
            </w:tr>
            <w:tr w:rsidR="00D15019" w:rsidRPr="00135E65" w14:paraId="5D8921DA" w14:textId="77777777" w:rsidTr="00D15019">
              <w:trPr>
                <w:trHeight w:val="619"/>
              </w:trPr>
              <w:tc>
                <w:tcPr>
                  <w:tcW w:w="1247" w:type="dxa"/>
                </w:tcPr>
                <w:p w14:paraId="5ADAF90B" w14:textId="65833DD8"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4</w:t>
                  </w:r>
                </w:p>
              </w:tc>
              <w:tc>
                <w:tcPr>
                  <w:tcW w:w="1247" w:type="dxa"/>
                </w:tcPr>
                <w:p w14:paraId="1D90F80F" w14:textId="08345E81"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7</w:t>
                  </w:r>
                </w:p>
              </w:tc>
            </w:tr>
            <w:tr w:rsidR="00D15019" w:rsidRPr="00135E65" w14:paraId="48F2785A" w14:textId="77777777" w:rsidTr="00D15019">
              <w:trPr>
                <w:trHeight w:val="619"/>
              </w:trPr>
              <w:tc>
                <w:tcPr>
                  <w:tcW w:w="1247" w:type="dxa"/>
                </w:tcPr>
                <w:p w14:paraId="70E49031" w14:textId="76E88319"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5</w:t>
                  </w:r>
                </w:p>
              </w:tc>
              <w:tc>
                <w:tcPr>
                  <w:tcW w:w="1247" w:type="dxa"/>
                </w:tcPr>
                <w:p w14:paraId="0B7CAC81" w14:textId="5C1A3E39" w:rsidR="00D15019" w:rsidRPr="008D661E" w:rsidRDefault="008D661E" w:rsidP="00D15019">
                  <w:pPr>
                    <w:rPr>
                      <w:rFonts w:ascii="Tahoma" w:eastAsia="Times New Roman" w:hAnsi="Tahoma" w:cs="Tahoma"/>
                      <w:color w:val="FF0000"/>
                      <w:sz w:val="24"/>
                      <w:szCs w:val="24"/>
                    </w:rPr>
                  </w:pPr>
                  <w:r w:rsidRPr="008D661E">
                    <w:rPr>
                      <w:rFonts w:ascii="Tahoma" w:eastAsia="Times New Roman" w:hAnsi="Tahoma" w:cs="Tahoma"/>
                      <w:color w:val="FF0000"/>
                      <w:sz w:val="24"/>
                      <w:szCs w:val="24"/>
                    </w:rPr>
                    <w:t>9</w:t>
                  </w:r>
                </w:p>
              </w:tc>
            </w:tr>
          </w:tbl>
          <w:p w14:paraId="1DAF4160" w14:textId="21A0C30A" w:rsidR="00BB7EBE" w:rsidRPr="00135E65" w:rsidRDefault="00BB7EBE" w:rsidP="00B52237">
            <w:pPr>
              <w:rPr>
                <w:rFonts w:ascii="Tahoma" w:eastAsia="Times New Roman" w:hAnsi="Tahoma" w:cs="Tahoma"/>
                <w:sz w:val="24"/>
                <w:szCs w:val="24"/>
              </w:rPr>
            </w:pPr>
            <w:r w:rsidRPr="00135E65">
              <w:rPr>
                <w:noProof/>
                <w:sz w:val="24"/>
                <w:szCs w:val="24"/>
              </w:rPr>
              <w:drawing>
                <wp:anchor distT="0" distB="0" distL="114300" distR="114300" simplePos="0" relativeHeight="251952128" behindDoc="1" locked="0" layoutInCell="1" allowOverlap="1" wp14:anchorId="43077668" wp14:editId="3DC13D1B">
                  <wp:simplePos x="0" y="0"/>
                  <wp:positionH relativeFrom="column">
                    <wp:posOffset>240665</wp:posOffset>
                  </wp:positionH>
                  <wp:positionV relativeFrom="paragraph">
                    <wp:posOffset>398780</wp:posOffset>
                  </wp:positionV>
                  <wp:extent cx="3672257" cy="899160"/>
                  <wp:effectExtent l="0" t="0" r="4445" b="0"/>
                  <wp:wrapTight wrapText="bothSides">
                    <wp:wrapPolygon edited="0">
                      <wp:start x="0" y="0"/>
                      <wp:lineTo x="0" y="21051"/>
                      <wp:lineTo x="21514" y="21051"/>
                      <wp:lineTo x="21514" y="0"/>
                      <wp:lineTo x="0" y="0"/>
                    </wp:wrapPolygon>
                  </wp:wrapTight>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3672257" cy="899160"/>
                          </a:xfrm>
                          <a:prstGeom prst="rect">
                            <a:avLst/>
                          </a:prstGeom>
                        </pic:spPr>
                      </pic:pic>
                    </a:graphicData>
                  </a:graphic>
                </wp:anchor>
              </w:drawing>
            </w:r>
            <w:r w:rsidR="00074D7E" w:rsidRPr="00135E65">
              <w:rPr>
                <w:rFonts w:ascii="Tahoma" w:eastAsia="Times New Roman" w:hAnsi="Tahoma" w:cs="Tahoma"/>
                <w:sz w:val="24"/>
                <w:szCs w:val="24"/>
              </w:rPr>
              <w:t xml:space="preserve">56) </w:t>
            </w:r>
            <w:r w:rsidRPr="00135E65">
              <w:rPr>
                <w:rFonts w:ascii="Tahoma" w:eastAsia="Times New Roman" w:hAnsi="Tahoma" w:cs="Tahoma"/>
                <w:sz w:val="24"/>
                <w:szCs w:val="24"/>
              </w:rPr>
              <w:t xml:space="preserve">Create a table of values for this increasing pattern                  </w:t>
            </w:r>
          </w:p>
          <w:p w14:paraId="4A6CF826" w14:textId="2E40B9D9" w:rsidR="00BB7EBE" w:rsidRPr="00135E65" w:rsidRDefault="00BB7EBE" w:rsidP="00B52237">
            <w:pPr>
              <w:rPr>
                <w:rFonts w:ascii="Tahoma" w:eastAsia="Times New Roman" w:hAnsi="Tahoma" w:cs="Tahoma"/>
                <w:sz w:val="24"/>
                <w:szCs w:val="24"/>
              </w:rPr>
            </w:pPr>
          </w:p>
          <w:p w14:paraId="3A0358EE" w14:textId="540C3FE4" w:rsidR="00BB7EBE" w:rsidRPr="00135E65" w:rsidRDefault="008A5B7B" w:rsidP="00B52237">
            <w:pPr>
              <w:rPr>
                <w:rFonts w:ascii="Tahoma" w:eastAsia="Times New Roman" w:hAnsi="Tahoma" w:cs="Tahoma"/>
                <w:sz w:val="24"/>
                <w:szCs w:val="24"/>
              </w:rPr>
            </w:pPr>
            <w:r>
              <w:rPr>
                <w:rFonts w:ascii="Tahoma" w:eastAsia="Times New Roman" w:hAnsi="Tahoma" w:cs="Tahoma"/>
                <w:noProof/>
                <w:sz w:val="24"/>
                <w:szCs w:val="24"/>
              </w:rPr>
              <mc:AlternateContent>
                <mc:Choice Requires="wps">
                  <w:drawing>
                    <wp:anchor distT="0" distB="0" distL="114300" distR="114300" simplePos="0" relativeHeight="252002304" behindDoc="0" locked="0" layoutInCell="1" allowOverlap="1" wp14:anchorId="79299EEA" wp14:editId="74FBE617">
                      <wp:simplePos x="0" y="0"/>
                      <wp:positionH relativeFrom="column">
                        <wp:posOffset>3094355</wp:posOffset>
                      </wp:positionH>
                      <wp:positionV relativeFrom="paragraph">
                        <wp:posOffset>928370</wp:posOffset>
                      </wp:positionV>
                      <wp:extent cx="525780" cy="281940"/>
                      <wp:effectExtent l="0" t="0" r="0" b="3810"/>
                      <wp:wrapNone/>
                      <wp:docPr id="78" name="Text Box 78"/>
                      <wp:cNvGraphicFramePr/>
                      <a:graphic xmlns:a="http://schemas.openxmlformats.org/drawingml/2006/main">
                        <a:graphicData uri="http://schemas.microsoft.com/office/word/2010/wordprocessingShape">
                          <wps:wsp>
                            <wps:cNvSpPr txBox="1"/>
                            <wps:spPr>
                              <a:xfrm>
                                <a:off x="0" y="0"/>
                                <a:ext cx="525780" cy="281940"/>
                              </a:xfrm>
                              <a:prstGeom prst="rect">
                                <a:avLst/>
                              </a:prstGeom>
                              <a:noFill/>
                              <a:ln w="6350">
                                <a:noFill/>
                              </a:ln>
                            </wps:spPr>
                            <wps:txbx>
                              <w:txbxContent>
                                <w:p w14:paraId="3DAF049C" w14:textId="5240CEC8"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299EEA" id="Text Box 78" o:spid="_x0000_s1044" type="#_x0000_t202" style="position:absolute;margin-left:243.65pt;margin-top:73.1pt;width:41.4pt;height:22.2pt;z-index:25200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" filled="f" stroked="f" strokeweight=".5pt">
                      <v:textbox>
                        <w:txbxContent>
                          <w:p w14:paraId="3DAF049C" w14:textId="5240CEC8"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4</w:t>
                            </w:r>
                          </w:p>
                        </w:txbxContent>
                      </v:textbox>
                    </v:shape>
                  </w:pict>
                </mc:Fallback>
              </mc:AlternateContent>
            </w:r>
            <w:r>
              <w:rPr>
                <w:rFonts w:ascii="Tahoma" w:eastAsia="Times New Roman" w:hAnsi="Tahoma" w:cs="Tahoma"/>
                <w:noProof/>
                <w:sz w:val="24"/>
                <w:szCs w:val="24"/>
              </w:rPr>
              <mc:AlternateContent>
                <mc:Choice Requires="wps">
                  <w:drawing>
                    <wp:anchor distT="0" distB="0" distL="114300" distR="114300" simplePos="0" relativeHeight="252000256" behindDoc="0" locked="0" layoutInCell="1" allowOverlap="1" wp14:anchorId="4316CACF" wp14:editId="5ED3BFD9">
                      <wp:simplePos x="0" y="0"/>
                      <wp:positionH relativeFrom="column">
                        <wp:posOffset>1936115</wp:posOffset>
                      </wp:positionH>
                      <wp:positionV relativeFrom="paragraph">
                        <wp:posOffset>943610</wp:posOffset>
                      </wp:positionV>
                      <wp:extent cx="525780" cy="281940"/>
                      <wp:effectExtent l="0" t="0" r="0" b="3810"/>
                      <wp:wrapNone/>
                      <wp:docPr id="77" name="Text Box 77"/>
                      <wp:cNvGraphicFramePr/>
                      <a:graphic xmlns:a="http://schemas.openxmlformats.org/drawingml/2006/main">
                        <a:graphicData uri="http://schemas.microsoft.com/office/word/2010/wordprocessingShape">
                          <wps:wsp>
                            <wps:cNvSpPr txBox="1"/>
                            <wps:spPr>
                              <a:xfrm>
                                <a:off x="0" y="0"/>
                                <a:ext cx="525780" cy="281940"/>
                              </a:xfrm>
                              <a:prstGeom prst="rect">
                                <a:avLst/>
                              </a:prstGeom>
                              <a:noFill/>
                              <a:ln w="6350">
                                <a:noFill/>
                              </a:ln>
                            </wps:spPr>
                            <wps:txbx>
                              <w:txbxContent>
                                <w:p w14:paraId="431F2D5F" w14:textId="6D10EF08"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16CACF" id="Text Box 77" o:spid="_x0000_s1045" type="#_x0000_t202" style="position:absolute;margin-left:152.45pt;margin-top:74.3pt;width:41.4pt;height:22.2pt;z-index:25200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" filled="f" stroked="f" strokeweight=".5pt">
                      <v:textbox>
                        <w:txbxContent>
                          <w:p w14:paraId="431F2D5F" w14:textId="6D10EF08"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3</w:t>
                            </w:r>
                          </w:p>
                        </w:txbxContent>
                      </v:textbox>
                    </v:shape>
                  </w:pict>
                </mc:Fallback>
              </mc:AlternateContent>
            </w:r>
            <w:r>
              <w:rPr>
                <w:rFonts w:ascii="Tahoma" w:eastAsia="Times New Roman" w:hAnsi="Tahoma" w:cs="Tahoma"/>
                <w:noProof/>
                <w:sz w:val="24"/>
                <w:szCs w:val="24"/>
              </w:rPr>
              <mc:AlternateContent>
                <mc:Choice Requires="wps">
                  <w:drawing>
                    <wp:anchor distT="0" distB="0" distL="114300" distR="114300" simplePos="0" relativeHeight="251998208" behindDoc="0" locked="0" layoutInCell="1" allowOverlap="1" wp14:anchorId="2B410688" wp14:editId="0181233C">
                      <wp:simplePos x="0" y="0"/>
                      <wp:positionH relativeFrom="column">
                        <wp:posOffset>968375</wp:posOffset>
                      </wp:positionH>
                      <wp:positionV relativeFrom="paragraph">
                        <wp:posOffset>935990</wp:posOffset>
                      </wp:positionV>
                      <wp:extent cx="525780" cy="281940"/>
                      <wp:effectExtent l="0" t="0" r="0" b="3810"/>
                      <wp:wrapNone/>
                      <wp:docPr id="76" name="Text Box 76"/>
                      <wp:cNvGraphicFramePr/>
                      <a:graphic xmlns:a="http://schemas.openxmlformats.org/drawingml/2006/main">
                        <a:graphicData uri="http://schemas.microsoft.com/office/word/2010/wordprocessingShape">
                          <wps:wsp>
                            <wps:cNvSpPr txBox="1"/>
                            <wps:spPr>
                              <a:xfrm>
                                <a:off x="0" y="0"/>
                                <a:ext cx="525780" cy="281940"/>
                              </a:xfrm>
                              <a:prstGeom prst="rect">
                                <a:avLst/>
                              </a:prstGeom>
                              <a:noFill/>
                              <a:ln w="6350">
                                <a:noFill/>
                              </a:ln>
                            </wps:spPr>
                            <wps:txbx>
                              <w:txbxContent>
                                <w:p w14:paraId="0F605485" w14:textId="20143AC4"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410688" id="Text Box 76" o:spid="_x0000_s1046" type="#_x0000_t202" style="position:absolute;margin-left:76.25pt;margin-top:73.7pt;width:41.4pt;height:22.2pt;z-index:25199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" filled="f" stroked="f" strokeweight=".5pt">
                      <v:textbox>
                        <w:txbxContent>
                          <w:p w14:paraId="0F605485" w14:textId="20143AC4" w:rsidR="008A5B7B" w:rsidRPr="008A5B7B" w:rsidRDefault="008A5B7B" w:rsidP="008A5B7B">
                            <w:pPr>
                              <w:rPr>
                                <w:rFonts w:ascii="Tahoma" w:hAnsi="Tahoma" w:cs="Tahoma"/>
                                <w:sz w:val="20"/>
                                <w:szCs w:val="20"/>
                              </w:rPr>
                            </w:pPr>
                            <w:r w:rsidRPr="008A5B7B">
                              <w:rPr>
                                <w:rFonts w:ascii="Tahoma" w:hAnsi="Tahoma" w:cs="Tahoma"/>
                                <w:sz w:val="20"/>
                                <w:szCs w:val="20"/>
                              </w:rPr>
                              <w:t xml:space="preserve">Fig. </w:t>
                            </w:r>
                            <w:r>
                              <w:rPr>
                                <w:rFonts w:ascii="Tahoma" w:hAnsi="Tahoma" w:cs="Tahoma"/>
                                <w:sz w:val="20"/>
                                <w:szCs w:val="20"/>
                              </w:rPr>
                              <w:t>2</w:t>
                            </w:r>
                          </w:p>
                        </w:txbxContent>
                      </v:textbox>
                    </v:shape>
                  </w:pict>
                </mc:Fallback>
              </mc:AlternateContent>
            </w:r>
            <w:r>
              <w:rPr>
                <w:rFonts w:ascii="Tahoma" w:eastAsia="Times New Roman" w:hAnsi="Tahoma" w:cs="Tahoma"/>
                <w:noProof/>
                <w:sz w:val="24"/>
                <w:szCs w:val="24"/>
              </w:rPr>
              <mc:AlternateContent>
                <mc:Choice Requires="wps">
                  <w:drawing>
                    <wp:anchor distT="0" distB="0" distL="114300" distR="114300" simplePos="0" relativeHeight="251996160" behindDoc="0" locked="0" layoutInCell="1" allowOverlap="1" wp14:anchorId="3D86B60C" wp14:editId="67036897">
                      <wp:simplePos x="0" y="0"/>
                      <wp:positionH relativeFrom="column">
                        <wp:posOffset>102870</wp:posOffset>
                      </wp:positionH>
                      <wp:positionV relativeFrom="paragraph">
                        <wp:posOffset>947420</wp:posOffset>
                      </wp:positionV>
                      <wp:extent cx="525780" cy="281940"/>
                      <wp:effectExtent l="0" t="0" r="0" b="3810"/>
                      <wp:wrapNone/>
                      <wp:docPr id="75" name="Text Box 75"/>
                      <wp:cNvGraphicFramePr/>
                      <a:graphic xmlns:a="http://schemas.openxmlformats.org/drawingml/2006/main">
                        <a:graphicData uri="http://schemas.microsoft.com/office/word/2010/wordprocessingShape">
                          <wps:wsp>
                            <wps:cNvSpPr txBox="1"/>
                            <wps:spPr>
                              <a:xfrm>
                                <a:off x="0" y="0"/>
                                <a:ext cx="525780" cy="281940"/>
                              </a:xfrm>
                              <a:prstGeom prst="rect">
                                <a:avLst/>
                              </a:prstGeom>
                              <a:noFill/>
                              <a:ln w="6350">
                                <a:noFill/>
                              </a:ln>
                            </wps:spPr>
                            <wps:txbx>
                              <w:txbxContent>
                                <w:p w14:paraId="26E90453" w14:textId="6716F3F0" w:rsidR="008A5B7B" w:rsidRPr="008A5B7B" w:rsidRDefault="008A5B7B">
                                  <w:pPr>
                                    <w:rPr>
                                      <w:rFonts w:ascii="Tahoma" w:hAnsi="Tahoma" w:cs="Tahoma"/>
                                      <w:sz w:val="20"/>
                                      <w:szCs w:val="20"/>
                                    </w:rPr>
                                  </w:pPr>
                                  <w:r w:rsidRPr="008A5B7B">
                                    <w:rPr>
                                      <w:rFonts w:ascii="Tahoma" w:hAnsi="Tahoma" w:cs="Tahoma"/>
                                      <w:sz w:val="20"/>
                                      <w:szCs w:val="20"/>
                                    </w:rPr>
                                    <w:t>Fig.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86B60C" id="Text Box 75" o:spid="_x0000_s1047" type="#_x0000_t202" style="position:absolute;margin-left:8.1pt;margin-top:74.6pt;width:41.4pt;height:22.2pt;z-index:25199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" filled="f" stroked="f" strokeweight=".5pt">
                      <v:textbox>
                        <w:txbxContent>
                          <w:p w14:paraId="26E90453" w14:textId="6716F3F0" w:rsidR="008A5B7B" w:rsidRPr="008A5B7B" w:rsidRDefault="008A5B7B">
                            <w:pPr>
                              <w:rPr>
                                <w:rFonts w:ascii="Tahoma" w:hAnsi="Tahoma" w:cs="Tahoma"/>
                                <w:sz w:val="20"/>
                                <w:szCs w:val="20"/>
                              </w:rPr>
                            </w:pPr>
                            <w:r w:rsidRPr="008A5B7B">
                              <w:rPr>
                                <w:rFonts w:ascii="Tahoma" w:hAnsi="Tahoma" w:cs="Tahoma"/>
                                <w:sz w:val="20"/>
                                <w:szCs w:val="20"/>
                              </w:rPr>
                              <w:t>Fig. 1</w:t>
                            </w:r>
                          </w:p>
                        </w:txbxContent>
                      </v:textbox>
                    </v:shape>
                  </w:pict>
                </mc:Fallback>
              </mc:AlternateContent>
            </w:r>
            <w:r w:rsidR="00BB7EBE" w:rsidRPr="00135E65">
              <w:rPr>
                <w:rFonts w:ascii="Tahoma" w:eastAsia="Times New Roman" w:hAnsi="Tahoma" w:cs="Tahoma"/>
                <w:sz w:val="24"/>
                <w:szCs w:val="24"/>
              </w:rPr>
              <w:t xml:space="preserve">                 </w:t>
            </w:r>
          </w:p>
        </w:tc>
      </w:tr>
      <w:tr w:rsidR="00BB7EBE" w:rsidRPr="00135E65" w14:paraId="0017EE73" w14:textId="77777777" w:rsidTr="00D15019">
        <w:trPr>
          <w:gridAfter w:val="2"/>
          <w:wAfter w:w="256" w:type="dxa"/>
          <w:trHeight w:val="143"/>
        </w:trPr>
        <w:tc>
          <w:tcPr>
            <w:tcW w:w="10349" w:type="dxa"/>
            <w:gridSpan w:val="12"/>
          </w:tcPr>
          <w:p w14:paraId="070C5B51" w14:textId="73C82ADA" w:rsidR="00BB7EBE" w:rsidRPr="00C45D9D" w:rsidRDefault="00BB7EBE" w:rsidP="008A5B7B">
            <w:pPr>
              <w:rPr>
                <w:rFonts w:ascii="Tahoma" w:eastAsia="Times New Roman" w:hAnsi="Tahoma" w:cs="Tahoma"/>
                <w:sz w:val="18"/>
                <w:szCs w:val="18"/>
              </w:rPr>
            </w:pPr>
            <w:r w:rsidRPr="00C45D9D">
              <w:rPr>
                <w:rFonts w:ascii="Tahoma" w:eastAsia="Times New Roman" w:hAnsi="Tahoma" w:cs="Tahoma"/>
                <w:sz w:val="18"/>
                <w:szCs w:val="18"/>
              </w:rPr>
              <w:t xml:space="preserve">P6.1 </w:t>
            </w:r>
            <w:r w:rsidRPr="00C45D9D">
              <w:rPr>
                <w:rFonts w:ascii="Tahoma" w:eastAsia="Times New Roman" w:hAnsi="Tahoma" w:cs="Tahoma"/>
                <w:i/>
                <w:iCs/>
                <w:sz w:val="18"/>
                <w:szCs w:val="18"/>
              </w:rPr>
              <w:t>Tables and Graphs</w:t>
            </w:r>
          </w:p>
        </w:tc>
      </w:tr>
      <w:tr w:rsidR="00BB7EBE" w:rsidRPr="00135E65" w14:paraId="6383D7AC" w14:textId="77777777" w:rsidTr="00D15019">
        <w:trPr>
          <w:gridAfter w:val="2"/>
          <w:wAfter w:w="256" w:type="dxa"/>
          <w:trHeight w:val="4243"/>
        </w:trPr>
        <w:tc>
          <w:tcPr>
            <w:tcW w:w="5134" w:type="dxa"/>
            <w:gridSpan w:val="6"/>
          </w:tcPr>
          <w:p w14:paraId="5375CA61" w14:textId="6B034984" w:rsidR="00BB7EBE" w:rsidRPr="00135E65" w:rsidRDefault="00F3121A" w:rsidP="00B52237">
            <w:pPr>
              <w:rPr>
                <w:rFonts w:ascii="Tahoma" w:eastAsia="Times New Roman" w:hAnsi="Tahoma" w:cs="Tahoma"/>
                <w:sz w:val="24"/>
                <w:szCs w:val="24"/>
              </w:rPr>
            </w:pPr>
            <w:r w:rsidRPr="00135E65">
              <w:rPr>
                <w:noProof/>
                <w:sz w:val="24"/>
                <w:szCs w:val="24"/>
              </w:rPr>
              <w:lastRenderedPageBreak/>
              <w:drawing>
                <wp:anchor distT="0" distB="0" distL="114300" distR="114300" simplePos="0" relativeHeight="251953152" behindDoc="1" locked="0" layoutInCell="1" allowOverlap="1" wp14:anchorId="3BD2BAB0" wp14:editId="38875E5B">
                  <wp:simplePos x="0" y="0"/>
                  <wp:positionH relativeFrom="column">
                    <wp:posOffset>-3175</wp:posOffset>
                  </wp:positionH>
                  <wp:positionV relativeFrom="paragraph">
                    <wp:posOffset>216535</wp:posOffset>
                  </wp:positionV>
                  <wp:extent cx="2303145" cy="2103120"/>
                  <wp:effectExtent l="0" t="0" r="1905" b="0"/>
                  <wp:wrapTight wrapText="bothSides">
                    <wp:wrapPolygon edited="0">
                      <wp:start x="0" y="0"/>
                      <wp:lineTo x="0" y="21326"/>
                      <wp:lineTo x="21439" y="21326"/>
                      <wp:lineTo x="21439" y="0"/>
                      <wp:lineTo x="0" y="0"/>
                    </wp:wrapPolygon>
                  </wp:wrapTight>
                  <wp:docPr id="122" name="Picture 122" descr="The X-Y Axis - Free Math Hel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The X-Y Axis - Free Math Help"/>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2303145" cy="2103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74D7E" w:rsidRPr="00135E65">
              <w:rPr>
                <w:rFonts w:ascii="Tahoma" w:eastAsia="Times New Roman" w:hAnsi="Tahoma" w:cs="Tahoma"/>
                <w:sz w:val="24"/>
                <w:szCs w:val="24"/>
              </w:rPr>
              <w:t xml:space="preserve">57) </w:t>
            </w:r>
            <w:r w:rsidRPr="00135E65">
              <w:rPr>
                <w:rFonts w:ascii="Tahoma" w:eastAsia="Times New Roman" w:hAnsi="Tahoma" w:cs="Tahoma"/>
                <w:sz w:val="24"/>
                <w:szCs w:val="24"/>
              </w:rPr>
              <w:t>Plot the point (4,2)</w:t>
            </w:r>
          </w:p>
          <w:p w14:paraId="11084029" w14:textId="64DA7D78" w:rsidR="00F3121A" w:rsidRPr="00135E65" w:rsidRDefault="008D661E" w:rsidP="00B52237">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2944384" behindDoc="0" locked="0" layoutInCell="1" allowOverlap="1" wp14:anchorId="17CB865D" wp14:editId="7D9AD203">
                      <wp:simplePos x="0" y="0"/>
                      <wp:positionH relativeFrom="column">
                        <wp:posOffset>1390941</wp:posOffset>
                      </wp:positionH>
                      <wp:positionV relativeFrom="paragraph">
                        <wp:posOffset>1235691</wp:posOffset>
                      </wp:positionV>
                      <wp:extent cx="60840" cy="61920"/>
                      <wp:effectExtent l="19050" t="38100" r="53975" b="52705"/>
                      <wp:wrapNone/>
                      <wp:docPr id="556" name="Ink 556"/>
                      <wp:cNvGraphicFramePr/>
                      <a:graphic xmlns:a="http://schemas.openxmlformats.org/drawingml/2006/main">
                        <a:graphicData uri="http://schemas.microsoft.com/office/word/2010/wordprocessingInk">
                          <w14:contentPart bwMode="auto" r:id="rId233">
                            <w14:nvContentPartPr>
                              <w14:cNvContentPartPr/>
                            </w14:nvContentPartPr>
                            <w14:xfrm>
                              <a:off x="0" y="0"/>
                              <a:ext cx="60840" cy="61920"/>
                            </w14:xfrm>
                          </w14:contentPart>
                        </a:graphicData>
                      </a:graphic>
                    </wp:anchor>
                  </w:drawing>
                </mc:Choice>
                <mc:Fallback>
                  <w:pict>
                    <v:shape w14:anchorId="7A988C3E" id="Ink 556" o:spid="_x0000_s1026" type="#_x0000_t75" style="position:absolute;margin-left:108.8pt;margin-top:96.6pt;width:6.25pt;height:6.3pt;z-index:25294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">
                      <v:imagedata r:id="rId234" o:title=""/>
                    </v:shape>
                  </w:pict>
                </mc:Fallback>
              </mc:AlternateContent>
            </w:r>
          </w:p>
        </w:tc>
        <w:tc>
          <w:tcPr>
            <w:tcW w:w="5215" w:type="dxa"/>
            <w:gridSpan w:val="6"/>
          </w:tcPr>
          <w:tbl>
            <w:tblPr>
              <w:tblStyle w:val="TableGrid"/>
              <w:tblpPr w:leftFromText="180" w:rightFromText="180" w:vertAnchor="text" w:horzAnchor="margin" w:tblpXSpec="right" w:tblpY="286"/>
              <w:tblOverlap w:val="never"/>
              <w:tblW w:w="1700" w:type="dxa"/>
              <w:tblLayout w:type="fixed"/>
              <w:tblLook w:val="04A0" w:firstRow="1" w:lastRow="0" w:firstColumn="1" w:lastColumn="0" w:noHBand="0" w:noVBand="1"/>
            </w:tblPr>
            <w:tblGrid>
              <w:gridCol w:w="850"/>
              <w:gridCol w:w="850"/>
            </w:tblGrid>
            <w:tr w:rsidR="00F3121A" w:rsidRPr="00135E65" w14:paraId="1A6635D5" w14:textId="77777777" w:rsidTr="00D15019">
              <w:trPr>
                <w:trHeight w:val="624"/>
              </w:trPr>
              <w:tc>
                <w:tcPr>
                  <w:tcW w:w="850" w:type="dxa"/>
                </w:tcPr>
                <w:p w14:paraId="2B8BDD2A" w14:textId="29361736" w:rsidR="00F3121A" w:rsidRPr="00D15019" w:rsidRDefault="00F3121A" w:rsidP="00F3121A">
                  <w:pPr>
                    <w:rPr>
                      <w:rFonts w:ascii="Tahoma" w:eastAsia="Times New Roman" w:hAnsi="Tahoma" w:cs="Tahoma"/>
                      <w:sz w:val="20"/>
                      <w:szCs w:val="20"/>
                    </w:rPr>
                  </w:pPr>
                  <w:r w:rsidRPr="00D15019">
                    <w:rPr>
                      <w:rFonts w:ascii="Tahoma" w:eastAsia="Times New Roman" w:hAnsi="Tahoma" w:cs="Tahoma"/>
                      <w:sz w:val="20"/>
                      <w:szCs w:val="20"/>
                    </w:rPr>
                    <w:t>Input</w:t>
                  </w:r>
                </w:p>
              </w:tc>
              <w:tc>
                <w:tcPr>
                  <w:tcW w:w="850" w:type="dxa"/>
                </w:tcPr>
                <w:p w14:paraId="2FB052D3" w14:textId="1E4E5EB4" w:rsidR="00F3121A" w:rsidRPr="00D15019" w:rsidRDefault="00F3121A" w:rsidP="00F3121A">
                  <w:pPr>
                    <w:rPr>
                      <w:rFonts w:ascii="Tahoma" w:eastAsia="Times New Roman" w:hAnsi="Tahoma" w:cs="Tahoma"/>
                      <w:sz w:val="20"/>
                      <w:szCs w:val="20"/>
                    </w:rPr>
                  </w:pPr>
                  <w:r w:rsidRPr="00D15019">
                    <w:rPr>
                      <w:rFonts w:ascii="Tahoma" w:eastAsia="Times New Roman" w:hAnsi="Tahoma" w:cs="Tahoma"/>
                      <w:sz w:val="20"/>
                      <w:szCs w:val="20"/>
                    </w:rPr>
                    <w:t>Output</w:t>
                  </w:r>
                </w:p>
              </w:tc>
            </w:tr>
            <w:tr w:rsidR="00F3121A" w:rsidRPr="00135E65" w14:paraId="469805CB" w14:textId="77777777" w:rsidTr="00D15019">
              <w:trPr>
                <w:trHeight w:val="624"/>
              </w:trPr>
              <w:tc>
                <w:tcPr>
                  <w:tcW w:w="850" w:type="dxa"/>
                </w:tcPr>
                <w:p w14:paraId="5E2BE34D" w14:textId="7A754B13"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2</w:t>
                  </w:r>
                </w:p>
              </w:tc>
              <w:tc>
                <w:tcPr>
                  <w:tcW w:w="850" w:type="dxa"/>
                </w:tcPr>
                <w:p w14:paraId="54BBE048" w14:textId="3F8AACA9"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3</w:t>
                  </w:r>
                </w:p>
              </w:tc>
            </w:tr>
            <w:tr w:rsidR="00F3121A" w:rsidRPr="00135E65" w14:paraId="08990C73" w14:textId="77777777" w:rsidTr="00D15019">
              <w:trPr>
                <w:trHeight w:val="624"/>
              </w:trPr>
              <w:tc>
                <w:tcPr>
                  <w:tcW w:w="850" w:type="dxa"/>
                </w:tcPr>
                <w:p w14:paraId="51231C34" w14:textId="00CE024E"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4</w:t>
                  </w:r>
                </w:p>
              </w:tc>
              <w:tc>
                <w:tcPr>
                  <w:tcW w:w="850" w:type="dxa"/>
                </w:tcPr>
                <w:p w14:paraId="4AFDE077" w14:textId="460EB572"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7</w:t>
                  </w:r>
                </w:p>
              </w:tc>
            </w:tr>
            <w:tr w:rsidR="00F3121A" w:rsidRPr="00135E65" w14:paraId="6557A001" w14:textId="77777777" w:rsidTr="00D15019">
              <w:trPr>
                <w:trHeight w:val="624"/>
              </w:trPr>
              <w:tc>
                <w:tcPr>
                  <w:tcW w:w="850" w:type="dxa"/>
                </w:tcPr>
                <w:p w14:paraId="727F5BBC" w14:textId="7A3B1B1C"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6</w:t>
                  </w:r>
                </w:p>
              </w:tc>
              <w:tc>
                <w:tcPr>
                  <w:tcW w:w="850" w:type="dxa"/>
                </w:tcPr>
                <w:p w14:paraId="1AEF31D6" w14:textId="50E22529"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11</w:t>
                  </w:r>
                </w:p>
              </w:tc>
            </w:tr>
            <w:tr w:rsidR="00F3121A" w:rsidRPr="00135E65" w14:paraId="3E207C14" w14:textId="77777777" w:rsidTr="00D15019">
              <w:trPr>
                <w:trHeight w:val="624"/>
              </w:trPr>
              <w:tc>
                <w:tcPr>
                  <w:tcW w:w="850" w:type="dxa"/>
                </w:tcPr>
                <w:p w14:paraId="6DA22838" w14:textId="488C0AE4"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8</w:t>
                  </w:r>
                </w:p>
              </w:tc>
              <w:tc>
                <w:tcPr>
                  <w:tcW w:w="850" w:type="dxa"/>
                </w:tcPr>
                <w:p w14:paraId="00EDCEBB" w14:textId="564CBDD4" w:rsidR="00F3121A" w:rsidRPr="008D661E" w:rsidRDefault="008D661E" w:rsidP="00F3121A">
                  <w:pPr>
                    <w:rPr>
                      <w:rFonts w:ascii="Tahoma" w:eastAsia="Times New Roman" w:hAnsi="Tahoma" w:cs="Tahoma"/>
                      <w:color w:val="FF0000"/>
                      <w:sz w:val="24"/>
                      <w:szCs w:val="24"/>
                    </w:rPr>
                  </w:pPr>
                  <w:r w:rsidRPr="008D661E">
                    <w:rPr>
                      <w:rFonts w:ascii="Tahoma" w:eastAsia="Times New Roman" w:hAnsi="Tahoma" w:cs="Tahoma"/>
                      <w:color w:val="FF0000"/>
                      <w:sz w:val="24"/>
                      <w:szCs w:val="24"/>
                    </w:rPr>
                    <w:t>15</w:t>
                  </w:r>
                </w:p>
              </w:tc>
            </w:tr>
          </w:tbl>
          <w:p w14:paraId="75A72294" w14:textId="03E61CBF" w:rsidR="00BB7EBE" w:rsidRPr="00135E65" w:rsidRDefault="00F3121A" w:rsidP="00B52237">
            <w:pPr>
              <w:rPr>
                <w:rFonts w:ascii="Tahoma" w:eastAsia="Times New Roman" w:hAnsi="Tahoma" w:cs="Tahoma"/>
                <w:sz w:val="24"/>
                <w:szCs w:val="24"/>
              </w:rPr>
            </w:pPr>
            <w:r w:rsidRPr="00135E65">
              <w:rPr>
                <w:rFonts w:ascii="Tahoma" w:eastAsia="Times New Roman" w:hAnsi="Tahoma" w:cs="Tahoma"/>
                <w:sz w:val="24"/>
                <w:szCs w:val="24"/>
              </w:rPr>
              <w:t xml:space="preserve"> </w:t>
            </w:r>
            <w:r w:rsidR="00074D7E" w:rsidRPr="00135E65">
              <w:rPr>
                <w:rFonts w:ascii="Tahoma" w:eastAsia="Times New Roman" w:hAnsi="Tahoma" w:cs="Tahoma"/>
                <w:sz w:val="24"/>
                <w:szCs w:val="24"/>
              </w:rPr>
              <w:t xml:space="preserve">58) </w:t>
            </w:r>
            <w:r w:rsidRPr="00135E65">
              <w:rPr>
                <w:rFonts w:ascii="Tahoma" w:eastAsia="Times New Roman" w:hAnsi="Tahoma" w:cs="Tahoma"/>
                <w:sz w:val="24"/>
                <w:szCs w:val="24"/>
              </w:rPr>
              <w:t>Create an input/output table</w:t>
            </w:r>
          </w:p>
          <w:p w14:paraId="6664E093" w14:textId="77777777" w:rsidR="00F3121A" w:rsidRPr="00135E65" w:rsidRDefault="00F3121A" w:rsidP="00B52237">
            <w:pPr>
              <w:rPr>
                <w:rFonts w:ascii="Tahoma" w:eastAsia="Times New Roman" w:hAnsi="Tahoma" w:cs="Tahoma"/>
                <w:sz w:val="24"/>
                <w:szCs w:val="24"/>
              </w:rPr>
            </w:pPr>
            <w:r w:rsidRPr="00135E65">
              <w:rPr>
                <w:noProof/>
                <w:sz w:val="24"/>
                <w:szCs w:val="24"/>
              </w:rPr>
              <w:drawing>
                <wp:anchor distT="0" distB="0" distL="114300" distR="114300" simplePos="0" relativeHeight="251954176" behindDoc="1" locked="0" layoutInCell="1" allowOverlap="1" wp14:anchorId="37C49386" wp14:editId="6EBC565F">
                  <wp:simplePos x="0" y="0"/>
                  <wp:positionH relativeFrom="column">
                    <wp:posOffset>-1905</wp:posOffset>
                  </wp:positionH>
                  <wp:positionV relativeFrom="paragraph">
                    <wp:posOffset>1905</wp:posOffset>
                  </wp:positionV>
                  <wp:extent cx="1866900" cy="1853935"/>
                  <wp:effectExtent l="0" t="0" r="0" b="0"/>
                  <wp:wrapTight wrapText="bothSides">
                    <wp:wrapPolygon edited="0">
                      <wp:start x="0" y="0"/>
                      <wp:lineTo x="0" y="21311"/>
                      <wp:lineTo x="21380" y="21311"/>
                      <wp:lineTo x="21380" y="0"/>
                      <wp:lineTo x="0" y="0"/>
                    </wp:wrapPolygon>
                  </wp:wrapTight>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extLst>
                              <a:ext uri="{28A0092B-C50C-407E-A947-70E740481C1C}">
                                <a14:useLocalDpi xmlns:a14="http://schemas.microsoft.com/office/drawing/2010/main" val="0"/>
                              </a:ext>
                            </a:extLst>
                          </a:blip>
                          <a:stretch>
                            <a:fillRect/>
                          </a:stretch>
                        </pic:blipFill>
                        <pic:spPr>
                          <a:xfrm>
                            <a:off x="0" y="0"/>
                            <a:ext cx="1866900" cy="1853935"/>
                          </a:xfrm>
                          <a:prstGeom prst="rect">
                            <a:avLst/>
                          </a:prstGeom>
                        </pic:spPr>
                      </pic:pic>
                    </a:graphicData>
                  </a:graphic>
                </wp:anchor>
              </w:drawing>
            </w:r>
            <w:r w:rsidRPr="00135E65">
              <w:rPr>
                <w:rFonts w:ascii="Tahoma" w:eastAsia="Times New Roman" w:hAnsi="Tahoma" w:cs="Tahoma"/>
                <w:sz w:val="24"/>
                <w:szCs w:val="24"/>
              </w:rPr>
              <w:t xml:space="preserve">  </w:t>
            </w:r>
          </w:p>
          <w:p w14:paraId="47AD6EE3" w14:textId="4D879B7D" w:rsidR="00F3121A" w:rsidRPr="00135E65" w:rsidRDefault="00F3121A" w:rsidP="00B52237">
            <w:pPr>
              <w:rPr>
                <w:rFonts w:ascii="Tahoma" w:eastAsia="Times New Roman" w:hAnsi="Tahoma" w:cs="Tahoma"/>
                <w:sz w:val="24"/>
                <w:szCs w:val="24"/>
              </w:rPr>
            </w:pPr>
          </w:p>
        </w:tc>
      </w:tr>
      <w:tr w:rsidR="00BB7EBE" w:rsidRPr="00135E65" w14:paraId="7E516A3F" w14:textId="77777777" w:rsidTr="00D15019">
        <w:trPr>
          <w:gridAfter w:val="2"/>
          <w:wAfter w:w="256" w:type="dxa"/>
          <w:trHeight w:val="227"/>
        </w:trPr>
        <w:tc>
          <w:tcPr>
            <w:tcW w:w="5134" w:type="dxa"/>
            <w:gridSpan w:val="6"/>
          </w:tcPr>
          <w:p w14:paraId="535A7AC5" w14:textId="163CB214" w:rsidR="00BB7EBE" w:rsidRPr="00C45D9D" w:rsidRDefault="00F3121A" w:rsidP="00B52237">
            <w:pPr>
              <w:rPr>
                <w:rFonts w:ascii="Tahoma" w:eastAsia="Times New Roman" w:hAnsi="Tahoma" w:cs="Tahoma"/>
                <w:sz w:val="18"/>
                <w:szCs w:val="18"/>
              </w:rPr>
            </w:pPr>
            <w:r w:rsidRPr="00C45D9D">
              <w:rPr>
                <w:rFonts w:ascii="Tahoma" w:eastAsia="Times New Roman" w:hAnsi="Tahoma" w:cs="Tahoma"/>
                <w:sz w:val="18"/>
                <w:szCs w:val="18"/>
              </w:rPr>
              <w:t xml:space="preserve">P6.1 </w:t>
            </w:r>
            <w:r w:rsidRPr="00C45D9D">
              <w:rPr>
                <w:rFonts w:ascii="Tahoma" w:eastAsia="Times New Roman" w:hAnsi="Tahoma" w:cs="Tahoma"/>
                <w:i/>
                <w:iCs/>
                <w:sz w:val="18"/>
                <w:szCs w:val="18"/>
              </w:rPr>
              <w:t>Tables and Graphs</w:t>
            </w:r>
            <w:r w:rsidR="00376335" w:rsidRPr="00C45D9D">
              <w:rPr>
                <w:rFonts w:ascii="Tahoma" w:eastAsia="Times New Roman" w:hAnsi="Tahoma" w:cs="Tahoma"/>
                <w:i/>
                <w:iCs/>
                <w:sz w:val="18"/>
                <w:szCs w:val="18"/>
              </w:rPr>
              <w:t xml:space="preserve">  </w:t>
            </w:r>
            <w:r w:rsidR="00376335" w:rsidRPr="00C45D9D">
              <w:rPr>
                <w:rFonts w:ascii="Tahoma" w:eastAsia="Times New Roman" w:hAnsi="Tahoma" w:cs="Tahoma"/>
                <w:sz w:val="18"/>
                <w:szCs w:val="18"/>
              </w:rPr>
              <w:t>SS6.4</w:t>
            </w:r>
            <w:r w:rsidR="00376335" w:rsidRPr="00C45D9D">
              <w:rPr>
                <w:rFonts w:ascii="Tahoma" w:eastAsia="Times New Roman" w:hAnsi="Tahoma" w:cs="Tahoma"/>
                <w:i/>
                <w:iCs/>
                <w:sz w:val="18"/>
                <w:szCs w:val="18"/>
              </w:rPr>
              <w:t xml:space="preserve"> Cartesian Plane</w:t>
            </w:r>
          </w:p>
        </w:tc>
        <w:tc>
          <w:tcPr>
            <w:tcW w:w="5215" w:type="dxa"/>
            <w:gridSpan w:val="6"/>
          </w:tcPr>
          <w:p w14:paraId="1AA67133" w14:textId="2039EBD2" w:rsidR="00BB7EBE" w:rsidRPr="00C45D9D" w:rsidRDefault="00F3121A" w:rsidP="00B52237">
            <w:pPr>
              <w:rPr>
                <w:rFonts w:ascii="Tahoma" w:eastAsia="Times New Roman" w:hAnsi="Tahoma" w:cs="Tahoma"/>
                <w:sz w:val="18"/>
                <w:szCs w:val="18"/>
              </w:rPr>
            </w:pPr>
            <w:r w:rsidRPr="00C45D9D">
              <w:rPr>
                <w:rFonts w:ascii="Tahoma" w:eastAsia="Times New Roman" w:hAnsi="Tahoma" w:cs="Tahoma"/>
                <w:sz w:val="18"/>
                <w:szCs w:val="18"/>
              </w:rPr>
              <w:t xml:space="preserve">P6.1 </w:t>
            </w:r>
            <w:r w:rsidRPr="00C45D9D">
              <w:rPr>
                <w:rFonts w:ascii="Tahoma" w:eastAsia="Times New Roman" w:hAnsi="Tahoma" w:cs="Tahoma"/>
                <w:i/>
                <w:iCs/>
                <w:sz w:val="18"/>
                <w:szCs w:val="18"/>
              </w:rPr>
              <w:t>Tables and Graphs</w:t>
            </w:r>
          </w:p>
        </w:tc>
      </w:tr>
      <w:tr w:rsidR="00D15019" w:rsidRPr="00135E65" w14:paraId="309FAB5E" w14:textId="77777777" w:rsidTr="00B20B01">
        <w:trPr>
          <w:gridAfter w:val="2"/>
          <w:wAfter w:w="256" w:type="dxa"/>
          <w:trHeight w:val="227"/>
        </w:trPr>
        <w:tc>
          <w:tcPr>
            <w:tcW w:w="10349" w:type="dxa"/>
            <w:gridSpan w:val="12"/>
          </w:tcPr>
          <w:p w14:paraId="799B63D2" w14:textId="0AD32313" w:rsidR="00D15019" w:rsidRPr="008D661E" w:rsidRDefault="00D15019" w:rsidP="00D15019">
            <w:pPr>
              <w:rPr>
                <w:rFonts w:ascii="Tahoma" w:eastAsia="Times New Roman" w:hAnsi="Tahoma" w:cs="Tahoma"/>
                <w:color w:val="FF0000"/>
                <w:sz w:val="24"/>
                <w:szCs w:val="24"/>
              </w:rPr>
            </w:pPr>
            <w:r w:rsidRPr="00135E65">
              <w:rPr>
                <w:rFonts w:ascii="Tahoma" w:eastAsia="Times New Roman" w:hAnsi="Tahoma" w:cs="Tahoma"/>
                <w:sz w:val="24"/>
                <w:szCs w:val="24"/>
              </w:rPr>
              <w:t xml:space="preserve">59) Write an equation to represent the rule for this table. Use </w:t>
            </w:r>
            <w:r w:rsidRPr="00135E65">
              <w:rPr>
                <w:rFonts w:ascii="Tahoma" w:eastAsia="Times New Roman" w:hAnsi="Tahoma" w:cs="Tahoma"/>
                <w:b/>
                <w:bCs/>
                <w:sz w:val="24"/>
                <w:szCs w:val="24"/>
              </w:rPr>
              <w:t>C</w:t>
            </w:r>
            <w:r w:rsidRPr="00135E65">
              <w:rPr>
                <w:rFonts w:ascii="Tahoma" w:eastAsia="Times New Roman" w:hAnsi="Tahoma" w:cs="Tahoma"/>
                <w:sz w:val="24"/>
                <w:szCs w:val="24"/>
              </w:rPr>
              <w:t xml:space="preserve"> for cost and </w:t>
            </w:r>
            <w:r w:rsidRPr="00135E65">
              <w:rPr>
                <w:rFonts w:ascii="Tahoma" w:eastAsia="Times New Roman" w:hAnsi="Tahoma" w:cs="Tahoma"/>
                <w:b/>
                <w:bCs/>
                <w:sz w:val="24"/>
                <w:szCs w:val="24"/>
              </w:rPr>
              <w:t>n</w:t>
            </w:r>
            <w:r w:rsidRPr="00135E65">
              <w:rPr>
                <w:rFonts w:ascii="Tahoma" w:eastAsia="Times New Roman" w:hAnsi="Tahoma" w:cs="Tahoma"/>
                <w:sz w:val="24"/>
                <w:szCs w:val="24"/>
              </w:rPr>
              <w:t xml:space="preserve"> for number of guests. </w:t>
            </w:r>
            <w:r w:rsidR="008D661E">
              <w:rPr>
                <w:rFonts w:ascii="Tahoma" w:eastAsia="Times New Roman" w:hAnsi="Tahoma" w:cs="Tahoma"/>
                <w:sz w:val="24"/>
                <w:szCs w:val="24"/>
              </w:rPr>
              <w:t xml:space="preserve">                                         </w:t>
            </w:r>
            <w:r w:rsidR="008D661E">
              <w:rPr>
                <w:rFonts w:ascii="Tahoma" w:eastAsia="Times New Roman" w:hAnsi="Tahoma" w:cs="Tahoma"/>
                <w:color w:val="FF0000"/>
                <w:sz w:val="24"/>
                <w:szCs w:val="24"/>
              </w:rPr>
              <w:t>C = 20n</w:t>
            </w:r>
          </w:p>
          <w:tbl>
            <w:tblPr>
              <w:tblStyle w:val="TableGrid"/>
              <w:tblW w:w="0" w:type="auto"/>
              <w:tblLayout w:type="fixed"/>
              <w:tblLook w:val="04A0" w:firstRow="1" w:lastRow="0" w:firstColumn="1" w:lastColumn="0" w:noHBand="0" w:noVBand="1"/>
            </w:tblPr>
            <w:tblGrid>
              <w:gridCol w:w="992"/>
              <w:gridCol w:w="862"/>
            </w:tblGrid>
            <w:tr w:rsidR="00D15019" w:rsidRPr="00135E65" w14:paraId="1D99B6DD" w14:textId="77777777" w:rsidTr="00695229">
              <w:trPr>
                <w:trHeight w:val="476"/>
              </w:trPr>
              <w:tc>
                <w:tcPr>
                  <w:tcW w:w="992" w:type="dxa"/>
                </w:tcPr>
                <w:p w14:paraId="59516DFE" w14:textId="77777777" w:rsidR="00D15019" w:rsidRPr="00D15019" w:rsidRDefault="00D15019" w:rsidP="00D15019">
                  <w:pPr>
                    <w:rPr>
                      <w:rFonts w:ascii="Tahoma" w:eastAsia="Times New Roman" w:hAnsi="Tahoma" w:cs="Tahoma"/>
                      <w:b/>
                      <w:bCs/>
                      <w:sz w:val="20"/>
                      <w:szCs w:val="20"/>
                    </w:rPr>
                  </w:pPr>
                  <w:r w:rsidRPr="00D15019">
                    <w:rPr>
                      <w:rFonts w:ascii="Tahoma" w:eastAsia="Times New Roman" w:hAnsi="Tahoma" w:cs="Tahoma"/>
                      <w:b/>
                      <w:bCs/>
                      <w:sz w:val="20"/>
                      <w:szCs w:val="20"/>
                    </w:rPr>
                    <w:t>Number of Guests</w:t>
                  </w:r>
                </w:p>
              </w:tc>
              <w:tc>
                <w:tcPr>
                  <w:tcW w:w="862" w:type="dxa"/>
                </w:tcPr>
                <w:p w14:paraId="23F5891C" w14:textId="77777777" w:rsidR="00D15019" w:rsidRPr="00D15019" w:rsidRDefault="00D15019" w:rsidP="00D15019">
                  <w:pPr>
                    <w:rPr>
                      <w:rFonts w:ascii="Tahoma" w:eastAsia="Times New Roman" w:hAnsi="Tahoma" w:cs="Tahoma"/>
                      <w:b/>
                      <w:bCs/>
                      <w:sz w:val="20"/>
                      <w:szCs w:val="20"/>
                    </w:rPr>
                  </w:pPr>
                  <w:r w:rsidRPr="00D15019">
                    <w:rPr>
                      <w:rFonts w:ascii="Tahoma" w:eastAsia="Times New Roman" w:hAnsi="Tahoma" w:cs="Tahoma"/>
                      <w:b/>
                      <w:bCs/>
                      <w:sz w:val="20"/>
                      <w:szCs w:val="20"/>
                    </w:rPr>
                    <w:t>Cost</w:t>
                  </w:r>
                </w:p>
              </w:tc>
            </w:tr>
            <w:tr w:rsidR="00D15019" w:rsidRPr="00135E65" w14:paraId="7FE851E4" w14:textId="77777777" w:rsidTr="00695229">
              <w:trPr>
                <w:trHeight w:val="333"/>
              </w:trPr>
              <w:tc>
                <w:tcPr>
                  <w:tcW w:w="992" w:type="dxa"/>
                </w:tcPr>
                <w:p w14:paraId="2D08FEE6" w14:textId="0724A849" w:rsidR="00D15019" w:rsidRPr="00135E65" w:rsidRDefault="008D661E" w:rsidP="00D15019">
                  <w:pPr>
                    <w:rPr>
                      <w:rFonts w:ascii="Tahoma" w:eastAsia="Times New Roman" w:hAnsi="Tahoma" w:cs="Tahoma"/>
                      <w:sz w:val="24"/>
                      <w:szCs w:val="24"/>
                    </w:rPr>
                  </w:pPr>
                  <w:r>
                    <w:rPr>
                      <w:rFonts w:ascii="Tahoma" w:eastAsia="Times New Roman" w:hAnsi="Tahoma" w:cs="Tahoma"/>
                      <w:sz w:val="24"/>
                      <w:szCs w:val="24"/>
                    </w:rPr>
                    <w:t xml:space="preserve">  </w:t>
                  </w:r>
                  <w:r w:rsidR="00D15019" w:rsidRPr="00135E65">
                    <w:rPr>
                      <w:rFonts w:ascii="Tahoma" w:eastAsia="Times New Roman" w:hAnsi="Tahoma" w:cs="Tahoma"/>
                      <w:sz w:val="24"/>
                      <w:szCs w:val="24"/>
                    </w:rPr>
                    <w:t>1</w:t>
                  </w:r>
                </w:p>
              </w:tc>
              <w:tc>
                <w:tcPr>
                  <w:tcW w:w="862" w:type="dxa"/>
                </w:tcPr>
                <w:p w14:paraId="4D278363"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20</w:t>
                  </w:r>
                </w:p>
              </w:tc>
            </w:tr>
            <w:tr w:rsidR="00D15019" w:rsidRPr="00135E65" w14:paraId="38F5AB60" w14:textId="77777777" w:rsidTr="00695229">
              <w:trPr>
                <w:trHeight w:val="333"/>
              </w:trPr>
              <w:tc>
                <w:tcPr>
                  <w:tcW w:w="992" w:type="dxa"/>
                </w:tcPr>
                <w:p w14:paraId="0E9A8B5F"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2</w:t>
                  </w:r>
                </w:p>
              </w:tc>
              <w:tc>
                <w:tcPr>
                  <w:tcW w:w="862" w:type="dxa"/>
                </w:tcPr>
                <w:p w14:paraId="59E17295"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40</w:t>
                  </w:r>
                </w:p>
              </w:tc>
            </w:tr>
            <w:tr w:rsidR="00D15019" w:rsidRPr="00135E65" w14:paraId="095017F7" w14:textId="77777777" w:rsidTr="00695229">
              <w:trPr>
                <w:trHeight w:val="333"/>
              </w:trPr>
              <w:tc>
                <w:tcPr>
                  <w:tcW w:w="992" w:type="dxa"/>
                </w:tcPr>
                <w:p w14:paraId="43BC5545"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3</w:t>
                  </w:r>
                </w:p>
              </w:tc>
              <w:tc>
                <w:tcPr>
                  <w:tcW w:w="862" w:type="dxa"/>
                </w:tcPr>
                <w:p w14:paraId="2B201847"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60</w:t>
                  </w:r>
                </w:p>
              </w:tc>
            </w:tr>
            <w:tr w:rsidR="00D15019" w:rsidRPr="00135E65" w14:paraId="611EC778" w14:textId="77777777" w:rsidTr="00695229">
              <w:trPr>
                <w:trHeight w:val="333"/>
              </w:trPr>
              <w:tc>
                <w:tcPr>
                  <w:tcW w:w="992" w:type="dxa"/>
                </w:tcPr>
                <w:p w14:paraId="60B40CBC"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5</w:t>
                  </w:r>
                </w:p>
              </w:tc>
              <w:tc>
                <w:tcPr>
                  <w:tcW w:w="862" w:type="dxa"/>
                </w:tcPr>
                <w:p w14:paraId="7659765D"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100</w:t>
                  </w:r>
                </w:p>
              </w:tc>
            </w:tr>
            <w:tr w:rsidR="00D15019" w:rsidRPr="00135E65" w14:paraId="514CA80D" w14:textId="77777777" w:rsidTr="00695229">
              <w:trPr>
                <w:trHeight w:val="333"/>
              </w:trPr>
              <w:tc>
                <w:tcPr>
                  <w:tcW w:w="992" w:type="dxa"/>
                </w:tcPr>
                <w:p w14:paraId="74D71FD5" w14:textId="77777777"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n</w:t>
                  </w:r>
                </w:p>
              </w:tc>
              <w:tc>
                <w:tcPr>
                  <w:tcW w:w="862" w:type="dxa"/>
                </w:tcPr>
                <w:p w14:paraId="7BED1507" w14:textId="77777777" w:rsidR="00D15019" w:rsidRPr="00135E65" w:rsidRDefault="00D15019" w:rsidP="00D15019">
                  <w:pPr>
                    <w:rPr>
                      <w:rFonts w:ascii="Tahoma" w:eastAsia="Times New Roman" w:hAnsi="Tahoma" w:cs="Tahoma"/>
                      <w:sz w:val="24"/>
                      <w:szCs w:val="24"/>
                    </w:rPr>
                  </w:pPr>
                </w:p>
              </w:tc>
            </w:tr>
          </w:tbl>
          <w:p w14:paraId="04D7D3F7" w14:textId="77777777" w:rsidR="00D15019" w:rsidRPr="00135E65" w:rsidRDefault="00D15019" w:rsidP="00D15019">
            <w:pPr>
              <w:rPr>
                <w:rFonts w:ascii="Tahoma" w:eastAsia="Times New Roman" w:hAnsi="Tahoma" w:cs="Tahoma"/>
                <w:sz w:val="24"/>
                <w:szCs w:val="24"/>
              </w:rPr>
            </w:pPr>
          </w:p>
          <w:p w14:paraId="33C1E5F5" w14:textId="77777777" w:rsidR="00D15019" w:rsidRPr="00C45D9D" w:rsidRDefault="00D15019" w:rsidP="00D15019">
            <w:pPr>
              <w:rPr>
                <w:rFonts w:ascii="Tahoma" w:eastAsia="Times New Roman" w:hAnsi="Tahoma" w:cs="Tahoma"/>
                <w:sz w:val="18"/>
                <w:szCs w:val="18"/>
              </w:rPr>
            </w:pPr>
          </w:p>
        </w:tc>
      </w:tr>
      <w:tr w:rsidR="00D15019" w:rsidRPr="00135E65" w14:paraId="62DD0BEE" w14:textId="77777777" w:rsidTr="0033589F">
        <w:trPr>
          <w:gridAfter w:val="2"/>
          <w:wAfter w:w="256" w:type="dxa"/>
          <w:trHeight w:val="227"/>
        </w:trPr>
        <w:tc>
          <w:tcPr>
            <w:tcW w:w="10349" w:type="dxa"/>
            <w:gridSpan w:val="12"/>
          </w:tcPr>
          <w:p w14:paraId="3C45F537" w14:textId="6EEEE9A7" w:rsidR="00D15019" w:rsidRPr="00C45D9D" w:rsidRDefault="00D15019" w:rsidP="00D15019">
            <w:pPr>
              <w:rPr>
                <w:rFonts w:ascii="Tahoma" w:eastAsia="Times New Roman" w:hAnsi="Tahoma" w:cs="Tahoma"/>
                <w:sz w:val="18"/>
                <w:szCs w:val="18"/>
              </w:rPr>
            </w:pPr>
            <w:r w:rsidRPr="00C45D9D">
              <w:rPr>
                <w:rFonts w:ascii="Tahoma" w:eastAsia="Times New Roman" w:hAnsi="Tahoma" w:cs="Tahoma"/>
                <w:sz w:val="18"/>
                <w:szCs w:val="18"/>
              </w:rPr>
              <w:t xml:space="preserve">N6.3 </w:t>
            </w:r>
            <w:r w:rsidRPr="00C45D9D">
              <w:rPr>
                <w:rFonts w:ascii="Tahoma" w:eastAsia="Times New Roman" w:hAnsi="Tahoma" w:cs="Tahoma"/>
                <w:i/>
                <w:iCs/>
                <w:sz w:val="18"/>
                <w:szCs w:val="18"/>
              </w:rPr>
              <w:t>Patterns and Relations</w:t>
            </w:r>
          </w:p>
        </w:tc>
      </w:tr>
      <w:tr w:rsidR="00D15019" w:rsidRPr="00135E65" w14:paraId="452BD306" w14:textId="77777777" w:rsidTr="00D15019">
        <w:trPr>
          <w:gridAfter w:val="2"/>
          <w:wAfter w:w="256" w:type="dxa"/>
          <w:trHeight w:val="4212"/>
        </w:trPr>
        <w:tc>
          <w:tcPr>
            <w:tcW w:w="4962" w:type="dxa"/>
            <w:gridSpan w:val="5"/>
          </w:tcPr>
          <w:p w14:paraId="043B2E9C" w14:textId="3C94439F" w:rsidR="00D15019" w:rsidRPr="00135E65" w:rsidRDefault="008D661E" w:rsidP="00D15019">
            <w:pPr>
              <w:rPr>
                <w:rFonts w:ascii="Tahoma" w:eastAsia="Times New Roman" w:hAnsi="Tahoma" w:cs="Tahoma"/>
                <w:color w:val="FF0000"/>
                <w:sz w:val="24"/>
                <w:szCs w:val="24"/>
              </w:rPr>
            </w:pPr>
            <w:r>
              <w:rPr>
                <w:rFonts w:ascii="Tahoma" w:hAnsi="Tahoma" w:cs="Tahoma"/>
                <w:noProof/>
                <w:sz w:val="24"/>
                <w:szCs w:val="24"/>
              </w:rPr>
              <mc:AlternateContent>
                <mc:Choice Requires="wpi">
                  <w:drawing>
                    <wp:anchor distT="0" distB="0" distL="114300" distR="114300" simplePos="0" relativeHeight="253023232" behindDoc="0" locked="0" layoutInCell="1" allowOverlap="1" wp14:anchorId="4B4B2603" wp14:editId="69F10A4B">
                      <wp:simplePos x="0" y="0"/>
                      <wp:positionH relativeFrom="column">
                        <wp:posOffset>-48260</wp:posOffset>
                      </wp:positionH>
                      <wp:positionV relativeFrom="paragraph">
                        <wp:posOffset>2238375</wp:posOffset>
                      </wp:positionV>
                      <wp:extent cx="1497965" cy="459345"/>
                      <wp:effectExtent l="38100" t="57150" r="26035" b="55245"/>
                      <wp:wrapNone/>
                      <wp:docPr id="608" name="Ink 608"/>
                      <wp:cNvGraphicFramePr/>
                      <a:graphic xmlns:a="http://schemas.openxmlformats.org/drawingml/2006/main">
                        <a:graphicData uri="http://schemas.microsoft.com/office/word/2010/wordprocessingInk">
                          <w14:contentPart bwMode="auto" r:id="rId236">
                            <w14:nvContentPartPr>
                              <w14:cNvContentPartPr/>
                            </w14:nvContentPartPr>
                            <w14:xfrm>
                              <a:off x="0" y="0"/>
                              <a:ext cx="1497965" cy="459345"/>
                            </w14:xfrm>
                          </w14:contentPart>
                        </a:graphicData>
                      </a:graphic>
                    </wp:anchor>
                  </w:drawing>
                </mc:Choice>
                <mc:Fallback>
                  <w:pict>
                    <v:shape w14:anchorId="26261B3C" id="Ink 608" o:spid="_x0000_s1026" type="#_x0000_t75" style="position:absolute;margin-left:-4.5pt;margin-top:175.55pt;width:119.35pt;height:37.55pt;z-index:2530232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">
                      <v:imagedata r:id="rId237" o:title=""/>
                    </v:shape>
                  </w:pict>
                </mc:Fallback>
              </mc:AlternateContent>
            </w:r>
            <w:r>
              <w:rPr>
                <w:rFonts w:ascii="Tahoma" w:hAnsi="Tahoma" w:cs="Tahoma"/>
                <w:noProof/>
                <w:sz w:val="24"/>
                <w:szCs w:val="24"/>
              </w:rPr>
              <mc:AlternateContent>
                <mc:Choice Requires="wpi">
                  <w:drawing>
                    <wp:anchor distT="0" distB="0" distL="114300" distR="114300" simplePos="0" relativeHeight="252987392" behindDoc="0" locked="0" layoutInCell="1" allowOverlap="1" wp14:anchorId="50946A34" wp14:editId="35CC1C74">
                      <wp:simplePos x="0" y="0"/>
                      <wp:positionH relativeFrom="column">
                        <wp:posOffset>742315</wp:posOffset>
                      </wp:positionH>
                      <wp:positionV relativeFrom="paragraph">
                        <wp:posOffset>2050415</wp:posOffset>
                      </wp:positionV>
                      <wp:extent cx="384330" cy="142240"/>
                      <wp:effectExtent l="57150" t="38100" r="0" b="48260"/>
                      <wp:wrapNone/>
                      <wp:docPr id="175" name="Ink 175"/>
                      <wp:cNvGraphicFramePr/>
                      <a:graphic xmlns:a="http://schemas.openxmlformats.org/drawingml/2006/main">
                        <a:graphicData uri="http://schemas.microsoft.com/office/word/2010/wordprocessingInk">
                          <w14:contentPart bwMode="auto" r:id="rId238">
                            <w14:nvContentPartPr>
                              <w14:cNvContentPartPr/>
                            </w14:nvContentPartPr>
                            <w14:xfrm>
                              <a:off x="0" y="0"/>
                              <a:ext cx="384330" cy="142240"/>
                            </w14:xfrm>
                          </w14:contentPart>
                        </a:graphicData>
                      </a:graphic>
                    </wp:anchor>
                  </w:drawing>
                </mc:Choice>
                <mc:Fallback>
                  <w:pict>
                    <v:shape w14:anchorId="689502F5" id="Ink 175" o:spid="_x0000_s1026" type="#_x0000_t75" style="position:absolute;margin-left:57.75pt;margin-top:160.75pt;width:31.65pt;height:12.6pt;z-index:2529873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">
                      <v:imagedata r:id="rId239" o:title=""/>
                    </v:shape>
                  </w:pict>
                </mc:Fallback>
              </mc:AlternateContent>
            </w:r>
            <w:r>
              <w:rPr>
                <w:rFonts w:ascii="Tahoma" w:hAnsi="Tahoma" w:cs="Tahoma"/>
                <w:noProof/>
                <w:sz w:val="24"/>
                <w:szCs w:val="24"/>
              </w:rPr>
              <mc:AlternateContent>
                <mc:Choice Requires="wpi">
                  <w:drawing>
                    <wp:anchor distT="0" distB="0" distL="114300" distR="114300" simplePos="0" relativeHeight="252988416" behindDoc="0" locked="0" layoutInCell="1" allowOverlap="1" wp14:anchorId="38063CA8" wp14:editId="726C4E5A">
                      <wp:simplePos x="0" y="0"/>
                      <wp:positionH relativeFrom="column">
                        <wp:posOffset>612775</wp:posOffset>
                      </wp:positionH>
                      <wp:positionV relativeFrom="paragraph">
                        <wp:posOffset>1769110</wp:posOffset>
                      </wp:positionV>
                      <wp:extent cx="768685" cy="184735"/>
                      <wp:effectExtent l="57150" t="38100" r="31750" b="44450"/>
                      <wp:wrapNone/>
                      <wp:docPr id="177" name="Ink 177"/>
                      <wp:cNvGraphicFramePr/>
                      <a:graphic xmlns:a="http://schemas.openxmlformats.org/drawingml/2006/main">
                        <a:graphicData uri="http://schemas.microsoft.com/office/word/2010/wordprocessingInk">
                          <w14:contentPart bwMode="auto" r:id="rId240">
                            <w14:nvContentPartPr>
                              <w14:cNvContentPartPr/>
                            </w14:nvContentPartPr>
                            <w14:xfrm>
                              <a:off x="0" y="0"/>
                              <a:ext cx="768685" cy="184735"/>
                            </w14:xfrm>
                          </w14:contentPart>
                        </a:graphicData>
                      </a:graphic>
                    </wp:anchor>
                  </w:drawing>
                </mc:Choice>
                <mc:Fallback>
                  <w:pict>
                    <v:shape w14:anchorId="02E9E0CE" id="Ink 177" o:spid="_x0000_s1026" type="#_x0000_t75" style="position:absolute;margin-left:47.55pt;margin-top:138.6pt;width:61.95pt;height:16pt;z-index:2529884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">
                      <v:imagedata r:id="rId241" o:title=""/>
                    </v:shape>
                  </w:pict>
                </mc:Fallback>
              </mc:AlternateContent>
            </w:r>
            <w:r>
              <w:rPr>
                <w:rFonts w:ascii="Tahoma" w:hAnsi="Tahoma" w:cs="Tahoma"/>
                <w:noProof/>
                <w:sz w:val="24"/>
                <w:szCs w:val="24"/>
              </w:rPr>
              <mc:AlternateContent>
                <mc:Choice Requires="wpi">
                  <w:drawing>
                    <wp:anchor distT="0" distB="0" distL="114300" distR="114300" simplePos="0" relativeHeight="252975104" behindDoc="0" locked="0" layoutInCell="1" allowOverlap="1" wp14:anchorId="08FB4194" wp14:editId="5AFCABB7">
                      <wp:simplePos x="0" y="0"/>
                      <wp:positionH relativeFrom="column">
                        <wp:posOffset>835025</wp:posOffset>
                      </wp:positionH>
                      <wp:positionV relativeFrom="paragraph">
                        <wp:posOffset>1051560</wp:posOffset>
                      </wp:positionV>
                      <wp:extent cx="703695" cy="333625"/>
                      <wp:effectExtent l="38100" t="38100" r="58420" b="47625"/>
                      <wp:wrapNone/>
                      <wp:docPr id="162" name="Ink 162"/>
                      <wp:cNvGraphicFramePr/>
                      <a:graphic xmlns:a="http://schemas.openxmlformats.org/drawingml/2006/main">
                        <a:graphicData uri="http://schemas.microsoft.com/office/word/2010/wordprocessingInk">
                          <w14:contentPart bwMode="auto" r:id="rId242">
                            <w14:nvContentPartPr>
                              <w14:cNvContentPartPr/>
                            </w14:nvContentPartPr>
                            <w14:xfrm>
                              <a:off x="0" y="0"/>
                              <a:ext cx="703695" cy="333625"/>
                            </w14:xfrm>
                          </w14:contentPart>
                        </a:graphicData>
                      </a:graphic>
                    </wp:anchor>
                  </w:drawing>
                </mc:Choice>
                <mc:Fallback>
                  <w:pict>
                    <v:shape w14:anchorId="2B92EF86" id="Ink 162" o:spid="_x0000_s1026" type="#_x0000_t75" style="position:absolute;margin-left:65.05pt;margin-top:82.1pt;width:56.8pt;height:27.65pt;z-index:2529751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">
                      <v:imagedata r:id="rId243" o:title=""/>
                    </v:shape>
                  </w:pict>
                </mc:Fallback>
              </mc:AlternateContent>
            </w:r>
            <w:r>
              <w:rPr>
                <w:rFonts w:ascii="Tahoma" w:hAnsi="Tahoma" w:cs="Tahoma"/>
                <w:noProof/>
                <w:sz w:val="24"/>
                <w:szCs w:val="24"/>
              </w:rPr>
              <mc:AlternateContent>
                <mc:Choice Requires="wpi">
                  <w:drawing>
                    <wp:anchor distT="0" distB="0" distL="114300" distR="114300" simplePos="0" relativeHeight="252974080" behindDoc="0" locked="0" layoutInCell="1" allowOverlap="1" wp14:anchorId="008D29E0" wp14:editId="535DA847">
                      <wp:simplePos x="0" y="0"/>
                      <wp:positionH relativeFrom="column">
                        <wp:posOffset>1111221</wp:posOffset>
                      </wp:positionH>
                      <wp:positionV relativeFrom="paragraph">
                        <wp:posOffset>1508134</wp:posOffset>
                      </wp:positionV>
                      <wp:extent cx="180720" cy="86400"/>
                      <wp:effectExtent l="38100" t="38100" r="48260" b="46990"/>
                      <wp:wrapNone/>
                      <wp:docPr id="161" name="Ink 161"/>
                      <wp:cNvGraphicFramePr/>
                      <a:graphic xmlns:a="http://schemas.openxmlformats.org/drawingml/2006/main">
                        <a:graphicData uri="http://schemas.microsoft.com/office/word/2010/wordprocessingInk">
                          <w14:contentPart bwMode="auto" r:id="rId244">
                            <w14:nvContentPartPr>
                              <w14:cNvContentPartPr/>
                            </w14:nvContentPartPr>
                            <w14:xfrm>
                              <a:off x="0" y="0"/>
                              <a:ext cx="180720" cy="86400"/>
                            </w14:xfrm>
                          </w14:contentPart>
                        </a:graphicData>
                      </a:graphic>
                    </wp:anchor>
                  </w:drawing>
                </mc:Choice>
                <mc:Fallback>
                  <w:pict>
                    <v:shape w14:anchorId="329A57F8" id="Ink 161" o:spid="_x0000_s1026" type="#_x0000_t75" style="position:absolute;margin-left:86.8pt;margin-top:118.05pt;width:15.65pt;height:8.2pt;z-index:2529740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">
                      <v:imagedata r:id="rId245" o:title=""/>
                    </v:shape>
                  </w:pict>
                </mc:Fallback>
              </mc:AlternateContent>
            </w:r>
            <w:r>
              <w:rPr>
                <w:rFonts w:ascii="Tahoma" w:hAnsi="Tahoma" w:cs="Tahoma"/>
                <w:noProof/>
                <w:sz w:val="24"/>
                <w:szCs w:val="24"/>
              </w:rPr>
              <mc:AlternateContent>
                <mc:Choice Requires="wpi">
                  <w:drawing>
                    <wp:anchor distT="0" distB="0" distL="114300" distR="114300" simplePos="0" relativeHeight="252966912" behindDoc="0" locked="0" layoutInCell="1" allowOverlap="1" wp14:anchorId="47FCEACD" wp14:editId="62983267">
                      <wp:simplePos x="0" y="0"/>
                      <wp:positionH relativeFrom="column">
                        <wp:posOffset>1078230</wp:posOffset>
                      </wp:positionH>
                      <wp:positionV relativeFrom="paragraph">
                        <wp:posOffset>417830</wp:posOffset>
                      </wp:positionV>
                      <wp:extent cx="851840" cy="550770"/>
                      <wp:effectExtent l="38100" t="38100" r="5715" b="40005"/>
                      <wp:wrapNone/>
                      <wp:docPr id="146" name="Ink 146"/>
                      <wp:cNvGraphicFramePr/>
                      <a:graphic xmlns:a="http://schemas.openxmlformats.org/drawingml/2006/main">
                        <a:graphicData uri="http://schemas.microsoft.com/office/word/2010/wordprocessingInk">
                          <w14:contentPart bwMode="auto" r:id="rId246">
                            <w14:nvContentPartPr>
                              <w14:cNvContentPartPr/>
                            </w14:nvContentPartPr>
                            <w14:xfrm>
                              <a:off x="0" y="0"/>
                              <a:ext cx="851840" cy="550770"/>
                            </w14:xfrm>
                          </w14:contentPart>
                        </a:graphicData>
                      </a:graphic>
                    </wp:anchor>
                  </w:drawing>
                </mc:Choice>
                <mc:Fallback>
                  <w:pict>
                    <v:shape w14:anchorId="2CC8401B" id="Ink 146" o:spid="_x0000_s1026" type="#_x0000_t75" style="position:absolute;margin-left:84.2pt;margin-top:32.2pt;width:68.45pt;height:44.75pt;z-index:2529669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">
                      <v:imagedata r:id="rId247" o:title=""/>
                    </v:shape>
                  </w:pict>
                </mc:Fallback>
              </mc:AlternateContent>
            </w:r>
            <w:r w:rsidR="00D15019" w:rsidRPr="00135E65">
              <w:rPr>
                <w:rFonts w:ascii="Tahoma" w:hAnsi="Tahoma" w:cs="Tahoma"/>
                <w:noProof/>
                <w:sz w:val="24"/>
                <w:szCs w:val="24"/>
              </w:rPr>
              <w:drawing>
                <wp:anchor distT="114300" distB="114300" distL="114300" distR="114300" simplePos="0" relativeHeight="252029952" behindDoc="1" locked="0" layoutInCell="1" hidden="0" allowOverlap="1" wp14:anchorId="2E2714F7" wp14:editId="2C5C10F0">
                  <wp:simplePos x="0" y="0"/>
                  <wp:positionH relativeFrom="column">
                    <wp:posOffset>88265</wp:posOffset>
                  </wp:positionH>
                  <wp:positionV relativeFrom="paragraph">
                    <wp:posOffset>433070</wp:posOffset>
                  </wp:positionV>
                  <wp:extent cx="960120" cy="1594485"/>
                  <wp:effectExtent l="0" t="0" r="0" b="0"/>
                  <wp:wrapTight wrapText="bothSides">
                    <wp:wrapPolygon edited="0">
                      <wp:start x="0" y="2839"/>
                      <wp:lineTo x="0" y="18581"/>
                      <wp:lineTo x="21000" y="18581"/>
                      <wp:lineTo x="21000" y="2839"/>
                      <wp:lineTo x="0" y="2839"/>
                    </wp:wrapPolygon>
                  </wp:wrapTight>
                  <wp:docPr id="101" name="image47.png"/>
                  <wp:cNvGraphicFramePr/>
                  <a:graphic xmlns:a="http://schemas.openxmlformats.org/drawingml/2006/main">
                    <a:graphicData uri="http://schemas.openxmlformats.org/drawingml/2006/picture">
                      <pic:pic xmlns:pic="http://schemas.openxmlformats.org/drawingml/2006/picture">
                        <pic:nvPicPr>
                          <pic:cNvPr id="0" name="image47.png"/>
                          <pic:cNvPicPr preferRelativeResize="0"/>
                        </pic:nvPicPr>
                        <pic:blipFill>
                          <a:blip r:embed="rId248"/>
                          <a:srcRect l="10730" t="21461" r="10730" b="21461"/>
                          <a:stretch>
                            <a:fillRect/>
                          </a:stretch>
                        </pic:blipFill>
                        <pic:spPr>
                          <a:xfrm>
                            <a:off x="0" y="0"/>
                            <a:ext cx="960120" cy="1594485"/>
                          </a:xfrm>
                          <a:prstGeom prst="rect">
                            <a:avLst/>
                          </a:prstGeom>
                          <a:ln/>
                        </pic:spPr>
                      </pic:pic>
                    </a:graphicData>
                  </a:graphic>
                  <wp14:sizeRelH relativeFrom="margin">
                    <wp14:pctWidth>0</wp14:pctWidth>
                  </wp14:sizeRelH>
                  <wp14:sizeRelV relativeFrom="margin">
                    <wp14:pctHeight>0</wp14:pctHeight>
                  </wp14:sizeRelV>
                </wp:anchor>
              </w:drawing>
            </w:r>
            <w:r w:rsidR="00D15019" w:rsidRPr="00135E65">
              <w:rPr>
                <w:rFonts w:ascii="Tahoma" w:eastAsia="Times New Roman" w:hAnsi="Tahoma" w:cs="Tahoma"/>
                <w:sz w:val="24"/>
                <w:szCs w:val="24"/>
              </w:rPr>
              <w:t>60)  The area of this rectangle is 24m</w:t>
            </w:r>
            <w:r w:rsidR="00D15019" w:rsidRPr="00135E65">
              <w:rPr>
                <w:rFonts w:ascii="Tahoma" w:eastAsia="Times New Roman" w:hAnsi="Tahoma" w:cs="Tahoma"/>
                <w:sz w:val="24"/>
                <w:szCs w:val="24"/>
                <w:vertAlign w:val="superscript"/>
              </w:rPr>
              <w:t>2</w:t>
            </w:r>
            <w:r w:rsidR="00D15019" w:rsidRPr="00135E65">
              <w:rPr>
                <w:rFonts w:ascii="Tahoma" w:eastAsia="Times New Roman" w:hAnsi="Tahoma" w:cs="Tahoma"/>
                <w:sz w:val="24"/>
                <w:szCs w:val="24"/>
              </w:rPr>
              <w:t>, what could the length and width be?</w:t>
            </w:r>
          </w:p>
        </w:tc>
        <w:tc>
          <w:tcPr>
            <w:tcW w:w="5387" w:type="dxa"/>
            <w:gridSpan w:val="7"/>
          </w:tcPr>
          <w:p w14:paraId="53140782" w14:textId="269EA33D"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 xml:space="preserve">61)  Find the </w:t>
            </w:r>
            <w:r w:rsidRPr="00135E65">
              <w:rPr>
                <w:rFonts w:ascii="Tahoma" w:eastAsia="Times New Roman" w:hAnsi="Tahoma" w:cs="Tahoma"/>
                <w:b/>
                <w:sz w:val="24"/>
                <w:szCs w:val="24"/>
              </w:rPr>
              <w:t>perimeter</w:t>
            </w:r>
            <w:r w:rsidRPr="00135E65">
              <w:rPr>
                <w:rFonts w:ascii="Tahoma" w:eastAsia="Times New Roman" w:hAnsi="Tahoma" w:cs="Tahoma"/>
                <w:sz w:val="24"/>
                <w:szCs w:val="24"/>
              </w:rPr>
              <w:t xml:space="preserve"> of the garden: </w:t>
            </w:r>
          </w:p>
          <w:p w14:paraId="5FE003FF" w14:textId="77777777" w:rsidR="00CA3243" w:rsidRDefault="00CA3243" w:rsidP="00D15019">
            <w:pPr>
              <w:rPr>
                <w:rFonts w:ascii="Tahoma" w:eastAsia="Times New Roman" w:hAnsi="Tahoma" w:cs="Tahoma"/>
                <w:sz w:val="24"/>
                <w:szCs w:val="24"/>
              </w:rPr>
            </w:pPr>
          </w:p>
          <w:p w14:paraId="4270D80C" w14:textId="3FCCF855" w:rsidR="00D15019" w:rsidRPr="00CA3243" w:rsidRDefault="00D15019" w:rsidP="00D15019">
            <w:pPr>
              <w:rPr>
                <w:rFonts w:ascii="Tahoma" w:eastAsia="Times New Roman" w:hAnsi="Tahoma" w:cs="Tahoma"/>
                <w:color w:val="FF0000"/>
                <w:sz w:val="24"/>
                <w:szCs w:val="24"/>
              </w:rPr>
            </w:pPr>
            <w:r w:rsidRPr="00CA3243">
              <w:rPr>
                <w:rFonts w:ascii="Tahoma" w:eastAsia="Times New Roman" w:hAnsi="Tahoma" w:cs="Tahoma"/>
                <w:noProof/>
                <w:color w:val="FF0000"/>
                <w:sz w:val="24"/>
                <w:szCs w:val="24"/>
              </w:rPr>
              <mc:AlternateContent>
                <mc:Choice Requires="wps">
                  <w:drawing>
                    <wp:anchor distT="0" distB="0" distL="114300" distR="114300" simplePos="0" relativeHeight="252027904" behindDoc="0" locked="0" layoutInCell="1" allowOverlap="1" wp14:anchorId="4021C4EC" wp14:editId="2503AA6F">
                      <wp:simplePos x="0" y="0"/>
                      <wp:positionH relativeFrom="column">
                        <wp:posOffset>1200150</wp:posOffset>
                      </wp:positionH>
                      <wp:positionV relativeFrom="paragraph">
                        <wp:posOffset>17145</wp:posOffset>
                      </wp:positionV>
                      <wp:extent cx="655320" cy="358140"/>
                      <wp:effectExtent l="0" t="0" r="0" b="3810"/>
                      <wp:wrapNone/>
                      <wp:docPr id="135" name="Text Box 135"/>
                      <wp:cNvGraphicFramePr/>
                      <a:graphic xmlns:a="http://schemas.openxmlformats.org/drawingml/2006/main">
                        <a:graphicData uri="http://schemas.microsoft.com/office/word/2010/wordprocessingShape">
                          <wps:wsp>
                            <wps:cNvSpPr txBox="1"/>
                            <wps:spPr>
                              <a:xfrm>
                                <a:off x="0" y="0"/>
                                <a:ext cx="655320" cy="358140"/>
                              </a:xfrm>
                              <a:prstGeom prst="rect">
                                <a:avLst/>
                              </a:prstGeom>
                              <a:noFill/>
                              <a:ln w="6350">
                                <a:noFill/>
                              </a:ln>
                            </wps:spPr>
                            <wps:txbx>
                              <w:txbxContent>
                                <w:p w14:paraId="3D747167" w14:textId="77777777" w:rsidR="00D15019" w:rsidRPr="004E185F" w:rsidRDefault="00D15019" w:rsidP="001C6DC7">
                                  <w:pPr>
                                    <w:rPr>
                                      <w:rFonts w:ascii="Tahoma" w:hAnsi="Tahoma" w:cs="Tahoma"/>
                                      <w:b/>
                                      <w:sz w:val="28"/>
                                      <w:szCs w:val="28"/>
                                    </w:rPr>
                                  </w:pPr>
                                  <w:r>
                                    <w:rPr>
                                      <w:rFonts w:ascii="Tahoma" w:hAnsi="Tahoma" w:cs="Tahoma"/>
                                      <w:b/>
                                      <w:sz w:val="28"/>
                                      <w:szCs w:val="28"/>
                                    </w:rPr>
                                    <w:t>12</w:t>
                                  </w:r>
                                  <w:r w:rsidRPr="004E185F">
                                    <w:rPr>
                                      <w:rFonts w:ascii="Tahoma" w:hAnsi="Tahoma" w:cs="Tahoma"/>
                                      <w:b/>
                                      <w:sz w:val="28"/>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021C4EC" id="Text Box 135" o:spid="_x0000_s1048" type="#_x0000_t202" style="position:absolute;margin-left:94.5pt;margin-top:1.35pt;width:51.6pt;height:28.2pt;z-index:2520279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" filled="f" stroked="f" strokeweight=".5pt">
                      <v:textbox>
                        <w:txbxContent>
                          <w:p w14:paraId="3D747167" w14:textId="77777777" w:rsidR="00D15019" w:rsidRPr="004E185F" w:rsidRDefault="00D15019" w:rsidP="001C6DC7">
                            <w:pPr>
                              <w:rPr>
                                <w:rFonts w:ascii="Tahoma" w:hAnsi="Tahoma" w:cs="Tahoma"/>
                                <w:b/>
                                <w:sz w:val="28"/>
                                <w:szCs w:val="28"/>
                              </w:rPr>
                            </w:pPr>
                            <w:r>
                              <w:rPr>
                                <w:rFonts w:ascii="Tahoma" w:hAnsi="Tahoma" w:cs="Tahoma"/>
                                <w:b/>
                                <w:sz w:val="28"/>
                                <w:szCs w:val="28"/>
                              </w:rPr>
                              <w:t>12</w:t>
                            </w:r>
                            <w:r w:rsidRPr="004E185F">
                              <w:rPr>
                                <w:rFonts w:ascii="Tahoma" w:hAnsi="Tahoma" w:cs="Tahoma"/>
                                <w:b/>
                                <w:sz w:val="28"/>
                                <w:szCs w:val="28"/>
                              </w:rPr>
                              <w:t>m</w:t>
                            </w:r>
                          </w:p>
                        </w:txbxContent>
                      </v:textbox>
                    </v:shape>
                  </w:pict>
                </mc:Fallback>
              </mc:AlternateContent>
            </w:r>
            <w:r w:rsidR="00CA3243" w:rsidRPr="00CA3243">
              <w:rPr>
                <w:rFonts w:ascii="Tahoma" w:eastAsia="Times New Roman" w:hAnsi="Tahoma" w:cs="Tahoma"/>
                <w:color w:val="FF0000"/>
                <w:sz w:val="24"/>
                <w:szCs w:val="24"/>
              </w:rPr>
              <w:t>40m</w:t>
            </w:r>
          </w:p>
          <w:p w14:paraId="3988838F" w14:textId="2EE9196D" w:rsidR="00D15019" w:rsidRPr="00135E65" w:rsidRDefault="008D661E" w:rsidP="00D15019">
            <w:pPr>
              <w:rPr>
                <w:rFonts w:ascii="Tahoma" w:eastAsia="Times New Roman" w:hAnsi="Tahoma" w:cs="Tahoma"/>
                <w:sz w:val="24"/>
                <w:szCs w:val="24"/>
              </w:rPr>
            </w:pPr>
            <w:r>
              <w:rPr>
                <w:rFonts w:ascii="Tahoma" w:hAnsi="Tahoma" w:cs="Tahoma"/>
                <w:noProof/>
                <w:sz w:val="24"/>
                <w:szCs w:val="24"/>
              </w:rPr>
              <mc:AlternateContent>
                <mc:Choice Requires="wps">
                  <w:drawing>
                    <wp:anchor distT="0" distB="0" distL="114300" distR="114300" simplePos="0" relativeHeight="252945408" behindDoc="0" locked="0" layoutInCell="1" allowOverlap="1" wp14:anchorId="67674C9A" wp14:editId="0A3712F1">
                      <wp:simplePos x="0" y="0"/>
                      <wp:positionH relativeFrom="column">
                        <wp:posOffset>-1612356</wp:posOffset>
                      </wp:positionH>
                      <wp:positionV relativeFrom="paragraph">
                        <wp:posOffset>765266</wp:posOffset>
                      </wp:positionV>
                      <wp:extent cx="2734854" cy="1322342"/>
                      <wp:effectExtent l="0" t="0" r="27940" b="11430"/>
                      <wp:wrapNone/>
                      <wp:docPr id="557" name="Text Box 557"/>
                      <wp:cNvGraphicFramePr/>
                      <a:graphic xmlns:a="http://schemas.openxmlformats.org/drawingml/2006/main">
                        <a:graphicData uri="http://schemas.microsoft.com/office/word/2010/wordprocessingShape">
                          <wps:wsp>
                            <wps:cNvSpPr txBox="1"/>
                            <wps:spPr>
                              <a:xfrm>
                                <a:off x="0" y="0"/>
                                <a:ext cx="2734854" cy="1322342"/>
                              </a:xfrm>
                              <a:prstGeom prst="rect">
                                <a:avLst/>
                              </a:prstGeom>
                              <a:solidFill>
                                <a:schemeClr val="lt1"/>
                              </a:solidFill>
                              <a:ln w="6350">
                                <a:solidFill>
                                  <a:prstClr val="black"/>
                                </a:solidFill>
                              </a:ln>
                            </wps:spPr>
                            <wps:txbx>
                              <w:txbxContent>
                                <w:p w14:paraId="72DEED64" w14:textId="2537CBCE" w:rsidR="008D661E" w:rsidRPr="008D661E" w:rsidRDefault="008D661E">
                                  <w:pPr>
                                    <w:rPr>
                                      <w:color w:val="FF0000"/>
                                      <w:sz w:val="16"/>
                                      <w:szCs w:val="16"/>
                                    </w:rPr>
                                  </w:pPr>
                                  <w:r w:rsidRPr="008D661E">
                                    <w:rPr>
                                      <w:color w:val="FF0000"/>
                                      <w:sz w:val="16"/>
                                      <w:szCs w:val="16"/>
                                    </w:rPr>
                                    <w:t xml:space="preserve">For SS questions, if students forget units, prompt them. If they skip exponents or write incorrect exponents, have a conversation  and make a note to review this, but </w:t>
                                  </w:r>
                                  <w:proofErr w:type="gramStart"/>
                                  <w:r w:rsidRPr="008D661E">
                                    <w:rPr>
                                      <w:color w:val="FF0000"/>
                                      <w:sz w:val="16"/>
                                      <w:szCs w:val="16"/>
                                    </w:rPr>
                                    <w:t>as long as</w:t>
                                  </w:r>
                                  <w:proofErr w:type="gramEnd"/>
                                  <w:r w:rsidRPr="008D661E">
                                    <w:rPr>
                                      <w:color w:val="FF0000"/>
                                      <w:sz w:val="16"/>
                                      <w:szCs w:val="16"/>
                                    </w:rPr>
                                    <w:t xml:space="preserve"> the computation is correct, the item is correct. If students don’t remember how to find rectangular</w:t>
                                  </w:r>
                                  <w:r w:rsidRPr="008D661E">
                                    <w:rPr>
                                      <w:color w:val="FF0000"/>
                                    </w:rPr>
                                    <w:t xml:space="preserve"> </w:t>
                                  </w:r>
                                  <w:r w:rsidRPr="008D661E">
                                    <w:rPr>
                                      <w:color w:val="FF0000"/>
                                      <w:sz w:val="16"/>
                                      <w:szCs w:val="16"/>
                                    </w:rPr>
                                    <w:t>area</w:t>
                                  </w:r>
                                  <w:r w:rsidRPr="008D661E">
                                    <w:rPr>
                                      <w:color w:val="FF0000"/>
                                    </w:rPr>
                                    <w:t xml:space="preserve"> </w:t>
                                  </w:r>
                                  <w:r w:rsidRPr="008D661E">
                                    <w:rPr>
                                      <w:color w:val="FF0000"/>
                                      <w:sz w:val="16"/>
                                      <w:szCs w:val="16"/>
                                    </w:rPr>
                                    <w:t>or are unable to apply given formulas, then the item is incorrec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674C9A" id="Text Box 557" o:spid="_x0000_s1049" type="#_x0000_t202" style="position:absolute;margin-left:-126.95pt;margin-top:60.25pt;width:215.35pt;height:104.1pt;z-index:25294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" fillcolor="white [3201]" strokeweight=".5pt">
                      <v:textbox>
                        <w:txbxContent>
                          <w:p w14:paraId="72DEED64" w14:textId="2537CBCE" w:rsidR="008D661E" w:rsidRPr="008D661E" w:rsidRDefault="008D661E">
                            <w:pPr>
                              <w:rPr>
                                <w:color w:val="FF0000"/>
                                <w:sz w:val="16"/>
                                <w:szCs w:val="16"/>
                              </w:rPr>
                            </w:pPr>
                            <w:r w:rsidRPr="008D661E">
                              <w:rPr>
                                <w:color w:val="FF0000"/>
                                <w:sz w:val="16"/>
                                <w:szCs w:val="16"/>
                              </w:rPr>
                              <w:t xml:space="preserve">For SS questions, if students forget units, prompt them. If they skip exponents or write incorrect exponents, have a </w:t>
                            </w:r>
                            <w:proofErr w:type="gramStart"/>
                            <w:r w:rsidRPr="008D661E">
                              <w:rPr>
                                <w:color w:val="FF0000"/>
                                <w:sz w:val="16"/>
                                <w:szCs w:val="16"/>
                              </w:rPr>
                              <w:t>conversation  and</w:t>
                            </w:r>
                            <w:proofErr w:type="gramEnd"/>
                            <w:r w:rsidRPr="008D661E">
                              <w:rPr>
                                <w:color w:val="FF0000"/>
                                <w:sz w:val="16"/>
                                <w:szCs w:val="16"/>
                              </w:rPr>
                              <w:t xml:space="preserve"> make a note to review this, but as long as the computation is correct, the item is correct. If students don’t remember how to find rectangular</w:t>
                            </w:r>
                            <w:r w:rsidRPr="008D661E">
                              <w:rPr>
                                <w:color w:val="FF0000"/>
                              </w:rPr>
                              <w:t xml:space="preserve"> </w:t>
                            </w:r>
                            <w:r w:rsidRPr="008D661E">
                              <w:rPr>
                                <w:color w:val="FF0000"/>
                                <w:sz w:val="16"/>
                                <w:szCs w:val="16"/>
                              </w:rPr>
                              <w:t>area</w:t>
                            </w:r>
                            <w:r w:rsidRPr="008D661E">
                              <w:rPr>
                                <w:color w:val="FF0000"/>
                              </w:rPr>
                              <w:t xml:space="preserve"> </w:t>
                            </w:r>
                            <w:r w:rsidRPr="008D661E">
                              <w:rPr>
                                <w:color w:val="FF0000"/>
                                <w:sz w:val="16"/>
                                <w:szCs w:val="16"/>
                              </w:rPr>
                              <w:t>or are unable to apply given formulas, then the item is incorrect</w:t>
                            </w:r>
                          </w:p>
                        </w:txbxContent>
                      </v:textbox>
                    </v:shape>
                  </w:pict>
                </mc:Fallback>
              </mc:AlternateContent>
            </w:r>
            <w:r w:rsidR="00D15019" w:rsidRPr="00135E65">
              <w:rPr>
                <w:rFonts w:ascii="Tahoma" w:eastAsia="Times New Roman" w:hAnsi="Tahoma" w:cs="Tahoma"/>
                <w:noProof/>
                <w:sz w:val="24"/>
                <w:szCs w:val="24"/>
              </w:rPr>
              <mc:AlternateContent>
                <mc:Choice Requires="wps">
                  <w:drawing>
                    <wp:anchor distT="0" distB="0" distL="114300" distR="114300" simplePos="0" relativeHeight="252028928" behindDoc="0" locked="0" layoutInCell="1" allowOverlap="1" wp14:anchorId="260DCED6" wp14:editId="7AC4BD88">
                      <wp:simplePos x="0" y="0"/>
                      <wp:positionH relativeFrom="column">
                        <wp:posOffset>2586990</wp:posOffset>
                      </wp:positionH>
                      <wp:positionV relativeFrom="paragraph">
                        <wp:posOffset>328295</wp:posOffset>
                      </wp:positionV>
                      <wp:extent cx="655320" cy="358140"/>
                      <wp:effectExtent l="0" t="0" r="0" b="3810"/>
                      <wp:wrapNone/>
                      <wp:docPr id="136" name="Text Box 136"/>
                      <wp:cNvGraphicFramePr/>
                      <a:graphic xmlns:a="http://schemas.openxmlformats.org/drawingml/2006/main">
                        <a:graphicData uri="http://schemas.microsoft.com/office/word/2010/wordprocessingShape">
                          <wps:wsp>
                            <wps:cNvSpPr txBox="1"/>
                            <wps:spPr>
                              <a:xfrm>
                                <a:off x="0" y="0"/>
                                <a:ext cx="655320" cy="358140"/>
                              </a:xfrm>
                              <a:prstGeom prst="rect">
                                <a:avLst/>
                              </a:prstGeom>
                              <a:noFill/>
                              <a:ln w="6350">
                                <a:noFill/>
                              </a:ln>
                            </wps:spPr>
                            <wps:txbx>
                              <w:txbxContent>
                                <w:p w14:paraId="2D2CD4BE" w14:textId="77777777" w:rsidR="00D15019" w:rsidRPr="004E185F" w:rsidRDefault="00D15019" w:rsidP="001C6DC7">
                                  <w:pPr>
                                    <w:rPr>
                                      <w:rFonts w:ascii="Tahoma" w:hAnsi="Tahoma" w:cs="Tahoma"/>
                                      <w:b/>
                                      <w:sz w:val="28"/>
                                      <w:szCs w:val="28"/>
                                    </w:rPr>
                                  </w:pPr>
                                  <w:r>
                                    <w:rPr>
                                      <w:rFonts w:ascii="Tahoma" w:hAnsi="Tahoma" w:cs="Tahoma"/>
                                      <w:b/>
                                      <w:sz w:val="28"/>
                                      <w:szCs w:val="28"/>
                                    </w:rPr>
                                    <w:t>8</w:t>
                                  </w:r>
                                  <w:r w:rsidRPr="004E185F">
                                    <w:rPr>
                                      <w:rFonts w:ascii="Tahoma" w:hAnsi="Tahoma" w:cs="Tahoma"/>
                                      <w:b/>
                                      <w:sz w:val="28"/>
                                      <w:szCs w:val="28"/>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60DCED6" id="Text Box 136" o:spid="_x0000_s1050" type="#_x0000_t202" style="position:absolute;margin-left:203.7pt;margin-top:25.85pt;width:51.6pt;height:28.2pt;z-index:25202892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" filled="f" stroked="f" strokeweight=".5pt">
                      <v:textbox>
                        <w:txbxContent>
                          <w:p w14:paraId="2D2CD4BE" w14:textId="77777777" w:rsidR="00D15019" w:rsidRPr="004E185F" w:rsidRDefault="00D15019" w:rsidP="001C6DC7">
                            <w:pPr>
                              <w:rPr>
                                <w:rFonts w:ascii="Tahoma" w:hAnsi="Tahoma" w:cs="Tahoma"/>
                                <w:b/>
                                <w:sz w:val="28"/>
                                <w:szCs w:val="28"/>
                              </w:rPr>
                            </w:pPr>
                            <w:r>
                              <w:rPr>
                                <w:rFonts w:ascii="Tahoma" w:hAnsi="Tahoma" w:cs="Tahoma"/>
                                <w:b/>
                                <w:sz w:val="28"/>
                                <w:szCs w:val="28"/>
                              </w:rPr>
                              <w:t>8</w:t>
                            </w:r>
                            <w:r w:rsidRPr="004E185F">
                              <w:rPr>
                                <w:rFonts w:ascii="Tahoma" w:hAnsi="Tahoma" w:cs="Tahoma"/>
                                <w:b/>
                                <w:sz w:val="28"/>
                                <w:szCs w:val="28"/>
                              </w:rPr>
                              <w:t>m</w:t>
                            </w:r>
                          </w:p>
                        </w:txbxContent>
                      </v:textbox>
                    </v:shape>
                  </w:pict>
                </mc:Fallback>
              </mc:AlternateContent>
            </w:r>
            <w:r w:rsidR="00D15019" w:rsidRPr="00135E65">
              <w:rPr>
                <w:noProof/>
                <w:sz w:val="24"/>
                <w:szCs w:val="24"/>
              </w:rPr>
              <w:drawing>
                <wp:anchor distT="0" distB="0" distL="114300" distR="114300" simplePos="0" relativeHeight="252026880" behindDoc="0" locked="0" layoutInCell="1" allowOverlap="1" wp14:anchorId="68A809C8" wp14:editId="118C35C5">
                  <wp:simplePos x="0" y="0"/>
                  <wp:positionH relativeFrom="column">
                    <wp:posOffset>2038350</wp:posOffset>
                  </wp:positionH>
                  <wp:positionV relativeFrom="paragraph">
                    <wp:posOffset>305435</wp:posOffset>
                  </wp:positionV>
                  <wp:extent cx="154962" cy="321768"/>
                  <wp:effectExtent l="0" t="0" r="0" b="2540"/>
                  <wp:wrapNone/>
                  <wp:docPr id="134"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54962" cy="321768"/>
                          </a:xfrm>
                          <a:prstGeom prst="rect">
                            <a:avLst/>
                          </a:prstGeom>
                          <a:noFill/>
                          <a:ln>
                            <a:noFill/>
                          </a:ln>
                        </pic:spPr>
                      </pic:pic>
                    </a:graphicData>
                  </a:graphic>
                </wp:anchor>
              </w:drawing>
            </w:r>
            <w:r w:rsidR="00D15019" w:rsidRPr="00135E65">
              <w:rPr>
                <w:noProof/>
                <w:sz w:val="24"/>
                <w:szCs w:val="24"/>
              </w:rPr>
              <w:drawing>
                <wp:anchor distT="0" distB="0" distL="114300" distR="114300" simplePos="0" relativeHeight="252025856" behindDoc="0" locked="0" layoutInCell="1" allowOverlap="1" wp14:anchorId="4AF78090" wp14:editId="140BDE6B">
                  <wp:simplePos x="0" y="0"/>
                  <wp:positionH relativeFrom="column">
                    <wp:posOffset>1786890</wp:posOffset>
                  </wp:positionH>
                  <wp:positionV relativeFrom="paragraph">
                    <wp:posOffset>198755</wp:posOffset>
                  </wp:positionV>
                  <wp:extent cx="154962" cy="321768"/>
                  <wp:effectExtent l="0" t="0" r="0" b="2540"/>
                  <wp:wrapNone/>
                  <wp:docPr id="133"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54962" cy="321768"/>
                          </a:xfrm>
                          <a:prstGeom prst="rect">
                            <a:avLst/>
                          </a:prstGeom>
                          <a:noFill/>
                          <a:ln>
                            <a:noFill/>
                          </a:ln>
                        </pic:spPr>
                      </pic:pic>
                    </a:graphicData>
                  </a:graphic>
                </wp:anchor>
              </w:drawing>
            </w:r>
            <w:r w:rsidR="00D15019" w:rsidRPr="00135E65">
              <w:rPr>
                <w:noProof/>
                <w:sz w:val="24"/>
                <w:szCs w:val="24"/>
              </w:rPr>
              <w:drawing>
                <wp:anchor distT="0" distB="0" distL="114300" distR="114300" simplePos="0" relativeHeight="252024832" behindDoc="0" locked="0" layoutInCell="1" allowOverlap="1" wp14:anchorId="26607B00" wp14:editId="5E5B7774">
                  <wp:simplePos x="0" y="0"/>
                  <wp:positionH relativeFrom="column">
                    <wp:posOffset>1543050</wp:posOffset>
                  </wp:positionH>
                  <wp:positionV relativeFrom="paragraph">
                    <wp:posOffset>396875</wp:posOffset>
                  </wp:positionV>
                  <wp:extent cx="154962" cy="321768"/>
                  <wp:effectExtent l="0" t="0" r="0" b="2540"/>
                  <wp:wrapNone/>
                  <wp:docPr id="132"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54962" cy="321768"/>
                          </a:xfrm>
                          <a:prstGeom prst="rect">
                            <a:avLst/>
                          </a:prstGeom>
                          <a:noFill/>
                          <a:ln>
                            <a:noFill/>
                          </a:ln>
                        </pic:spPr>
                      </pic:pic>
                    </a:graphicData>
                  </a:graphic>
                </wp:anchor>
              </w:drawing>
            </w:r>
            <w:r w:rsidR="00D15019" w:rsidRPr="00135E65">
              <w:rPr>
                <w:noProof/>
                <w:sz w:val="24"/>
                <w:szCs w:val="24"/>
              </w:rPr>
              <w:drawing>
                <wp:anchor distT="0" distB="0" distL="114300" distR="114300" simplePos="0" relativeHeight="252023808" behindDoc="0" locked="0" layoutInCell="1" allowOverlap="1" wp14:anchorId="76028FC7" wp14:editId="5B52C20C">
                  <wp:simplePos x="0" y="0"/>
                  <wp:positionH relativeFrom="column">
                    <wp:posOffset>1306830</wp:posOffset>
                  </wp:positionH>
                  <wp:positionV relativeFrom="paragraph">
                    <wp:posOffset>229235</wp:posOffset>
                  </wp:positionV>
                  <wp:extent cx="154962" cy="321768"/>
                  <wp:effectExtent l="0" t="0" r="0" b="2540"/>
                  <wp:wrapNone/>
                  <wp:docPr id="131"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54962" cy="321768"/>
                          </a:xfrm>
                          <a:prstGeom prst="rect">
                            <a:avLst/>
                          </a:prstGeom>
                          <a:noFill/>
                          <a:ln>
                            <a:noFill/>
                          </a:ln>
                        </pic:spPr>
                      </pic:pic>
                    </a:graphicData>
                  </a:graphic>
                </wp:anchor>
              </w:drawing>
            </w:r>
            <w:r w:rsidR="00D15019" w:rsidRPr="00135E65">
              <w:rPr>
                <w:noProof/>
                <w:sz w:val="24"/>
                <w:szCs w:val="24"/>
              </w:rPr>
              <w:drawing>
                <wp:anchor distT="0" distB="0" distL="114300" distR="114300" simplePos="0" relativeHeight="252022784" behindDoc="0" locked="0" layoutInCell="1" allowOverlap="1" wp14:anchorId="10EB30D6" wp14:editId="29BD397E">
                  <wp:simplePos x="0" y="0"/>
                  <wp:positionH relativeFrom="column">
                    <wp:posOffset>982345</wp:posOffset>
                  </wp:positionH>
                  <wp:positionV relativeFrom="paragraph">
                    <wp:posOffset>430530</wp:posOffset>
                  </wp:positionV>
                  <wp:extent cx="198120" cy="321310"/>
                  <wp:effectExtent l="0" t="0" r="0" b="2540"/>
                  <wp:wrapNone/>
                  <wp:docPr id="130"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98120" cy="321310"/>
                          </a:xfrm>
                          <a:prstGeom prst="rect">
                            <a:avLst/>
                          </a:prstGeom>
                          <a:noFill/>
                          <a:ln>
                            <a:noFill/>
                          </a:ln>
                        </pic:spPr>
                      </pic:pic>
                    </a:graphicData>
                  </a:graphic>
                  <wp14:sizeRelH relativeFrom="margin">
                    <wp14:pctWidth>0</wp14:pctWidth>
                  </wp14:sizeRelH>
                </wp:anchor>
              </w:drawing>
            </w:r>
            <w:r w:rsidR="00D15019" w:rsidRPr="00135E65">
              <w:rPr>
                <w:noProof/>
                <w:sz w:val="24"/>
                <w:szCs w:val="24"/>
              </w:rPr>
              <w:drawing>
                <wp:anchor distT="0" distB="0" distL="114300" distR="114300" simplePos="0" relativeHeight="252021760" behindDoc="0" locked="0" layoutInCell="1" allowOverlap="1" wp14:anchorId="5B534FA5" wp14:editId="2623419D">
                  <wp:simplePos x="0" y="0"/>
                  <wp:positionH relativeFrom="column">
                    <wp:posOffset>776605</wp:posOffset>
                  </wp:positionH>
                  <wp:positionV relativeFrom="paragraph">
                    <wp:posOffset>232410</wp:posOffset>
                  </wp:positionV>
                  <wp:extent cx="154962" cy="321768"/>
                  <wp:effectExtent l="0" t="0" r="0" b="2540"/>
                  <wp:wrapNone/>
                  <wp:docPr id="128" name="Shape 36" descr="Flower Clipart - Free vector graphic on Pixabay"/>
                  <wp:cNvGraphicFramePr/>
                  <a:graphic xmlns:a="http://schemas.openxmlformats.org/drawingml/2006/main">
                    <a:graphicData uri="http://schemas.openxmlformats.org/drawingml/2006/picture">
                      <pic:pic xmlns:pic="http://schemas.openxmlformats.org/drawingml/2006/picture">
                        <pic:nvPicPr>
                          <pic:cNvPr id="36" name="Shape 36" descr="Flower Clipart - Free vector graphic on Pixabay"/>
                          <pic:cNvPicPr preferRelativeResize="0"/>
                        </pic:nvPicPr>
                        <pic:blipFill>
                          <a:blip r:embed="rId249">
                            <a:alphaModFix/>
                          </a:blip>
                          <a:stretch>
                            <a:fillRect/>
                          </a:stretch>
                        </pic:blipFill>
                        <pic:spPr>
                          <a:xfrm>
                            <a:off x="0" y="0"/>
                            <a:ext cx="154962" cy="321768"/>
                          </a:xfrm>
                          <a:prstGeom prst="rect">
                            <a:avLst/>
                          </a:prstGeom>
                          <a:noFill/>
                          <a:ln>
                            <a:noFill/>
                          </a:ln>
                        </pic:spPr>
                      </pic:pic>
                    </a:graphicData>
                  </a:graphic>
                </wp:anchor>
              </w:drawing>
            </w:r>
            <w:r w:rsidR="00D15019" w:rsidRPr="00135E65">
              <w:rPr>
                <w:rFonts w:ascii="Tahoma" w:eastAsia="Times New Roman" w:hAnsi="Tahoma" w:cs="Tahoma"/>
                <w:noProof/>
                <w:sz w:val="24"/>
                <w:szCs w:val="24"/>
              </w:rPr>
              <mc:AlternateContent>
                <mc:Choice Requires="wps">
                  <w:drawing>
                    <wp:anchor distT="0" distB="0" distL="114300" distR="114300" simplePos="0" relativeHeight="252020736" behindDoc="1" locked="0" layoutInCell="1" allowOverlap="1" wp14:anchorId="3198E141" wp14:editId="51063D73">
                      <wp:simplePos x="0" y="0"/>
                      <wp:positionH relativeFrom="column">
                        <wp:posOffset>644525</wp:posOffset>
                      </wp:positionH>
                      <wp:positionV relativeFrom="paragraph">
                        <wp:posOffset>140970</wp:posOffset>
                      </wp:positionV>
                      <wp:extent cx="1805940" cy="861060"/>
                      <wp:effectExtent l="0" t="0" r="22860" b="15240"/>
                      <wp:wrapTight wrapText="bothSides">
                        <wp:wrapPolygon edited="0">
                          <wp:start x="0" y="0"/>
                          <wp:lineTo x="0" y="21504"/>
                          <wp:lineTo x="21646" y="21504"/>
                          <wp:lineTo x="21646" y="0"/>
                          <wp:lineTo x="0" y="0"/>
                        </wp:wrapPolygon>
                      </wp:wrapTight>
                      <wp:docPr id="129" name="Rectangle 129"/>
                      <wp:cNvGraphicFramePr/>
                      <a:graphic xmlns:a="http://schemas.openxmlformats.org/drawingml/2006/main">
                        <a:graphicData uri="http://schemas.microsoft.com/office/word/2010/wordprocessingShape">
                          <wps:wsp>
                            <wps:cNvSpPr/>
                            <wps:spPr>
                              <a:xfrm>
                                <a:off x="0" y="0"/>
                                <a:ext cx="1805940" cy="861060"/>
                              </a:xfrm>
                              <a:prstGeom prst="rect">
                                <a:avLst/>
                              </a:prstGeom>
                              <a:solidFill>
                                <a:schemeClr val="accent6">
                                  <a:lumMod val="40000"/>
                                  <a:lumOff val="60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111E29C" id="Rectangle 129" o:spid="_x0000_s1026" style="position:absolute;margin-left:50.75pt;margin-top:11.1pt;width:142.2pt;height:67.8pt;z-index:-25129574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" fillcolor="#c5e0b3 [1305]" strokecolor="#1f3763 [1604]" strokeweight="1pt">
                      <w10:wrap type="tight"/>
                    </v:rect>
                  </w:pict>
                </mc:Fallback>
              </mc:AlternateContent>
            </w:r>
          </w:p>
        </w:tc>
      </w:tr>
      <w:tr w:rsidR="00D15019" w:rsidRPr="00135E65" w14:paraId="5D6462AE" w14:textId="77777777" w:rsidTr="00D15019">
        <w:trPr>
          <w:gridAfter w:val="2"/>
          <w:wAfter w:w="256" w:type="dxa"/>
          <w:trHeight w:val="169"/>
        </w:trPr>
        <w:tc>
          <w:tcPr>
            <w:tcW w:w="4962" w:type="dxa"/>
            <w:gridSpan w:val="5"/>
          </w:tcPr>
          <w:p w14:paraId="1248AAA5" w14:textId="63028C6B" w:rsidR="00D15019" w:rsidRPr="00C45D9D" w:rsidRDefault="00D15019" w:rsidP="00D15019">
            <w:pPr>
              <w:rPr>
                <w:rFonts w:ascii="Tahoma" w:eastAsia="Times New Roman" w:hAnsi="Tahoma" w:cs="Tahoma"/>
                <w:i/>
                <w:color w:val="FF0000"/>
                <w:sz w:val="18"/>
                <w:szCs w:val="18"/>
              </w:rPr>
            </w:pPr>
            <w:r w:rsidRPr="00C45D9D">
              <w:rPr>
                <w:rFonts w:ascii="Tahoma" w:eastAsia="Times New Roman" w:hAnsi="Tahoma" w:cs="Tahoma"/>
                <w:sz w:val="18"/>
                <w:szCs w:val="18"/>
              </w:rPr>
              <w:t xml:space="preserve">SS5.1 </w:t>
            </w:r>
            <w:r w:rsidRPr="00C45D9D">
              <w:rPr>
                <w:rFonts w:ascii="Tahoma" w:eastAsia="Times New Roman" w:hAnsi="Tahoma" w:cs="Tahoma"/>
                <w:i/>
                <w:sz w:val="18"/>
                <w:szCs w:val="18"/>
              </w:rPr>
              <w:t>Area (rectangle)</w:t>
            </w:r>
          </w:p>
        </w:tc>
        <w:tc>
          <w:tcPr>
            <w:tcW w:w="5387" w:type="dxa"/>
            <w:gridSpan w:val="7"/>
          </w:tcPr>
          <w:p w14:paraId="08C735B7" w14:textId="77703F83" w:rsidR="00D15019" w:rsidRPr="00C45D9D" w:rsidRDefault="00D15019" w:rsidP="00D15019">
            <w:pPr>
              <w:rPr>
                <w:rFonts w:ascii="Tahoma" w:eastAsia="Times New Roman" w:hAnsi="Tahoma" w:cs="Tahoma"/>
                <w:sz w:val="18"/>
                <w:szCs w:val="18"/>
              </w:rPr>
            </w:pPr>
            <w:r w:rsidRPr="00C45D9D">
              <w:rPr>
                <w:rFonts w:ascii="Tahoma" w:eastAsia="Times New Roman" w:hAnsi="Tahoma" w:cs="Tahoma"/>
                <w:sz w:val="18"/>
                <w:szCs w:val="18"/>
              </w:rPr>
              <w:t>SS 5.1</w:t>
            </w:r>
            <w:r w:rsidRPr="00C45D9D">
              <w:rPr>
                <w:rFonts w:ascii="Tahoma" w:eastAsia="Times New Roman" w:hAnsi="Tahoma" w:cs="Tahoma"/>
                <w:i/>
                <w:sz w:val="18"/>
                <w:szCs w:val="18"/>
              </w:rPr>
              <w:t xml:space="preserve"> Perimeter (rectangle)</w:t>
            </w:r>
          </w:p>
        </w:tc>
      </w:tr>
      <w:tr w:rsidR="00D15019" w:rsidRPr="00135E65" w14:paraId="77696CB3" w14:textId="77777777" w:rsidTr="00D15019">
        <w:trPr>
          <w:gridAfter w:val="2"/>
          <w:wAfter w:w="256" w:type="dxa"/>
          <w:trHeight w:val="2945"/>
        </w:trPr>
        <w:tc>
          <w:tcPr>
            <w:tcW w:w="4962" w:type="dxa"/>
            <w:gridSpan w:val="5"/>
          </w:tcPr>
          <w:p w14:paraId="1872A086" w14:textId="1F7C9EEF"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lastRenderedPageBreak/>
              <w:t>62)Circle the angle that is about 45</w:t>
            </w:r>
            <w:r w:rsidRPr="00135E65">
              <w:rPr>
                <w:rFonts w:ascii="Tahoma" w:eastAsia="Times New Roman" w:hAnsi="Tahoma" w:cs="Tahoma"/>
                <w:sz w:val="24"/>
                <w:szCs w:val="24"/>
              </w:rPr>
              <w:sym w:font="Euclid Symbol" w:char="F0B0"/>
            </w:r>
          </w:p>
          <w:p w14:paraId="06AE2DFD" w14:textId="3F48DCB9" w:rsidR="00D15019" w:rsidRPr="00135E65" w:rsidRDefault="00D15019" w:rsidP="00D15019">
            <w:pPr>
              <w:rPr>
                <w:rFonts w:ascii="Tahoma" w:eastAsia="Times New Roman" w:hAnsi="Tahoma" w:cs="Tahoma"/>
                <w:sz w:val="24"/>
                <w:szCs w:val="24"/>
              </w:rPr>
            </w:pPr>
            <w:r w:rsidRPr="00135E65">
              <w:rPr>
                <w:noProof/>
                <w:sz w:val="24"/>
                <w:szCs w:val="24"/>
              </w:rPr>
              <w:drawing>
                <wp:anchor distT="0" distB="0" distL="114300" distR="114300" simplePos="0" relativeHeight="252014592" behindDoc="1" locked="0" layoutInCell="1" allowOverlap="1" wp14:anchorId="547D23C0" wp14:editId="528996AD">
                  <wp:simplePos x="0" y="0"/>
                  <wp:positionH relativeFrom="column">
                    <wp:posOffset>1094105</wp:posOffset>
                  </wp:positionH>
                  <wp:positionV relativeFrom="paragraph">
                    <wp:posOffset>107950</wp:posOffset>
                  </wp:positionV>
                  <wp:extent cx="638810" cy="693420"/>
                  <wp:effectExtent l="0" t="0" r="8890" b="0"/>
                  <wp:wrapTight wrapText="bothSides">
                    <wp:wrapPolygon edited="0">
                      <wp:start x="0" y="0"/>
                      <wp:lineTo x="0" y="20769"/>
                      <wp:lineTo x="21256" y="20769"/>
                      <wp:lineTo x="21256" y="0"/>
                      <wp:lineTo x="0" y="0"/>
                    </wp:wrapPolygon>
                  </wp:wrapTight>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638810" cy="693420"/>
                          </a:xfrm>
                          <a:prstGeom prst="rect">
                            <a:avLst/>
                          </a:prstGeom>
                        </pic:spPr>
                      </pic:pic>
                    </a:graphicData>
                  </a:graphic>
                  <wp14:sizeRelH relativeFrom="margin">
                    <wp14:pctWidth>0</wp14:pctWidth>
                  </wp14:sizeRelH>
                  <wp14:sizeRelV relativeFrom="margin">
                    <wp14:pctHeight>0</wp14:pctHeight>
                  </wp14:sizeRelV>
                </wp:anchor>
              </w:drawing>
            </w:r>
          </w:p>
          <w:p w14:paraId="430E70DB" w14:textId="5CB8F982" w:rsidR="00D15019" w:rsidRPr="00135E65" w:rsidRDefault="00D15019" w:rsidP="00D15019">
            <w:pPr>
              <w:rPr>
                <w:rFonts w:ascii="Tahoma" w:eastAsia="Times New Roman" w:hAnsi="Tahoma" w:cs="Tahoma"/>
                <w:sz w:val="24"/>
                <w:szCs w:val="24"/>
              </w:rPr>
            </w:pPr>
            <w:r w:rsidRPr="00135E65">
              <w:rPr>
                <w:noProof/>
                <w:sz w:val="24"/>
                <w:szCs w:val="24"/>
              </w:rPr>
              <w:drawing>
                <wp:anchor distT="0" distB="0" distL="114300" distR="114300" simplePos="0" relativeHeight="252015616" behindDoc="1" locked="0" layoutInCell="1" allowOverlap="1" wp14:anchorId="349E7647" wp14:editId="412133CB">
                  <wp:simplePos x="0" y="0"/>
                  <wp:positionH relativeFrom="column">
                    <wp:posOffset>1958975</wp:posOffset>
                  </wp:positionH>
                  <wp:positionV relativeFrom="paragraph">
                    <wp:posOffset>15240</wp:posOffset>
                  </wp:positionV>
                  <wp:extent cx="708660" cy="546735"/>
                  <wp:effectExtent l="0" t="0" r="0" b="5715"/>
                  <wp:wrapTight wrapText="bothSides">
                    <wp:wrapPolygon edited="0">
                      <wp:start x="0" y="0"/>
                      <wp:lineTo x="0" y="21073"/>
                      <wp:lineTo x="20903" y="21073"/>
                      <wp:lineTo x="20903" y="0"/>
                      <wp:lineTo x="0" y="0"/>
                    </wp:wrapPolygon>
                  </wp:wrapTight>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708660" cy="546735"/>
                          </a:xfrm>
                          <a:prstGeom prst="rect">
                            <a:avLst/>
                          </a:prstGeom>
                        </pic:spPr>
                      </pic:pic>
                    </a:graphicData>
                  </a:graphic>
                </wp:anchor>
              </w:drawing>
            </w:r>
            <w:r w:rsidRPr="00135E65">
              <w:rPr>
                <w:noProof/>
                <w:sz w:val="24"/>
                <w:szCs w:val="24"/>
              </w:rPr>
              <w:drawing>
                <wp:inline distT="0" distB="0" distL="0" distR="0" wp14:anchorId="724F88E6" wp14:editId="5B2E4AFF">
                  <wp:extent cx="922020" cy="686746"/>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927985" cy="691189"/>
                          </a:xfrm>
                          <a:prstGeom prst="rect">
                            <a:avLst/>
                          </a:prstGeom>
                        </pic:spPr>
                      </pic:pic>
                    </a:graphicData>
                  </a:graphic>
                </wp:inline>
              </w:drawing>
            </w:r>
            <w:r w:rsidRPr="00135E65">
              <w:rPr>
                <w:rFonts w:ascii="Tahoma" w:eastAsia="Times New Roman" w:hAnsi="Tahoma" w:cs="Tahoma"/>
                <w:sz w:val="24"/>
                <w:szCs w:val="24"/>
              </w:rPr>
              <w:t xml:space="preserve">                </w:t>
            </w:r>
          </w:p>
        </w:tc>
        <w:tc>
          <w:tcPr>
            <w:tcW w:w="5387" w:type="dxa"/>
            <w:gridSpan w:val="7"/>
          </w:tcPr>
          <w:p w14:paraId="0BE1FB11" w14:textId="4FCE34CA" w:rsidR="00D15019" w:rsidRPr="00CA3243" w:rsidRDefault="00D15019" w:rsidP="00D15019">
            <w:pPr>
              <w:tabs>
                <w:tab w:val="left" w:pos="2100"/>
              </w:tabs>
              <w:rPr>
                <w:rFonts w:ascii="Tahoma" w:eastAsia="Times New Roman" w:hAnsi="Tahoma" w:cs="Tahoma"/>
                <w:sz w:val="24"/>
                <w:szCs w:val="24"/>
              </w:rPr>
            </w:pPr>
            <w:r w:rsidRPr="00135E65">
              <w:rPr>
                <w:noProof/>
                <w:sz w:val="24"/>
                <w:szCs w:val="24"/>
              </w:rPr>
              <w:drawing>
                <wp:anchor distT="0" distB="0" distL="114300" distR="114300" simplePos="0" relativeHeight="252018688" behindDoc="1" locked="0" layoutInCell="1" allowOverlap="1" wp14:anchorId="747DB4AA" wp14:editId="55797E54">
                  <wp:simplePos x="0" y="0"/>
                  <wp:positionH relativeFrom="column">
                    <wp:posOffset>299085</wp:posOffset>
                  </wp:positionH>
                  <wp:positionV relativeFrom="paragraph">
                    <wp:posOffset>266700</wp:posOffset>
                  </wp:positionV>
                  <wp:extent cx="1847850" cy="1257300"/>
                  <wp:effectExtent l="0" t="0" r="0" b="0"/>
                  <wp:wrapTight wrapText="bothSides">
                    <wp:wrapPolygon edited="0">
                      <wp:start x="0" y="0"/>
                      <wp:lineTo x="0" y="21273"/>
                      <wp:lineTo x="21377" y="21273"/>
                      <wp:lineTo x="21377" y="0"/>
                      <wp:lineTo x="0" y="0"/>
                    </wp:wrapPolygon>
                  </wp:wrapTight>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extLst>
                              <a:ext uri="{28A0092B-C50C-407E-A947-70E740481C1C}">
                                <a14:useLocalDpi xmlns:a14="http://schemas.microsoft.com/office/drawing/2010/main" val="0"/>
                              </a:ext>
                            </a:extLst>
                          </a:blip>
                          <a:stretch>
                            <a:fillRect/>
                          </a:stretch>
                        </pic:blipFill>
                        <pic:spPr>
                          <a:xfrm>
                            <a:off x="0" y="0"/>
                            <a:ext cx="1847850" cy="1257300"/>
                          </a:xfrm>
                          <a:prstGeom prst="rect">
                            <a:avLst/>
                          </a:prstGeom>
                        </pic:spPr>
                      </pic:pic>
                    </a:graphicData>
                  </a:graphic>
                </wp:anchor>
              </w:drawing>
            </w:r>
            <w:r w:rsidRPr="00135E65">
              <w:rPr>
                <w:rFonts w:ascii="Tahoma" w:eastAsia="Times New Roman" w:hAnsi="Tahoma" w:cs="Tahoma"/>
                <w:sz w:val="24"/>
                <w:szCs w:val="24"/>
              </w:rPr>
              <w:t xml:space="preserve">63) </w:t>
            </w:r>
            <w:r>
              <w:rPr>
                <w:rFonts w:ascii="Tahoma" w:eastAsia="Times New Roman" w:hAnsi="Tahoma" w:cs="Tahoma"/>
                <w:sz w:val="24"/>
                <w:szCs w:val="24"/>
              </w:rPr>
              <w:t>Find the volume</w:t>
            </w:r>
            <w:r w:rsidR="00CA3243">
              <w:rPr>
                <w:rFonts w:ascii="Tahoma" w:eastAsia="Times New Roman" w:hAnsi="Tahoma" w:cs="Tahoma"/>
                <w:sz w:val="24"/>
                <w:szCs w:val="24"/>
              </w:rPr>
              <w:t xml:space="preserve">       </w:t>
            </w:r>
            <w:r w:rsidR="00CA3243" w:rsidRPr="00CA3243">
              <w:rPr>
                <w:rFonts w:ascii="Tahoma" w:eastAsia="Times New Roman" w:hAnsi="Tahoma" w:cs="Tahoma"/>
                <w:color w:val="FF0000"/>
                <w:sz w:val="24"/>
                <w:szCs w:val="24"/>
              </w:rPr>
              <w:t>100 cm</w:t>
            </w:r>
            <w:r w:rsidR="00CA3243" w:rsidRPr="00CA3243">
              <w:rPr>
                <w:rFonts w:ascii="Tahoma" w:eastAsia="Times New Roman" w:hAnsi="Tahoma" w:cs="Tahoma"/>
                <w:color w:val="FF0000"/>
                <w:sz w:val="24"/>
                <w:szCs w:val="24"/>
                <w:vertAlign w:val="superscript"/>
              </w:rPr>
              <w:t>3</w:t>
            </w:r>
          </w:p>
        </w:tc>
      </w:tr>
      <w:tr w:rsidR="00D15019" w:rsidRPr="00135E65" w14:paraId="3B93B797" w14:textId="77777777" w:rsidTr="00D15019">
        <w:trPr>
          <w:gridAfter w:val="2"/>
          <w:wAfter w:w="256" w:type="dxa"/>
          <w:trHeight w:val="227"/>
        </w:trPr>
        <w:tc>
          <w:tcPr>
            <w:tcW w:w="4962" w:type="dxa"/>
            <w:gridSpan w:val="5"/>
          </w:tcPr>
          <w:p w14:paraId="227C11B4" w14:textId="67696D21" w:rsidR="00D15019" w:rsidRPr="00C45D9D" w:rsidRDefault="00D15019" w:rsidP="00D15019">
            <w:pPr>
              <w:rPr>
                <w:rFonts w:ascii="Tahoma" w:eastAsia="Times New Roman" w:hAnsi="Tahoma" w:cs="Tahoma"/>
                <w:iCs/>
                <w:color w:val="FF0000"/>
                <w:sz w:val="18"/>
                <w:szCs w:val="18"/>
              </w:rPr>
            </w:pPr>
            <w:r w:rsidRPr="00C45D9D">
              <w:rPr>
                <w:rFonts w:ascii="Tahoma" w:eastAsia="Times New Roman" w:hAnsi="Tahoma" w:cs="Tahoma"/>
                <w:iCs/>
                <w:sz w:val="18"/>
                <w:szCs w:val="18"/>
              </w:rPr>
              <w:t xml:space="preserve">SS6.1 </w:t>
            </w:r>
            <w:r w:rsidRPr="00C45D9D">
              <w:rPr>
                <w:rFonts w:ascii="Tahoma" w:eastAsia="Times New Roman" w:hAnsi="Tahoma" w:cs="Tahoma"/>
                <w:i/>
                <w:sz w:val="18"/>
                <w:szCs w:val="18"/>
              </w:rPr>
              <w:t>Angles</w:t>
            </w:r>
          </w:p>
        </w:tc>
        <w:tc>
          <w:tcPr>
            <w:tcW w:w="5387" w:type="dxa"/>
            <w:gridSpan w:val="7"/>
          </w:tcPr>
          <w:p w14:paraId="0CBFF7D7" w14:textId="43D15714" w:rsidR="00D15019" w:rsidRPr="00C45D9D" w:rsidRDefault="00D15019" w:rsidP="00D15019">
            <w:pPr>
              <w:rPr>
                <w:rFonts w:ascii="Tahoma" w:eastAsia="Times New Roman" w:hAnsi="Tahoma" w:cs="Tahoma"/>
                <w:i/>
                <w:sz w:val="18"/>
                <w:szCs w:val="18"/>
              </w:rPr>
            </w:pPr>
            <w:r w:rsidRPr="00C45D9D">
              <w:rPr>
                <w:rFonts w:ascii="Tahoma" w:eastAsia="Times New Roman" w:hAnsi="Tahoma" w:cs="Tahoma"/>
                <w:iCs/>
                <w:sz w:val="18"/>
                <w:szCs w:val="18"/>
              </w:rPr>
              <w:t xml:space="preserve">SS 6.2 </w:t>
            </w:r>
            <w:r w:rsidRPr="00C45D9D">
              <w:rPr>
                <w:rFonts w:ascii="Tahoma" w:eastAsia="Times New Roman" w:hAnsi="Tahoma" w:cs="Tahoma"/>
                <w:i/>
                <w:sz w:val="18"/>
                <w:szCs w:val="18"/>
              </w:rPr>
              <w:t>Volume</w:t>
            </w:r>
          </w:p>
        </w:tc>
      </w:tr>
      <w:tr w:rsidR="00D15019" w:rsidRPr="00135E65" w14:paraId="1BDFB7E0" w14:textId="77777777" w:rsidTr="00D15019">
        <w:trPr>
          <w:gridAfter w:val="2"/>
          <w:wAfter w:w="256" w:type="dxa"/>
          <w:trHeight w:val="4612"/>
        </w:trPr>
        <w:tc>
          <w:tcPr>
            <w:tcW w:w="4962" w:type="dxa"/>
            <w:gridSpan w:val="5"/>
          </w:tcPr>
          <w:p w14:paraId="6C958049" w14:textId="6036EA7F" w:rsidR="00D15019" w:rsidRPr="00135E65" w:rsidRDefault="00D15019" w:rsidP="00D15019">
            <w:pPr>
              <w:rPr>
                <w:rFonts w:ascii="Tahoma" w:eastAsia="Times New Roman" w:hAnsi="Tahoma" w:cs="Tahoma"/>
                <w:sz w:val="24"/>
                <w:szCs w:val="24"/>
              </w:rPr>
            </w:pPr>
            <w:r w:rsidRPr="00135E65">
              <w:rPr>
                <w:rFonts w:ascii="Tahoma" w:eastAsia="Times New Roman" w:hAnsi="Tahoma" w:cs="Tahoma"/>
                <w:sz w:val="24"/>
                <w:szCs w:val="24"/>
              </w:rPr>
              <w:t>64)  How many people bought ice cream during the second week of August?</w:t>
            </w:r>
            <w:r w:rsidR="00CA3243">
              <w:rPr>
                <w:rFonts w:ascii="Tahoma" w:eastAsia="Times New Roman" w:hAnsi="Tahoma" w:cs="Tahoma"/>
                <w:sz w:val="24"/>
                <w:szCs w:val="24"/>
              </w:rPr>
              <w:t xml:space="preserve">  </w:t>
            </w:r>
            <w:r w:rsidR="00CA3243" w:rsidRPr="00CA3243">
              <w:rPr>
                <w:rFonts w:ascii="Tahoma" w:eastAsia="Times New Roman" w:hAnsi="Tahoma" w:cs="Tahoma"/>
                <w:color w:val="FF0000"/>
                <w:sz w:val="24"/>
                <w:szCs w:val="24"/>
              </w:rPr>
              <w:t>900</w:t>
            </w:r>
          </w:p>
          <w:p w14:paraId="3E677392" w14:textId="77777777" w:rsidR="00D15019" w:rsidRPr="00135E65" w:rsidRDefault="00D15019" w:rsidP="00D15019">
            <w:pPr>
              <w:jc w:val="center"/>
              <w:rPr>
                <w:rFonts w:ascii="Tahoma" w:eastAsia="Times New Roman" w:hAnsi="Tahoma" w:cs="Tahoma"/>
                <w:sz w:val="24"/>
                <w:szCs w:val="24"/>
              </w:rPr>
            </w:pPr>
          </w:p>
          <w:p w14:paraId="7688B3BB" w14:textId="12598B3C" w:rsidR="00D15019" w:rsidRPr="00135E65" w:rsidRDefault="00CA3243" w:rsidP="00D15019">
            <w:pPr>
              <w:jc w:val="center"/>
              <w:rPr>
                <w:rFonts w:ascii="Tahoma" w:eastAsia="Times New Roman" w:hAnsi="Tahoma" w:cs="Tahoma"/>
                <w:iCs/>
                <w:sz w:val="24"/>
                <w:szCs w:val="24"/>
              </w:rPr>
            </w:pPr>
            <w:r>
              <w:rPr>
                <w:rFonts w:ascii="Tahoma" w:eastAsia="Times New Roman" w:hAnsi="Tahoma" w:cs="Tahoma"/>
                <w:noProof/>
                <w:sz w:val="24"/>
                <w:szCs w:val="24"/>
              </w:rPr>
              <mc:AlternateContent>
                <mc:Choice Requires="wpi">
                  <w:drawing>
                    <wp:anchor distT="0" distB="0" distL="114300" distR="114300" simplePos="0" relativeHeight="253025280" behindDoc="0" locked="0" layoutInCell="1" allowOverlap="1" wp14:anchorId="103F38BE" wp14:editId="7915F28A">
                      <wp:simplePos x="0" y="0"/>
                      <wp:positionH relativeFrom="column">
                        <wp:posOffset>1045701</wp:posOffset>
                      </wp:positionH>
                      <wp:positionV relativeFrom="paragraph">
                        <wp:posOffset>402289</wp:posOffset>
                      </wp:positionV>
                      <wp:extent cx="235800" cy="189720"/>
                      <wp:effectExtent l="38100" t="19050" r="31115" b="58420"/>
                      <wp:wrapNone/>
                      <wp:docPr id="610" name="Ink 610"/>
                      <wp:cNvGraphicFramePr/>
                      <a:graphic xmlns:a="http://schemas.openxmlformats.org/drawingml/2006/main">
                        <a:graphicData uri="http://schemas.microsoft.com/office/word/2010/wordprocessingInk">
                          <w14:contentPart bwMode="auto" r:id="rId254">
                            <w14:nvContentPartPr>
                              <w14:cNvContentPartPr/>
                            </w14:nvContentPartPr>
                            <w14:xfrm>
                              <a:off x="0" y="0"/>
                              <a:ext cx="235800" cy="189720"/>
                            </w14:xfrm>
                          </w14:contentPart>
                        </a:graphicData>
                      </a:graphic>
                    </wp:anchor>
                  </w:drawing>
                </mc:Choice>
                <mc:Fallback>
                  <w:pict>
                    <v:shape w14:anchorId="238E5C28" id="Ink 610" o:spid="_x0000_s1026" type="#_x0000_t75" style="position:absolute;margin-left:81.65pt;margin-top:31pt;width:19.95pt;height:16.4pt;z-index:2530252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">
                      <v:imagedata r:id="rId255" o:title=""/>
                    </v:shape>
                  </w:pict>
                </mc:Fallback>
              </mc:AlternateContent>
            </w:r>
            <w:r w:rsidR="00D15019" w:rsidRPr="00135E65">
              <w:rPr>
                <w:rFonts w:ascii="Tahoma" w:eastAsia="Times New Roman" w:hAnsi="Tahoma" w:cs="Tahoma"/>
                <w:noProof/>
                <w:sz w:val="24"/>
                <w:szCs w:val="24"/>
              </w:rPr>
              <w:drawing>
                <wp:anchor distT="0" distB="0" distL="114300" distR="114300" simplePos="0" relativeHeight="252016640" behindDoc="1" locked="0" layoutInCell="1" allowOverlap="1" wp14:anchorId="52792BEA" wp14:editId="0751AAE4">
                  <wp:simplePos x="0" y="0"/>
                  <wp:positionH relativeFrom="column">
                    <wp:posOffset>34290</wp:posOffset>
                  </wp:positionH>
                  <wp:positionV relativeFrom="paragraph">
                    <wp:posOffset>264795</wp:posOffset>
                  </wp:positionV>
                  <wp:extent cx="2727960" cy="1722120"/>
                  <wp:effectExtent l="0" t="0" r="0" b="0"/>
                  <wp:wrapTight wrapText="bothSides">
                    <wp:wrapPolygon edited="0">
                      <wp:start x="0" y="0"/>
                      <wp:lineTo x="0" y="21265"/>
                      <wp:lineTo x="21419" y="21265"/>
                      <wp:lineTo x="21419" y="0"/>
                      <wp:lineTo x="0" y="0"/>
                    </wp:wrapPolygon>
                  </wp:wrapTight>
                  <wp:docPr id="91" name="image24.png"/>
                  <wp:cNvGraphicFramePr/>
                  <a:graphic xmlns:a="http://schemas.openxmlformats.org/drawingml/2006/main">
                    <a:graphicData uri="http://schemas.openxmlformats.org/drawingml/2006/picture">
                      <pic:pic xmlns:pic="http://schemas.openxmlformats.org/drawingml/2006/picture">
                        <pic:nvPicPr>
                          <pic:cNvPr id="0" name="image24.png"/>
                          <pic:cNvPicPr preferRelativeResize="0"/>
                        </pic:nvPicPr>
                        <pic:blipFill>
                          <a:blip r:embed="rId256" cstate="print">
                            <a:extLst>
                              <a:ext uri="{28A0092B-C50C-407E-A947-70E740481C1C}">
                                <a14:useLocalDpi xmlns:a14="http://schemas.microsoft.com/office/drawing/2010/main" val="0"/>
                              </a:ext>
                            </a:extLst>
                          </a:blip>
                          <a:srcRect/>
                          <a:stretch>
                            <a:fillRect/>
                          </a:stretch>
                        </pic:blipFill>
                        <pic:spPr>
                          <a:xfrm>
                            <a:off x="0" y="0"/>
                            <a:ext cx="2727960" cy="1722120"/>
                          </a:xfrm>
                          <a:prstGeom prst="rect">
                            <a:avLst/>
                          </a:prstGeom>
                          <a:ln/>
                        </pic:spPr>
                      </pic:pic>
                    </a:graphicData>
                  </a:graphic>
                  <wp14:sizeRelH relativeFrom="margin">
                    <wp14:pctWidth>0</wp14:pctWidth>
                  </wp14:sizeRelH>
                  <wp14:sizeRelV relativeFrom="margin">
                    <wp14:pctHeight>0</wp14:pctHeight>
                  </wp14:sizeRelV>
                </wp:anchor>
              </w:drawing>
            </w:r>
            <w:r w:rsidR="00D15019" w:rsidRPr="00135E65">
              <w:rPr>
                <w:rFonts w:ascii="Tahoma" w:eastAsia="Times New Roman" w:hAnsi="Tahoma" w:cs="Tahoma"/>
                <w:sz w:val="24"/>
                <w:szCs w:val="24"/>
              </w:rPr>
              <w:t>Ice cream sold in July and August</w:t>
            </w:r>
          </w:p>
        </w:tc>
        <w:tc>
          <w:tcPr>
            <w:tcW w:w="5387" w:type="dxa"/>
            <w:gridSpan w:val="7"/>
          </w:tcPr>
          <w:p w14:paraId="75641753" w14:textId="1453A8B6" w:rsidR="00D15019" w:rsidRPr="00135E65" w:rsidRDefault="00CA3243" w:rsidP="00D15019">
            <w:pPr>
              <w:rPr>
                <w:rFonts w:ascii="Tahoma" w:eastAsia="Times New Roman" w:hAnsi="Tahoma" w:cs="Tahoma"/>
                <w:sz w:val="24"/>
                <w:szCs w:val="24"/>
              </w:rPr>
            </w:pPr>
            <w:r>
              <w:rPr>
                <w:noProof/>
                <w:sz w:val="24"/>
                <w:szCs w:val="24"/>
              </w:rPr>
              <mc:AlternateContent>
                <mc:Choice Requires="wpi">
                  <w:drawing>
                    <wp:anchor distT="0" distB="0" distL="114300" distR="114300" simplePos="0" relativeHeight="253033472" behindDoc="0" locked="0" layoutInCell="1" allowOverlap="1" wp14:anchorId="10E942E6" wp14:editId="7EB045BB">
                      <wp:simplePos x="0" y="0"/>
                      <wp:positionH relativeFrom="column">
                        <wp:posOffset>1372791</wp:posOffset>
                      </wp:positionH>
                      <wp:positionV relativeFrom="paragraph">
                        <wp:posOffset>1447664</wp:posOffset>
                      </wp:positionV>
                      <wp:extent cx="249840" cy="244800"/>
                      <wp:effectExtent l="38100" t="38100" r="0" b="41275"/>
                      <wp:wrapNone/>
                      <wp:docPr id="623" name="Ink 623"/>
                      <wp:cNvGraphicFramePr/>
                      <a:graphic xmlns:a="http://schemas.openxmlformats.org/drawingml/2006/main">
                        <a:graphicData uri="http://schemas.microsoft.com/office/word/2010/wordprocessingInk">
                          <w14:contentPart bwMode="auto" r:id="rId257">
                            <w14:nvContentPartPr>
                              <w14:cNvContentPartPr/>
                            </w14:nvContentPartPr>
                            <w14:xfrm>
                              <a:off x="0" y="0"/>
                              <a:ext cx="249840" cy="244800"/>
                            </w14:xfrm>
                          </w14:contentPart>
                        </a:graphicData>
                      </a:graphic>
                    </wp:anchor>
                  </w:drawing>
                </mc:Choice>
                <mc:Fallback>
                  <w:pict>
                    <v:shape w14:anchorId="332CF089" id="Ink 623" o:spid="_x0000_s1026" type="#_x0000_t75" style="position:absolute;margin-left:107.4pt;margin-top:113.3pt;width:21.05pt;height:20.7pt;z-index:2530334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">
                      <v:imagedata r:id="rId258" o:title=""/>
                    </v:shape>
                  </w:pict>
                </mc:Fallback>
              </mc:AlternateContent>
            </w:r>
            <w:r>
              <w:rPr>
                <w:noProof/>
                <w:sz w:val="24"/>
                <w:szCs w:val="24"/>
              </w:rPr>
              <mc:AlternateContent>
                <mc:Choice Requires="wpi">
                  <w:drawing>
                    <wp:anchor distT="0" distB="0" distL="114300" distR="114300" simplePos="0" relativeHeight="253032448" behindDoc="0" locked="0" layoutInCell="1" allowOverlap="1" wp14:anchorId="53D920B2" wp14:editId="6B5D348C">
                      <wp:simplePos x="0" y="0"/>
                      <wp:positionH relativeFrom="column">
                        <wp:posOffset>1587500</wp:posOffset>
                      </wp:positionH>
                      <wp:positionV relativeFrom="paragraph">
                        <wp:posOffset>1493520</wp:posOffset>
                      </wp:positionV>
                      <wp:extent cx="28345" cy="28745"/>
                      <wp:effectExtent l="38100" t="38100" r="48260" b="47625"/>
                      <wp:wrapNone/>
                      <wp:docPr id="622" name="Ink 622"/>
                      <wp:cNvGraphicFramePr/>
                      <a:graphic xmlns:a="http://schemas.openxmlformats.org/drawingml/2006/main">
                        <a:graphicData uri="http://schemas.microsoft.com/office/word/2010/wordprocessingInk">
                          <w14:contentPart bwMode="auto" r:id="rId259">
                            <w14:nvContentPartPr>
                              <w14:cNvContentPartPr/>
                            </w14:nvContentPartPr>
                            <w14:xfrm>
                              <a:off x="0" y="0"/>
                              <a:ext cx="28345" cy="28745"/>
                            </w14:xfrm>
                          </w14:contentPart>
                        </a:graphicData>
                      </a:graphic>
                    </wp:anchor>
                  </w:drawing>
                </mc:Choice>
                <mc:Fallback>
                  <w:pict>
                    <v:shape w14:anchorId="34A3611A" id="Ink 622" o:spid="_x0000_s1026" type="#_x0000_t75" style="position:absolute;margin-left:124.3pt;margin-top:116.9pt;width:3.65pt;height:3.65pt;z-index:2530324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">
                      <v:imagedata r:id="rId260" o:title=""/>
                    </v:shape>
                  </w:pict>
                </mc:Fallback>
              </mc:AlternateContent>
            </w:r>
            <w:r w:rsidR="00D15019" w:rsidRPr="00135E65">
              <w:rPr>
                <w:noProof/>
                <w:sz w:val="24"/>
                <w:szCs w:val="24"/>
              </w:rPr>
              <w:drawing>
                <wp:anchor distT="0" distB="0" distL="114300" distR="114300" simplePos="0" relativeHeight="252017664" behindDoc="1" locked="0" layoutInCell="1" allowOverlap="1" wp14:anchorId="26ACC2C8" wp14:editId="003FCE73">
                  <wp:simplePos x="0" y="0"/>
                  <wp:positionH relativeFrom="column">
                    <wp:posOffset>102235</wp:posOffset>
                  </wp:positionH>
                  <wp:positionV relativeFrom="paragraph">
                    <wp:posOffset>496570</wp:posOffset>
                  </wp:positionV>
                  <wp:extent cx="3276600" cy="2149475"/>
                  <wp:effectExtent l="0" t="0" r="0" b="3175"/>
                  <wp:wrapTight wrapText="bothSides">
                    <wp:wrapPolygon edited="0">
                      <wp:start x="0" y="0"/>
                      <wp:lineTo x="0" y="21440"/>
                      <wp:lineTo x="21474" y="21440"/>
                      <wp:lineTo x="21474" y="0"/>
                      <wp:lineTo x="0" y="0"/>
                    </wp:wrapPolygon>
                  </wp:wrapTight>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extLst>
                              <a:ext uri="{28A0092B-C50C-407E-A947-70E740481C1C}">
                                <a14:useLocalDpi xmlns:a14="http://schemas.microsoft.com/office/drawing/2010/main" val="0"/>
                              </a:ext>
                            </a:extLst>
                          </a:blip>
                          <a:stretch>
                            <a:fillRect/>
                          </a:stretch>
                        </pic:blipFill>
                        <pic:spPr>
                          <a:xfrm>
                            <a:off x="0" y="0"/>
                            <a:ext cx="3276600" cy="2149475"/>
                          </a:xfrm>
                          <a:prstGeom prst="rect">
                            <a:avLst/>
                          </a:prstGeom>
                        </pic:spPr>
                      </pic:pic>
                    </a:graphicData>
                  </a:graphic>
                  <wp14:sizeRelH relativeFrom="margin">
                    <wp14:pctWidth>0</wp14:pctWidth>
                  </wp14:sizeRelH>
                  <wp14:sizeRelV relativeFrom="margin">
                    <wp14:pctHeight>0</wp14:pctHeight>
                  </wp14:sizeRelV>
                </wp:anchor>
              </w:drawing>
            </w:r>
            <w:r w:rsidR="00D15019" w:rsidRPr="00135E65">
              <w:rPr>
                <w:rFonts w:ascii="Tahoma" w:eastAsia="Times New Roman" w:hAnsi="Tahoma" w:cs="Tahoma"/>
                <w:sz w:val="24"/>
                <w:szCs w:val="24"/>
              </w:rPr>
              <w:t>65) How deep was the snow on Dec 1?</w:t>
            </w:r>
            <w:r>
              <w:rPr>
                <w:rFonts w:ascii="Tahoma" w:eastAsia="Times New Roman" w:hAnsi="Tahoma" w:cs="Tahoma"/>
                <w:sz w:val="24"/>
                <w:szCs w:val="24"/>
              </w:rPr>
              <w:t xml:space="preserve">  </w:t>
            </w:r>
            <w:r w:rsidRPr="00CA3243">
              <w:rPr>
                <w:rFonts w:ascii="Tahoma" w:eastAsia="Times New Roman" w:hAnsi="Tahoma" w:cs="Tahoma"/>
                <w:color w:val="FF0000"/>
                <w:sz w:val="24"/>
                <w:szCs w:val="24"/>
              </w:rPr>
              <w:t>About 18 cm</w:t>
            </w:r>
          </w:p>
        </w:tc>
      </w:tr>
      <w:tr w:rsidR="00D15019" w:rsidRPr="00135E65" w14:paraId="43440FF6" w14:textId="77777777" w:rsidTr="00D15019">
        <w:trPr>
          <w:gridAfter w:val="2"/>
          <w:wAfter w:w="256" w:type="dxa"/>
          <w:trHeight w:val="227"/>
        </w:trPr>
        <w:tc>
          <w:tcPr>
            <w:tcW w:w="4962" w:type="dxa"/>
            <w:gridSpan w:val="5"/>
          </w:tcPr>
          <w:p w14:paraId="3310A399" w14:textId="1C76634E" w:rsidR="00D15019" w:rsidRPr="00C45D9D" w:rsidRDefault="00D15019" w:rsidP="00D15019">
            <w:pPr>
              <w:rPr>
                <w:rFonts w:ascii="Tahoma" w:eastAsia="Times New Roman" w:hAnsi="Tahoma" w:cs="Tahoma"/>
                <w:iCs/>
                <w:sz w:val="18"/>
                <w:szCs w:val="18"/>
              </w:rPr>
            </w:pPr>
            <w:r w:rsidRPr="00C45D9D">
              <w:rPr>
                <w:rFonts w:ascii="Tahoma" w:eastAsia="Times New Roman" w:hAnsi="Tahoma" w:cs="Tahoma"/>
                <w:sz w:val="18"/>
                <w:szCs w:val="18"/>
              </w:rPr>
              <w:t xml:space="preserve">SP5.2 </w:t>
            </w:r>
            <w:r w:rsidRPr="00C45D9D">
              <w:rPr>
                <w:rFonts w:ascii="Tahoma" w:eastAsia="Times New Roman" w:hAnsi="Tahoma" w:cs="Tahoma"/>
                <w:i/>
                <w:sz w:val="18"/>
                <w:szCs w:val="18"/>
              </w:rPr>
              <w:t>Double Bar Graph</w:t>
            </w:r>
          </w:p>
        </w:tc>
        <w:tc>
          <w:tcPr>
            <w:tcW w:w="5387" w:type="dxa"/>
            <w:gridSpan w:val="7"/>
          </w:tcPr>
          <w:p w14:paraId="2060F92E" w14:textId="79BDFBFE" w:rsidR="00D15019" w:rsidRPr="00C45D9D" w:rsidRDefault="00D15019" w:rsidP="00D15019">
            <w:pPr>
              <w:rPr>
                <w:rFonts w:ascii="Tahoma" w:eastAsia="Times New Roman" w:hAnsi="Tahoma" w:cs="Tahoma"/>
                <w:sz w:val="18"/>
                <w:szCs w:val="18"/>
              </w:rPr>
            </w:pPr>
            <w:r w:rsidRPr="00C45D9D">
              <w:rPr>
                <w:rFonts w:ascii="Tahoma" w:eastAsia="Times New Roman" w:hAnsi="Tahoma" w:cs="Tahoma"/>
                <w:sz w:val="18"/>
                <w:szCs w:val="18"/>
              </w:rPr>
              <w:t xml:space="preserve">SP 6.1 </w:t>
            </w:r>
            <w:r w:rsidRPr="00C45D9D">
              <w:rPr>
                <w:rFonts w:ascii="Tahoma" w:eastAsia="Times New Roman" w:hAnsi="Tahoma" w:cs="Tahoma"/>
                <w:i/>
                <w:iCs/>
                <w:sz w:val="18"/>
                <w:szCs w:val="18"/>
              </w:rPr>
              <w:t>Line graphs and data</w:t>
            </w:r>
          </w:p>
        </w:tc>
      </w:tr>
    </w:tbl>
    <w:p w14:paraId="2CF6F672" w14:textId="2DEEB71B" w:rsidR="001C6DC7" w:rsidRPr="00135E65" w:rsidRDefault="00CA3243">
      <w:pPr>
        <w:rPr>
          <w:rFonts w:ascii="Tahoma" w:eastAsia="Times New Roman" w:hAnsi="Tahoma" w:cs="Tahoma"/>
          <w:sz w:val="24"/>
          <w:szCs w:val="24"/>
        </w:rPr>
      </w:pPr>
      <w:r>
        <w:rPr>
          <w:rFonts w:ascii="Tahoma" w:eastAsia="Times New Roman" w:hAnsi="Tahoma" w:cs="Tahoma"/>
          <w:noProof/>
          <w:sz w:val="24"/>
          <w:szCs w:val="24"/>
        </w:rPr>
        <mc:AlternateContent>
          <mc:Choice Requires="wpi">
            <w:drawing>
              <wp:anchor distT="0" distB="0" distL="114300" distR="114300" simplePos="0" relativeHeight="253024256" behindDoc="0" locked="0" layoutInCell="1" allowOverlap="1" wp14:anchorId="39F3631F" wp14:editId="2E64C366">
                <wp:simplePos x="0" y="0"/>
                <wp:positionH relativeFrom="column">
                  <wp:posOffset>-309669</wp:posOffset>
                </wp:positionH>
                <wp:positionV relativeFrom="paragraph">
                  <wp:posOffset>-4833881</wp:posOffset>
                </wp:positionV>
                <wp:extent cx="1032480" cy="992880"/>
                <wp:effectExtent l="38100" t="57150" r="53975" b="55245"/>
                <wp:wrapNone/>
                <wp:docPr id="609" name="Ink 609"/>
                <wp:cNvGraphicFramePr/>
                <a:graphic xmlns:a="http://schemas.openxmlformats.org/drawingml/2006/main">
                  <a:graphicData uri="http://schemas.microsoft.com/office/word/2010/wordprocessingInk">
                    <w14:contentPart bwMode="auto" r:id="rId262">
                      <w14:nvContentPartPr>
                        <w14:cNvContentPartPr/>
                      </w14:nvContentPartPr>
                      <w14:xfrm>
                        <a:off x="0" y="0"/>
                        <a:ext cx="1032480" cy="992880"/>
                      </w14:xfrm>
                    </w14:contentPart>
                  </a:graphicData>
                </a:graphic>
              </wp:anchor>
            </w:drawing>
          </mc:Choice>
          <mc:Fallback>
            <w:pict>
              <v:shape w14:anchorId="34EFAA41" id="Ink 609" o:spid="_x0000_s1026" type="#_x0000_t75" style="position:absolute;margin-left:-25.1pt;margin-top:-381.3pt;width:82.75pt;height:79.6pt;z-index:2530242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">
                <v:imagedata r:id="rId263" o:title=""/>
              </v:shape>
            </w:pict>
          </mc:Fallback>
        </mc:AlternateContent>
      </w:r>
    </w:p>
    <w:p w14:paraId="19593E0C" w14:textId="77777777" w:rsidR="001C6DC7" w:rsidRPr="00135E65" w:rsidRDefault="001C6DC7">
      <w:pPr>
        <w:rPr>
          <w:rFonts w:ascii="Tahoma" w:eastAsia="Times New Roman" w:hAnsi="Tahoma" w:cs="Tahoma"/>
          <w:sz w:val="24"/>
          <w:szCs w:val="24"/>
        </w:rPr>
      </w:pPr>
    </w:p>
    <w:p w14:paraId="11D3B6AF" w14:textId="77777777" w:rsidR="00C33C51" w:rsidRDefault="005B5029">
      <w:pPr>
        <w:rPr>
          <w:rFonts w:ascii="Tahoma" w:eastAsia="Times New Roman" w:hAnsi="Tahoma" w:cs="Tahoma"/>
          <w:sz w:val="24"/>
          <w:szCs w:val="24"/>
        </w:rPr>
      </w:pPr>
      <w:r w:rsidRPr="00135E65">
        <w:rPr>
          <w:rFonts w:ascii="Tahoma" w:eastAsia="Times New Roman" w:hAnsi="Tahoma" w:cs="Tahoma"/>
          <w:noProof/>
          <w:sz w:val="24"/>
          <w:szCs w:val="24"/>
        </w:rPr>
        <w:drawing>
          <wp:anchor distT="0" distB="0" distL="114300" distR="114300" simplePos="0" relativeHeight="252032000" behindDoc="1" locked="0" layoutInCell="1" allowOverlap="1" wp14:anchorId="4EF622A6" wp14:editId="35C8E45D">
            <wp:simplePos x="0" y="0"/>
            <wp:positionH relativeFrom="column">
              <wp:posOffset>0</wp:posOffset>
            </wp:positionH>
            <wp:positionV relativeFrom="paragraph">
              <wp:posOffset>0</wp:posOffset>
            </wp:positionV>
            <wp:extent cx="1836420" cy="608919"/>
            <wp:effectExtent l="0" t="0" r="0" b="1270"/>
            <wp:wrapTight wrapText="bothSides">
              <wp:wrapPolygon edited="0">
                <wp:start x="0" y="0"/>
                <wp:lineTo x="0" y="20969"/>
                <wp:lineTo x="21286" y="20969"/>
                <wp:lineTo x="21286" y="0"/>
                <wp:lineTo x="0" y="0"/>
              </wp:wrapPolygon>
            </wp:wrapTight>
            <wp:docPr id="18" name="Picture 18" descr="A group of colorful dice&#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A group of colorful dice&#10;&#10;Description automatically generated with low confidence"/>
                    <pic:cNvPicPr/>
                  </pic:nvPicPr>
                  <pic:blipFill>
                    <a:blip r:embed="rId9">
                      <a:extLst>
                        <a:ext uri="{28A0092B-C50C-407E-A947-70E740481C1C}">
                          <a14:useLocalDpi xmlns:a14="http://schemas.microsoft.com/office/drawing/2010/main" val="0"/>
                        </a:ext>
                      </a:extLst>
                    </a:blip>
                    <a:stretch>
                      <a:fillRect/>
                    </a:stretch>
                  </pic:blipFill>
                  <pic:spPr>
                    <a:xfrm>
                      <a:off x="0" y="0"/>
                      <a:ext cx="1836420" cy="608919"/>
                    </a:xfrm>
                    <a:prstGeom prst="rect">
                      <a:avLst/>
                    </a:prstGeom>
                  </pic:spPr>
                </pic:pic>
              </a:graphicData>
            </a:graphic>
          </wp:anchor>
        </w:drawing>
      </w:r>
      <w:r w:rsidR="00C33C51" w:rsidRPr="00C33C51">
        <w:rPr>
          <w:rFonts w:ascii="Tahoma" w:eastAsia="Times New Roman" w:hAnsi="Tahoma" w:cs="Tahoma"/>
          <w:sz w:val="24"/>
          <w:szCs w:val="24"/>
        </w:rPr>
        <w:t xml:space="preserve"> </w:t>
      </w:r>
    </w:p>
    <w:p w14:paraId="0FAE028B" w14:textId="47CDC0BD" w:rsidR="00BC527F" w:rsidRPr="00135E65" w:rsidRDefault="00C33C51">
      <w:pPr>
        <w:rPr>
          <w:rFonts w:ascii="Tahoma" w:eastAsia="Times New Roman" w:hAnsi="Tahoma" w:cs="Tahoma"/>
          <w:sz w:val="24"/>
          <w:szCs w:val="24"/>
        </w:rPr>
      </w:pPr>
      <w:r>
        <w:rPr>
          <w:rFonts w:ascii="Tahoma" w:eastAsia="Times New Roman" w:hAnsi="Tahoma" w:cs="Tahoma"/>
          <w:sz w:val="24"/>
          <w:szCs w:val="24"/>
        </w:rPr>
        <w:t>How did you feel about this assessment? Circle one.</w:t>
      </w:r>
    </w:p>
    <w:p w14:paraId="21A43A1B" w14:textId="77777777" w:rsidR="00BC527F" w:rsidRPr="00135E65" w:rsidRDefault="00BC527F">
      <w:pPr>
        <w:rPr>
          <w:rFonts w:ascii="Tahoma" w:eastAsia="Times New Roman" w:hAnsi="Tahoma" w:cs="Tahoma"/>
          <w:sz w:val="24"/>
          <w:szCs w:val="24"/>
        </w:rPr>
      </w:pPr>
    </w:p>
    <w:sectPr w:rsidR="00BC527F" w:rsidRPr="00135E65" w:rsidSect="00F8520E">
      <w:footerReference w:type="default" r:id="rId264"/>
      <w:pgSz w:w="12240" w:h="15840"/>
      <w:pgMar w:top="1440" w:right="1440" w:bottom="1440" w:left="1440" w:header="708" w:footer="708" w:gutter="0"/>
      <w:pgNumType w:start="1"/>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90E8E7E" w14:textId="77777777" w:rsidR="006A6F33" w:rsidRDefault="006A6F33">
      <w:r>
        <w:separator/>
      </w:r>
    </w:p>
  </w:endnote>
  <w:endnote w:type="continuationSeparator" w:id="0">
    <w:p w14:paraId="5D7F0E5B" w14:textId="77777777" w:rsidR="006A6F33" w:rsidRDefault="006A6F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Oswald">
    <w:charset w:val="00"/>
    <w:family w:val="auto"/>
    <w:pitch w:val="variable"/>
    <w:sig w:usb0="2000020F" w:usb1="00000000" w:usb2="00000000" w:usb3="00000000" w:csb0="00000197"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663514098"/>
      <w:docPartObj>
        <w:docPartGallery w:val="Page Numbers (Bottom of Page)"/>
        <w:docPartUnique/>
      </w:docPartObj>
    </w:sdtPr>
    <w:sdtEndPr>
      <w:rPr>
        <w:noProof/>
      </w:rPr>
    </w:sdtEndPr>
    <w:sdtContent>
      <w:p w14:paraId="37EE1F11" w14:textId="77777777" w:rsidR="00775D6A" w:rsidRDefault="00775D6A">
        <w:pPr>
          <w:pStyle w:val="Footer"/>
          <w:jc w:val="right"/>
        </w:pPr>
        <w:r>
          <w:fldChar w:fldCharType="begin"/>
        </w:r>
        <w:r>
          <w:instrText xml:space="preserve"> PAGE   \* MERGEFORMAT </w:instrText>
        </w:r>
        <w:r>
          <w:fldChar w:fldCharType="separate"/>
        </w:r>
        <w:r>
          <w:rPr>
            <w:noProof/>
          </w:rPr>
          <w:t>2</w:t>
        </w:r>
        <w:r>
          <w:rPr>
            <w:noProof/>
          </w:rPr>
          <w:fldChar w:fldCharType="end"/>
        </w:r>
      </w:p>
    </w:sdtContent>
  </w:sdt>
  <w:p w14:paraId="452AA69E" w14:textId="28F37849" w:rsidR="009A3B20" w:rsidRPr="009A3B20" w:rsidRDefault="00775D6A">
    <w:pPr>
      <w:pStyle w:val="Footer"/>
      <w:rPr>
        <w:rFonts w:ascii="Tahoma" w:hAnsi="Tahoma" w:cs="Tahoma"/>
      </w:rPr>
    </w:pPr>
    <w:r>
      <w:rPr>
        <w:rFonts w:ascii="Tahoma" w:hAnsi="Tahoma" w:cs="Tahoma"/>
        <w:noProof/>
      </w:rPr>
      <w:drawing>
        <wp:inline distT="0" distB="0" distL="0" distR="0" wp14:anchorId="18CFA231" wp14:editId="708DFB27">
          <wp:extent cx="297180" cy="297180"/>
          <wp:effectExtent l="0" t="0" r="7620" b="762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Logo.png"/>
                  <pic:cNvPicPr/>
                </pic:nvPicPr>
                <pic:blipFill>
                  <a:blip r:embed="rId1">
                    <a:extLst>
                      <a:ext uri="{28A0092B-C50C-407E-A947-70E740481C1C}">
                        <a14:useLocalDpi xmlns:a14="http://schemas.microsoft.com/office/drawing/2010/main" val="0"/>
                      </a:ext>
                    </a:extLst>
                  </a:blip>
                  <a:stretch>
                    <a:fillRect/>
                  </a:stretch>
                </pic:blipFill>
                <pic:spPr>
                  <a:xfrm>
                    <a:off x="0" y="0"/>
                    <a:ext cx="297180" cy="297180"/>
                  </a:xfrm>
                  <a:prstGeom prst="rect">
                    <a:avLst/>
                  </a:prstGeom>
                </pic:spPr>
              </pic:pic>
            </a:graphicData>
          </a:graphic>
        </wp:inline>
      </w:drawing>
    </w:r>
    <w:r w:rsidR="00F37735">
      <w:rPr>
        <w:rFonts w:ascii="Tahoma" w:hAnsi="Tahoma" w:cs="Tahoma"/>
      </w:rPr>
      <w:t xml:space="preserve"> </w:t>
    </w:r>
    <w:r>
      <w:rPr>
        <w:rFonts w:ascii="Tahoma" w:hAnsi="Tahoma" w:cs="Tahoma"/>
      </w:rPr>
      <w:t xml:space="preserve">Grade </w:t>
    </w:r>
    <w:r w:rsidR="00F37735">
      <w:rPr>
        <w:rFonts w:ascii="Tahoma" w:hAnsi="Tahoma" w:cs="Tahoma"/>
      </w:rPr>
      <w:t>7</w:t>
    </w:r>
    <w:r>
      <w:rPr>
        <w:rFonts w:ascii="Tahoma" w:hAnsi="Tahoma" w:cs="Tahoma"/>
      </w:rPr>
      <w:t xml:space="preserve"> Screener</w:t>
    </w:r>
    <w:r w:rsidR="00C33C51">
      <w:rPr>
        <w:rFonts w:ascii="Tahoma" w:hAnsi="Tahoma" w:cs="Tahoma"/>
      </w:rPr>
      <w:t xml:space="preserve"> G1</w:t>
    </w:r>
    <w:r>
      <w:rPr>
        <w:rFonts w:ascii="Tahoma" w:hAnsi="Tahoma" w:cs="Tahoma"/>
      </w:rPr>
      <w:t xml:space="preserve"> Teacher Copy</w:t>
    </w:r>
    <w:r w:rsidR="005B6E4F">
      <w:rPr>
        <w:rFonts w:ascii="Tahoma" w:hAnsi="Tahoma" w:cs="Tahoma"/>
      </w:rPr>
      <w:t xml:space="preserve"> </w:t>
    </w:r>
    <w:r w:rsidR="005B6E4F" w:rsidRPr="005B6E4F">
      <w:rPr>
        <w:rFonts w:ascii="Tahoma" w:hAnsi="Tahoma" w:cs="Tahoma"/>
        <w:color w:val="FF0000"/>
      </w:rPr>
      <w:t>Answer Key</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3ECE990" w14:textId="77777777" w:rsidR="006A6F33" w:rsidRDefault="006A6F33">
      <w:r>
        <w:separator/>
      </w:r>
    </w:p>
  </w:footnote>
  <w:footnote w:type="continuationSeparator" w:id="0">
    <w:p w14:paraId="16AB93F2" w14:textId="77777777" w:rsidR="006A6F33" w:rsidRDefault="006A6F3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B054EB"/>
    <w:multiLevelType w:val="multilevel"/>
    <w:tmpl w:val="12FA7F08"/>
    <w:lvl w:ilvl="0">
      <w:start w:val="1"/>
      <w:numFmt w:val="upp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AAD4C0C"/>
    <w:multiLevelType w:val="hybridMultilevel"/>
    <w:tmpl w:val="AF20D68C"/>
    <w:lvl w:ilvl="0" w:tplc="56043592">
      <w:start w:val="1"/>
      <w:numFmt w:val="decimal"/>
      <w:lvlText w:val="%1)"/>
      <w:lvlJc w:val="left"/>
      <w:pPr>
        <w:ind w:left="732" w:hanging="372"/>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2" w15:restartNumberingAfterBreak="0">
    <w:nsid w:val="0D0E065D"/>
    <w:multiLevelType w:val="multilevel"/>
    <w:tmpl w:val="B8EE2E18"/>
    <w:lvl w:ilvl="0">
      <w:start w:val="13"/>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69A23010"/>
    <w:multiLevelType w:val="multilevel"/>
    <w:tmpl w:val="0E6EF1D4"/>
    <w:lvl w:ilvl="0">
      <w:start w:val="1"/>
      <w:numFmt w:val="decimal"/>
      <w:lvlText w:val="%1."/>
      <w:lvlJc w:val="left"/>
      <w:pPr>
        <w:ind w:left="27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16cid:durableId="1622220734">
    <w:abstractNumId w:val="0"/>
  </w:num>
  <w:num w:numId="2" w16cid:durableId="806821256">
    <w:abstractNumId w:val="3"/>
  </w:num>
  <w:num w:numId="3" w16cid:durableId="1553154421">
    <w:abstractNumId w:val="2"/>
  </w:num>
  <w:num w:numId="4" w16cid:durableId="166831528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527F"/>
    <w:rsid w:val="000367AB"/>
    <w:rsid w:val="00040B6D"/>
    <w:rsid w:val="000579AF"/>
    <w:rsid w:val="00074D7E"/>
    <w:rsid w:val="00093A4E"/>
    <w:rsid w:val="000A4F8A"/>
    <w:rsid w:val="000D2867"/>
    <w:rsid w:val="000F64CB"/>
    <w:rsid w:val="00116DFA"/>
    <w:rsid w:val="001223A9"/>
    <w:rsid w:val="00126AA3"/>
    <w:rsid w:val="00135E65"/>
    <w:rsid w:val="00136B8F"/>
    <w:rsid w:val="001377BB"/>
    <w:rsid w:val="0014430B"/>
    <w:rsid w:val="001B3BA1"/>
    <w:rsid w:val="001C623F"/>
    <w:rsid w:val="001C6DC7"/>
    <w:rsid w:val="001D7682"/>
    <w:rsid w:val="00205E37"/>
    <w:rsid w:val="00221AC0"/>
    <w:rsid w:val="00287B36"/>
    <w:rsid w:val="00296549"/>
    <w:rsid w:val="002E605A"/>
    <w:rsid w:val="002F55CF"/>
    <w:rsid w:val="0031101D"/>
    <w:rsid w:val="003466CA"/>
    <w:rsid w:val="00365708"/>
    <w:rsid w:val="00376335"/>
    <w:rsid w:val="003775CE"/>
    <w:rsid w:val="003B2889"/>
    <w:rsid w:val="003B43DD"/>
    <w:rsid w:val="003B7A01"/>
    <w:rsid w:val="003C0B3C"/>
    <w:rsid w:val="003E5C9B"/>
    <w:rsid w:val="00403DA5"/>
    <w:rsid w:val="00441A7E"/>
    <w:rsid w:val="004617AA"/>
    <w:rsid w:val="00472CE7"/>
    <w:rsid w:val="004C36E0"/>
    <w:rsid w:val="004C5DF8"/>
    <w:rsid w:val="004D3BC2"/>
    <w:rsid w:val="004E185F"/>
    <w:rsid w:val="00501F90"/>
    <w:rsid w:val="00527767"/>
    <w:rsid w:val="005477CB"/>
    <w:rsid w:val="0059636A"/>
    <w:rsid w:val="005B5029"/>
    <w:rsid w:val="005B6E4F"/>
    <w:rsid w:val="00604BA6"/>
    <w:rsid w:val="00610C86"/>
    <w:rsid w:val="00641188"/>
    <w:rsid w:val="00641855"/>
    <w:rsid w:val="00650E7F"/>
    <w:rsid w:val="006718B0"/>
    <w:rsid w:val="006824B4"/>
    <w:rsid w:val="00683222"/>
    <w:rsid w:val="006973B0"/>
    <w:rsid w:val="006A6F33"/>
    <w:rsid w:val="006B40B6"/>
    <w:rsid w:val="006F1D45"/>
    <w:rsid w:val="00717069"/>
    <w:rsid w:val="00741617"/>
    <w:rsid w:val="00757913"/>
    <w:rsid w:val="0076241D"/>
    <w:rsid w:val="00767F63"/>
    <w:rsid w:val="00775D6A"/>
    <w:rsid w:val="00780F7F"/>
    <w:rsid w:val="007852CA"/>
    <w:rsid w:val="00795E2E"/>
    <w:rsid w:val="007B028D"/>
    <w:rsid w:val="008101EE"/>
    <w:rsid w:val="00830025"/>
    <w:rsid w:val="00872870"/>
    <w:rsid w:val="008A5B7B"/>
    <w:rsid w:val="008D2FD3"/>
    <w:rsid w:val="008D661E"/>
    <w:rsid w:val="008F3854"/>
    <w:rsid w:val="00946650"/>
    <w:rsid w:val="00955B2C"/>
    <w:rsid w:val="00971AE4"/>
    <w:rsid w:val="009A3B20"/>
    <w:rsid w:val="00A103A9"/>
    <w:rsid w:val="00A17F42"/>
    <w:rsid w:val="00A21F20"/>
    <w:rsid w:val="00A51C5C"/>
    <w:rsid w:val="00A56EF3"/>
    <w:rsid w:val="00A57CE0"/>
    <w:rsid w:val="00AB198C"/>
    <w:rsid w:val="00AC1DDC"/>
    <w:rsid w:val="00AD204F"/>
    <w:rsid w:val="00AF524C"/>
    <w:rsid w:val="00B0478B"/>
    <w:rsid w:val="00B52237"/>
    <w:rsid w:val="00B564F3"/>
    <w:rsid w:val="00BB7EBE"/>
    <w:rsid w:val="00BC527F"/>
    <w:rsid w:val="00BF5B68"/>
    <w:rsid w:val="00C0084B"/>
    <w:rsid w:val="00C01B1E"/>
    <w:rsid w:val="00C27161"/>
    <w:rsid w:val="00C33C51"/>
    <w:rsid w:val="00C45D9D"/>
    <w:rsid w:val="00C463FE"/>
    <w:rsid w:val="00CA3243"/>
    <w:rsid w:val="00CC4DF1"/>
    <w:rsid w:val="00CC5CD9"/>
    <w:rsid w:val="00D15019"/>
    <w:rsid w:val="00D337B4"/>
    <w:rsid w:val="00D369CC"/>
    <w:rsid w:val="00D43C1B"/>
    <w:rsid w:val="00D856D8"/>
    <w:rsid w:val="00DF74CC"/>
    <w:rsid w:val="00E92099"/>
    <w:rsid w:val="00EA0473"/>
    <w:rsid w:val="00EA63C8"/>
    <w:rsid w:val="00EC1259"/>
    <w:rsid w:val="00ED7184"/>
    <w:rsid w:val="00EE0043"/>
    <w:rsid w:val="00F02EAF"/>
    <w:rsid w:val="00F3121A"/>
    <w:rsid w:val="00F37735"/>
    <w:rsid w:val="00F8520E"/>
    <w:rsid w:val="00FA1366"/>
    <w:rsid w:val="00FC7AF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4761FB8"/>
  <w15:docId w15:val="{981E7109-662F-43F0-A72A-5E466ACC175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entury Gothic" w:eastAsia="Century Gothic" w:hAnsi="Century Gothic" w:cs="Century Gothic"/>
        <w:sz w:val="22"/>
        <w:szCs w:val="22"/>
        <w:lang w:val="en-CA" w:eastAsia="en-CA"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uiPriority w:val="9"/>
    <w:qFormat/>
    <w:pPr>
      <w:keepNext/>
      <w:keepLines/>
      <w:spacing w:before="480" w:after="120"/>
      <w:outlineLvl w:val="0"/>
    </w:pPr>
    <w:rPr>
      <w:b/>
      <w:sz w:val="48"/>
      <w:szCs w:val="48"/>
    </w:rPr>
  </w:style>
  <w:style w:type="paragraph" w:styleId="Heading2">
    <w:name w:val="heading 2"/>
    <w:basedOn w:val="Normal"/>
    <w:next w:val="Normal"/>
    <w:uiPriority w:val="9"/>
    <w:semiHidden/>
    <w:unhideWhenUsed/>
    <w:qFormat/>
    <w:pPr>
      <w:keepNext/>
      <w:keepLines/>
      <w:spacing w:before="360" w:after="80"/>
      <w:outlineLvl w:val="1"/>
    </w:pPr>
    <w:rPr>
      <w:b/>
      <w:sz w:val="36"/>
      <w:szCs w:val="36"/>
    </w:rPr>
  </w:style>
  <w:style w:type="paragraph" w:styleId="Heading3">
    <w:name w:val="heading 3"/>
    <w:basedOn w:val="Normal"/>
    <w:next w:val="Normal"/>
    <w:uiPriority w:val="9"/>
    <w:semiHidden/>
    <w:unhideWhenUsed/>
    <w:qFormat/>
    <w:pPr>
      <w:keepNext/>
      <w:keepLines/>
      <w:spacing w:before="280" w:after="80"/>
      <w:outlineLvl w:val="2"/>
    </w:pPr>
    <w:rPr>
      <w:b/>
      <w:sz w:val="28"/>
      <w:szCs w:val="28"/>
    </w:rPr>
  </w:style>
  <w:style w:type="paragraph" w:styleId="Heading4">
    <w:name w:val="heading 4"/>
    <w:basedOn w:val="Normal"/>
    <w:next w:val="Normal"/>
    <w:uiPriority w:val="9"/>
    <w:semiHidden/>
    <w:unhideWhenUsed/>
    <w:qFormat/>
    <w:pPr>
      <w:keepNext/>
      <w:keepLines/>
      <w:spacing w:before="240" w:after="40"/>
      <w:outlineLvl w:val="3"/>
    </w:pPr>
    <w:rPr>
      <w:b/>
      <w:sz w:val="24"/>
      <w:szCs w:val="24"/>
    </w:rPr>
  </w:style>
  <w:style w:type="paragraph" w:styleId="Heading5">
    <w:name w:val="heading 5"/>
    <w:basedOn w:val="Normal"/>
    <w:next w:val="Normal"/>
    <w:uiPriority w:val="9"/>
    <w:semiHidden/>
    <w:unhideWhenUsed/>
    <w:qFormat/>
    <w:pPr>
      <w:keepNext/>
      <w:keepLines/>
      <w:spacing w:before="220" w:after="40"/>
      <w:outlineLvl w:val="4"/>
    </w:pPr>
    <w:rPr>
      <w:b/>
    </w:rPr>
  </w:style>
  <w:style w:type="paragraph" w:styleId="Heading6">
    <w:name w:val="heading 6"/>
    <w:basedOn w:val="Normal"/>
    <w:next w:val="Normal"/>
    <w:uiPriority w:val="9"/>
    <w:semiHidden/>
    <w:unhideWhenUsed/>
    <w:qFormat/>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uiPriority w:val="10"/>
    <w:qFormat/>
    <w:pPr>
      <w:keepNext/>
      <w:keepLines/>
      <w:spacing w:before="480" w:after="120"/>
    </w:pPr>
    <w:rPr>
      <w:b/>
      <w:sz w:val="72"/>
      <w:szCs w:val="72"/>
    </w:rPr>
  </w:style>
  <w:style w:type="table" w:styleId="TableGrid">
    <w:name w:val="Table Grid"/>
    <w:basedOn w:val="TableNormal"/>
    <w:uiPriority w:val="39"/>
    <w:rsid w:val="00DE7E3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E7E38"/>
    <w:pPr>
      <w:ind w:left="720"/>
      <w:contextualSpacing/>
    </w:pPr>
  </w:style>
  <w:style w:type="paragraph" w:styleId="NormalWeb">
    <w:name w:val="Normal (Web)"/>
    <w:basedOn w:val="Normal"/>
    <w:uiPriority w:val="99"/>
    <w:unhideWhenUsed/>
    <w:rsid w:val="00CF3C72"/>
    <w:pPr>
      <w:spacing w:before="100" w:beforeAutospacing="1" w:after="100" w:afterAutospacing="1"/>
    </w:pPr>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DF72F0"/>
    <w:rPr>
      <w:color w:val="808080"/>
    </w:rPr>
  </w:style>
  <w:style w:type="paragraph" w:styleId="Subtitle">
    <w:name w:val="Subtitle"/>
    <w:basedOn w:val="Normal"/>
    <w:next w:val="Normal"/>
    <w:uiPriority w:val="11"/>
    <w:qFormat/>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Pr>
  </w:style>
  <w:style w:type="table" w:customStyle="1" w:styleId="a0">
    <w:basedOn w:val="TableNormal"/>
    <w:tblPr>
      <w:tblStyleRowBandSize w:val="1"/>
      <w:tblStyleColBandSize w:val="1"/>
    </w:tblPr>
  </w:style>
  <w:style w:type="table" w:customStyle="1" w:styleId="a1">
    <w:basedOn w:val="TableNormal"/>
    <w:tblPr>
      <w:tblStyleRowBandSize w:val="1"/>
      <w:tblStyleColBandSize w:val="1"/>
    </w:tblPr>
  </w:style>
  <w:style w:type="table" w:customStyle="1" w:styleId="a2">
    <w:basedOn w:val="TableNormal"/>
    <w:tblPr>
      <w:tblStyleRowBandSize w:val="1"/>
      <w:tblStyleColBandSize w:val="1"/>
    </w:tblPr>
  </w:style>
  <w:style w:type="table" w:customStyle="1" w:styleId="a3">
    <w:basedOn w:val="TableNormal"/>
    <w:tblPr>
      <w:tblStyleRowBandSize w:val="1"/>
      <w:tblStyleColBandSize w:val="1"/>
    </w:tblPr>
  </w:style>
  <w:style w:type="table" w:customStyle="1" w:styleId="a4">
    <w:basedOn w:val="TableNormal"/>
    <w:tblPr>
      <w:tblStyleRowBandSize w:val="1"/>
      <w:tblStyleColBandSize w:val="1"/>
    </w:tblPr>
  </w:style>
  <w:style w:type="table" w:customStyle="1" w:styleId="a5">
    <w:basedOn w:val="TableNormal"/>
    <w:tblPr>
      <w:tblStyleRowBandSize w:val="1"/>
      <w:tblStyleColBandSize w:val="1"/>
    </w:tblPr>
  </w:style>
  <w:style w:type="table" w:customStyle="1" w:styleId="a6">
    <w:basedOn w:val="TableNormal"/>
    <w:tblPr>
      <w:tblStyleRowBandSize w:val="1"/>
      <w:tblStyleColBandSize w:val="1"/>
    </w:tblPr>
  </w:style>
  <w:style w:type="table" w:customStyle="1" w:styleId="a7">
    <w:basedOn w:val="TableNormal"/>
    <w:tblPr>
      <w:tblStyleRowBandSize w:val="1"/>
      <w:tblStyleColBandSize w:val="1"/>
    </w:tblPr>
  </w:style>
  <w:style w:type="table" w:customStyle="1" w:styleId="a8">
    <w:basedOn w:val="TableNormal"/>
    <w:tblPr>
      <w:tblStyleRowBandSize w:val="1"/>
      <w:tblStyleColBandSize w:val="1"/>
      <w:tblCellMar>
        <w:top w:w="100" w:type="dxa"/>
        <w:left w:w="100" w:type="dxa"/>
        <w:bottom w:w="100" w:type="dxa"/>
        <w:right w:w="100" w:type="dxa"/>
      </w:tblCellMar>
    </w:tblPr>
  </w:style>
  <w:style w:type="paragraph" w:styleId="BalloonText">
    <w:name w:val="Balloon Text"/>
    <w:basedOn w:val="Normal"/>
    <w:link w:val="BalloonTextChar"/>
    <w:uiPriority w:val="99"/>
    <w:semiHidden/>
    <w:unhideWhenUsed/>
    <w:rsid w:val="0064118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41188"/>
    <w:rPr>
      <w:rFonts w:ascii="Segoe UI" w:hAnsi="Segoe UI" w:cs="Segoe UI"/>
      <w:sz w:val="18"/>
      <w:szCs w:val="18"/>
    </w:rPr>
  </w:style>
  <w:style w:type="paragraph" w:styleId="Header">
    <w:name w:val="header"/>
    <w:basedOn w:val="Normal"/>
    <w:link w:val="HeaderChar"/>
    <w:uiPriority w:val="99"/>
    <w:unhideWhenUsed/>
    <w:rsid w:val="009A3B20"/>
    <w:pPr>
      <w:tabs>
        <w:tab w:val="center" w:pos="4680"/>
        <w:tab w:val="right" w:pos="9360"/>
      </w:tabs>
    </w:pPr>
  </w:style>
  <w:style w:type="character" w:customStyle="1" w:styleId="HeaderChar">
    <w:name w:val="Header Char"/>
    <w:basedOn w:val="DefaultParagraphFont"/>
    <w:link w:val="Header"/>
    <w:uiPriority w:val="99"/>
    <w:rsid w:val="009A3B20"/>
  </w:style>
  <w:style w:type="paragraph" w:styleId="Footer">
    <w:name w:val="footer"/>
    <w:basedOn w:val="Normal"/>
    <w:link w:val="FooterChar"/>
    <w:uiPriority w:val="99"/>
    <w:unhideWhenUsed/>
    <w:rsid w:val="009A3B20"/>
    <w:pPr>
      <w:tabs>
        <w:tab w:val="center" w:pos="4680"/>
        <w:tab w:val="right" w:pos="9360"/>
      </w:tabs>
    </w:pPr>
  </w:style>
  <w:style w:type="character" w:customStyle="1" w:styleId="FooterChar">
    <w:name w:val="Footer Char"/>
    <w:basedOn w:val="DefaultParagraphFont"/>
    <w:link w:val="Footer"/>
    <w:uiPriority w:val="99"/>
    <w:rsid w:val="009A3B2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png"/><Relationship Id="rId21" Type="http://schemas.openxmlformats.org/officeDocument/2006/relationships/customXml" Target="ink/ink4.xml"/><Relationship Id="rId63" Type="http://schemas.openxmlformats.org/officeDocument/2006/relationships/image" Target="media/image32.png"/><Relationship Id="rId159" Type="http://schemas.openxmlformats.org/officeDocument/2006/relationships/image" Target="media/image79.png"/><Relationship Id="rId170" Type="http://schemas.openxmlformats.org/officeDocument/2006/relationships/customXml" Target="ink/ink73.xml"/><Relationship Id="rId226" Type="http://schemas.openxmlformats.org/officeDocument/2006/relationships/customXml" Target="ink/ink100.xml"/><Relationship Id="rId107" Type="http://schemas.openxmlformats.org/officeDocument/2006/relationships/image" Target="media/image54.png"/><Relationship Id="rId11" Type="http://schemas.openxmlformats.org/officeDocument/2006/relationships/image" Target="media/image30.jpg"/><Relationship Id="rId32" Type="http://schemas.openxmlformats.org/officeDocument/2006/relationships/customXml" Target="ink/ink9.xml"/><Relationship Id="rId53" Type="http://schemas.openxmlformats.org/officeDocument/2006/relationships/image" Target="media/image27.png"/><Relationship Id="rId74" Type="http://schemas.openxmlformats.org/officeDocument/2006/relationships/customXml" Target="ink/ink29.xml"/><Relationship Id="rId128" Type="http://schemas.openxmlformats.org/officeDocument/2006/relationships/customXml" Target="ink/ink56.xml"/><Relationship Id="rId149" Type="http://schemas.openxmlformats.org/officeDocument/2006/relationships/image" Target="media/image73.png"/><Relationship Id="rId5" Type="http://schemas.openxmlformats.org/officeDocument/2006/relationships/webSettings" Target="webSettings.xml"/><Relationship Id="rId95" Type="http://schemas.openxmlformats.org/officeDocument/2006/relationships/image" Target="media/image48.png"/><Relationship Id="rId160" Type="http://schemas.openxmlformats.org/officeDocument/2006/relationships/customXml" Target="ink/ink68.xml"/><Relationship Id="rId181" Type="http://schemas.openxmlformats.org/officeDocument/2006/relationships/image" Target="media/image90.png"/><Relationship Id="rId216" Type="http://schemas.openxmlformats.org/officeDocument/2006/relationships/customXml" Target="ink/ink95.xml"/><Relationship Id="rId237" Type="http://schemas.openxmlformats.org/officeDocument/2006/relationships/image" Target="media/image119.png"/><Relationship Id="rId258" Type="http://schemas.openxmlformats.org/officeDocument/2006/relationships/image" Target="media/image133.png"/><Relationship Id="rId22" Type="http://schemas.openxmlformats.org/officeDocument/2006/relationships/image" Target="media/image10.png"/><Relationship Id="rId43" Type="http://schemas.openxmlformats.org/officeDocument/2006/relationships/image" Target="media/image22.png"/><Relationship Id="rId64" Type="http://schemas.openxmlformats.org/officeDocument/2006/relationships/customXml" Target="ink/ink24.xml"/><Relationship Id="rId118" Type="http://schemas.openxmlformats.org/officeDocument/2006/relationships/customXml" Target="ink/ink51.xml"/><Relationship Id="rId139" Type="http://schemas.openxmlformats.org/officeDocument/2006/relationships/image" Target="media/image67.wmf"/><Relationship Id="rId85" Type="http://schemas.openxmlformats.org/officeDocument/2006/relationships/image" Target="media/image43.png"/><Relationship Id="rId150" Type="http://schemas.openxmlformats.org/officeDocument/2006/relationships/customXml" Target="ink/ink63.xml"/><Relationship Id="rId171" Type="http://schemas.openxmlformats.org/officeDocument/2006/relationships/image" Target="media/image85.png"/><Relationship Id="rId192" Type="http://schemas.openxmlformats.org/officeDocument/2006/relationships/image" Target="media/image96.png"/><Relationship Id="rId206" Type="http://schemas.openxmlformats.org/officeDocument/2006/relationships/customXml" Target="ink/ink90.xml"/><Relationship Id="rId227" Type="http://schemas.openxmlformats.org/officeDocument/2006/relationships/image" Target="media/image112.png"/><Relationship Id="rId248" Type="http://schemas.openxmlformats.org/officeDocument/2006/relationships/image" Target="media/image125.png"/><Relationship Id="rId12" Type="http://schemas.openxmlformats.org/officeDocument/2006/relationships/image" Target="media/image4.jpg"/><Relationship Id="rId33" Type="http://schemas.openxmlformats.org/officeDocument/2006/relationships/image" Target="media/image16.png"/><Relationship Id="rId108" Type="http://schemas.openxmlformats.org/officeDocument/2006/relationships/customXml" Target="ink/ink46.xml"/><Relationship Id="rId129" Type="http://schemas.openxmlformats.org/officeDocument/2006/relationships/image" Target="media/image65.png"/><Relationship Id="rId54" Type="http://schemas.openxmlformats.org/officeDocument/2006/relationships/customXml" Target="ink/ink19.xml"/><Relationship Id="rId75" Type="http://schemas.openxmlformats.org/officeDocument/2006/relationships/image" Target="media/image38.png"/><Relationship Id="rId96" Type="http://schemas.openxmlformats.org/officeDocument/2006/relationships/customXml" Target="ink/ink40.xml"/><Relationship Id="rId140" Type="http://schemas.openxmlformats.org/officeDocument/2006/relationships/oleObject" Target="embeddings/oleObject1.bin"/><Relationship Id="rId161" Type="http://schemas.openxmlformats.org/officeDocument/2006/relationships/image" Target="media/image80.png"/><Relationship Id="rId182" Type="http://schemas.openxmlformats.org/officeDocument/2006/relationships/customXml" Target="ink/ink79.xml"/><Relationship Id="rId217" Type="http://schemas.openxmlformats.org/officeDocument/2006/relationships/image" Target="media/image107.png"/><Relationship Id="rId6" Type="http://schemas.openxmlformats.org/officeDocument/2006/relationships/footnotes" Target="footnotes.xml"/><Relationship Id="rId238" Type="http://schemas.openxmlformats.org/officeDocument/2006/relationships/customXml" Target="ink/ink104.xml"/><Relationship Id="rId259" Type="http://schemas.openxmlformats.org/officeDocument/2006/relationships/customXml" Target="ink/ink111.xml"/><Relationship Id="rId23" Type="http://schemas.openxmlformats.org/officeDocument/2006/relationships/customXml" Target="ink/ink5.xml"/><Relationship Id="rId119" Type="http://schemas.openxmlformats.org/officeDocument/2006/relationships/image" Target="media/image60.png"/><Relationship Id="rId44" Type="http://schemas.openxmlformats.org/officeDocument/2006/relationships/customXml" Target="ink/ink14.xml"/><Relationship Id="rId65" Type="http://schemas.openxmlformats.org/officeDocument/2006/relationships/image" Target="media/image33.png"/><Relationship Id="rId86" Type="http://schemas.openxmlformats.org/officeDocument/2006/relationships/customXml" Target="ink/ink35.xml"/><Relationship Id="rId130" Type="http://schemas.openxmlformats.org/officeDocument/2006/relationships/image" Target="media/image66.png"/><Relationship Id="rId151" Type="http://schemas.openxmlformats.org/officeDocument/2006/relationships/image" Target="media/image74.png"/><Relationship Id="rId172" Type="http://schemas.openxmlformats.org/officeDocument/2006/relationships/customXml" Target="ink/ink74.xml"/><Relationship Id="rId193" Type="http://schemas.openxmlformats.org/officeDocument/2006/relationships/customXml" Target="ink/ink84.xml"/><Relationship Id="rId207" Type="http://schemas.openxmlformats.org/officeDocument/2006/relationships/image" Target="media/image1020.png"/><Relationship Id="rId228" Type="http://schemas.openxmlformats.org/officeDocument/2006/relationships/image" Target="media/image113.png"/><Relationship Id="rId249" Type="http://schemas.openxmlformats.org/officeDocument/2006/relationships/image" Target="media/image126.png"/><Relationship Id="rId13" Type="http://schemas.openxmlformats.org/officeDocument/2006/relationships/image" Target="media/image5.jpg"/><Relationship Id="rId109" Type="http://schemas.openxmlformats.org/officeDocument/2006/relationships/image" Target="media/image55.png"/><Relationship Id="rId260" Type="http://schemas.openxmlformats.org/officeDocument/2006/relationships/image" Target="media/image134.png"/><Relationship Id="rId34" Type="http://schemas.openxmlformats.org/officeDocument/2006/relationships/customXml" Target="ink/ink10.xml"/><Relationship Id="rId55" Type="http://schemas.openxmlformats.org/officeDocument/2006/relationships/image" Target="media/image28.png"/><Relationship Id="rId76" Type="http://schemas.openxmlformats.org/officeDocument/2006/relationships/customXml" Target="ink/ink30.xml"/><Relationship Id="rId97" Type="http://schemas.openxmlformats.org/officeDocument/2006/relationships/image" Target="media/image49.png"/><Relationship Id="rId120" Type="http://schemas.openxmlformats.org/officeDocument/2006/relationships/customXml" Target="ink/ink52.xml"/><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customXml" Target="ink/ink69.xml"/><Relationship Id="rId183" Type="http://schemas.openxmlformats.org/officeDocument/2006/relationships/image" Target="media/image91.png"/><Relationship Id="rId218" Type="http://schemas.openxmlformats.org/officeDocument/2006/relationships/customXml" Target="ink/ink96.xml"/><Relationship Id="rId239" Type="http://schemas.openxmlformats.org/officeDocument/2006/relationships/image" Target="media/image120.png"/><Relationship Id="rId250" Type="http://schemas.openxmlformats.org/officeDocument/2006/relationships/image" Target="media/image127.png"/><Relationship Id="rId24" Type="http://schemas.openxmlformats.org/officeDocument/2006/relationships/image" Target="media/image11.png"/><Relationship Id="rId45" Type="http://schemas.openxmlformats.org/officeDocument/2006/relationships/image" Target="media/image23.png"/><Relationship Id="rId66" Type="http://schemas.openxmlformats.org/officeDocument/2006/relationships/customXml" Target="ink/ink25.xml"/><Relationship Id="rId87" Type="http://schemas.openxmlformats.org/officeDocument/2006/relationships/image" Target="media/image44.png"/><Relationship Id="rId110" Type="http://schemas.openxmlformats.org/officeDocument/2006/relationships/customXml" Target="ink/ink47.xml"/><Relationship Id="rId131" Type="http://schemas.openxmlformats.org/officeDocument/2006/relationships/customXml" Target="ink/ink57.xml"/><Relationship Id="rId152" Type="http://schemas.openxmlformats.org/officeDocument/2006/relationships/customXml" Target="ink/ink64.xml"/><Relationship Id="rId173" Type="http://schemas.openxmlformats.org/officeDocument/2006/relationships/image" Target="media/image86.png"/><Relationship Id="rId194" Type="http://schemas.openxmlformats.org/officeDocument/2006/relationships/image" Target="media/image97.png"/><Relationship Id="rId208" Type="http://schemas.openxmlformats.org/officeDocument/2006/relationships/customXml" Target="ink/ink91.xml"/><Relationship Id="rId229" Type="http://schemas.openxmlformats.org/officeDocument/2006/relationships/customXml" Target="ink/ink101.xml"/><Relationship Id="rId240" Type="http://schemas.openxmlformats.org/officeDocument/2006/relationships/customXml" Target="ink/ink105.xml"/><Relationship Id="rId261" Type="http://schemas.openxmlformats.org/officeDocument/2006/relationships/image" Target="media/image135.png"/><Relationship Id="rId14" Type="http://schemas.openxmlformats.org/officeDocument/2006/relationships/image" Target="media/image6.jpg"/><Relationship Id="rId35" Type="http://schemas.openxmlformats.org/officeDocument/2006/relationships/image" Target="media/image17.png"/><Relationship Id="rId56" Type="http://schemas.openxmlformats.org/officeDocument/2006/relationships/customXml" Target="ink/ink20.xml"/><Relationship Id="rId77" Type="http://schemas.openxmlformats.org/officeDocument/2006/relationships/image" Target="media/image39.png"/><Relationship Id="rId100" Type="http://schemas.openxmlformats.org/officeDocument/2006/relationships/customXml" Target="ink/ink42.xml"/><Relationship Id="rId8" Type="http://schemas.openxmlformats.org/officeDocument/2006/relationships/image" Target="media/image1.png"/><Relationship Id="rId98" Type="http://schemas.openxmlformats.org/officeDocument/2006/relationships/customXml" Target="ink/ink41.xml"/><Relationship Id="rId121" Type="http://schemas.openxmlformats.org/officeDocument/2006/relationships/image" Target="media/image61.png"/><Relationship Id="rId142" Type="http://schemas.openxmlformats.org/officeDocument/2006/relationships/oleObject" Target="embeddings/oleObject2.bin"/><Relationship Id="rId163" Type="http://schemas.openxmlformats.org/officeDocument/2006/relationships/image" Target="media/image81.png"/><Relationship Id="rId184" Type="http://schemas.openxmlformats.org/officeDocument/2006/relationships/customXml" Target="ink/ink80.xml"/><Relationship Id="rId219" Type="http://schemas.openxmlformats.org/officeDocument/2006/relationships/image" Target="media/image108.png"/><Relationship Id="rId230" Type="http://schemas.openxmlformats.org/officeDocument/2006/relationships/image" Target="media/image114.png"/><Relationship Id="rId251" Type="http://schemas.openxmlformats.org/officeDocument/2006/relationships/image" Target="media/image128.png"/><Relationship Id="rId25" Type="http://schemas.openxmlformats.org/officeDocument/2006/relationships/customXml" Target="ink/ink6.xml"/><Relationship Id="rId46" Type="http://schemas.openxmlformats.org/officeDocument/2006/relationships/customXml" Target="ink/ink15.xml"/><Relationship Id="rId67" Type="http://schemas.openxmlformats.org/officeDocument/2006/relationships/image" Target="media/image34.png"/><Relationship Id="rId88" Type="http://schemas.openxmlformats.org/officeDocument/2006/relationships/customXml" Target="ink/ink36.xml"/><Relationship Id="rId111" Type="http://schemas.openxmlformats.org/officeDocument/2006/relationships/image" Target="media/image56.png"/><Relationship Id="rId132" Type="http://schemas.openxmlformats.org/officeDocument/2006/relationships/image" Target="media/image67.png"/><Relationship Id="rId153" Type="http://schemas.openxmlformats.org/officeDocument/2006/relationships/image" Target="media/image76.png"/><Relationship Id="rId174" Type="http://schemas.openxmlformats.org/officeDocument/2006/relationships/customXml" Target="ink/ink75.xml"/><Relationship Id="rId195" Type="http://schemas.openxmlformats.org/officeDocument/2006/relationships/customXml" Target="ink/ink85.xml"/><Relationship Id="rId209" Type="http://schemas.openxmlformats.org/officeDocument/2006/relationships/image" Target="media/image103.png"/><Relationship Id="rId220" Type="http://schemas.openxmlformats.org/officeDocument/2006/relationships/customXml" Target="ink/ink97.xml"/><Relationship Id="rId241" Type="http://schemas.openxmlformats.org/officeDocument/2006/relationships/image" Target="media/image121.png"/><Relationship Id="rId15" Type="http://schemas.openxmlformats.org/officeDocument/2006/relationships/customXml" Target="ink/ink1.xml"/><Relationship Id="rId36" Type="http://schemas.openxmlformats.org/officeDocument/2006/relationships/image" Target="media/image18.png"/><Relationship Id="rId57" Type="http://schemas.openxmlformats.org/officeDocument/2006/relationships/image" Target="media/image29.png"/><Relationship Id="rId262" Type="http://schemas.openxmlformats.org/officeDocument/2006/relationships/customXml" Target="ink/ink112.xml"/><Relationship Id="rId78" Type="http://schemas.openxmlformats.org/officeDocument/2006/relationships/customXml" Target="ink/ink31.xml"/><Relationship Id="rId99" Type="http://schemas.openxmlformats.org/officeDocument/2006/relationships/image" Target="media/image50.png"/><Relationship Id="rId101" Type="http://schemas.openxmlformats.org/officeDocument/2006/relationships/image" Target="media/image51.png"/><Relationship Id="rId122" Type="http://schemas.openxmlformats.org/officeDocument/2006/relationships/customXml" Target="ink/ink53.xml"/><Relationship Id="rId143" Type="http://schemas.openxmlformats.org/officeDocument/2006/relationships/image" Target="media/image71.png"/><Relationship Id="rId164" Type="http://schemas.openxmlformats.org/officeDocument/2006/relationships/customXml" Target="ink/ink70.xml"/><Relationship Id="rId185" Type="http://schemas.openxmlformats.org/officeDocument/2006/relationships/image" Target="media/image92.png"/><Relationship Id="rId9" Type="http://schemas.openxmlformats.org/officeDocument/2006/relationships/image" Target="media/image2.jpg"/><Relationship Id="rId210" Type="http://schemas.openxmlformats.org/officeDocument/2006/relationships/customXml" Target="ink/ink92.xml"/><Relationship Id="rId26" Type="http://schemas.openxmlformats.org/officeDocument/2006/relationships/image" Target="media/image12.png"/><Relationship Id="rId231" Type="http://schemas.openxmlformats.org/officeDocument/2006/relationships/image" Target="media/image115.png"/><Relationship Id="rId252" Type="http://schemas.openxmlformats.org/officeDocument/2006/relationships/image" Target="media/image129.png"/><Relationship Id="rId47" Type="http://schemas.openxmlformats.org/officeDocument/2006/relationships/image" Target="media/image24.png"/><Relationship Id="rId68" Type="http://schemas.openxmlformats.org/officeDocument/2006/relationships/customXml" Target="ink/ink26.xml"/><Relationship Id="rId89" Type="http://schemas.openxmlformats.org/officeDocument/2006/relationships/image" Target="media/image45.png"/><Relationship Id="rId112" Type="http://schemas.openxmlformats.org/officeDocument/2006/relationships/customXml" Target="ink/ink48.xml"/><Relationship Id="rId133" Type="http://schemas.openxmlformats.org/officeDocument/2006/relationships/customXml" Target="ink/ink58.xml"/><Relationship Id="rId154" Type="http://schemas.openxmlformats.org/officeDocument/2006/relationships/customXml" Target="ink/ink65.xml"/><Relationship Id="rId175" Type="http://schemas.openxmlformats.org/officeDocument/2006/relationships/image" Target="media/image87.png"/><Relationship Id="rId196" Type="http://schemas.openxmlformats.org/officeDocument/2006/relationships/image" Target="media/image98.png"/><Relationship Id="rId200" Type="http://schemas.openxmlformats.org/officeDocument/2006/relationships/customXml" Target="ink/ink87.xml"/><Relationship Id="rId16" Type="http://schemas.openxmlformats.org/officeDocument/2006/relationships/image" Target="media/image7.png"/><Relationship Id="rId221" Type="http://schemas.openxmlformats.org/officeDocument/2006/relationships/image" Target="media/image109.png"/><Relationship Id="rId242" Type="http://schemas.openxmlformats.org/officeDocument/2006/relationships/customXml" Target="ink/ink106.xml"/><Relationship Id="rId263" Type="http://schemas.openxmlformats.org/officeDocument/2006/relationships/image" Target="media/image136.png"/><Relationship Id="rId37" Type="http://schemas.openxmlformats.org/officeDocument/2006/relationships/customXml" Target="ink/ink11.xml"/><Relationship Id="rId58" Type="http://schemas.openxmlformats.org/officeDocument/2006/relationships/customXml" Target="ink/ink21.xml"/><Relationship Id="rId79" Type="http://schemas.openxmlformats.org/officeDocument/2006/relationships/image" Target="media/image40.png"/><Relationship Id="rId102" Type="http://schemas.openxmlformats.org/officeDocument/2006/relationships/customXml" Target="ink/ink43.xml"/><Relationship Id="rId123" Type="http://schemas.openxmlformats.org/officeDocument/2006/relationships/image" Target="media/image62.png"/><Relationship Id="rId144" Type="http://schemas.openxmlformats.org/officeDocument/2006/relationships/image" Target="media/image72.png"/><Relationship Id="rId90" Type="http://schemas.openxmlformats.org/officeDocument/2006/relationships/customXml" Target="ink/ink37.xml"/><Relationship Id="rId165" Type="http://schemas.openxmlformats.org/officeDocument/2006/relationships/image" Target="media/image82.png"/><Relationship Id="rId186" Type="http://schemas.openxmlformats.org/officeDocument/2006/relationships/customXml" Target="ink/ink81.xml"/><Relationship Id="rId211" Type="http://schemas.openxmlformats.org/officeDocument/2006/relationships/image" Target="media/image104.png"/><Relationship Id="rId232" Type="http://schemas.openxmlformats.org/officeDocument/2006/relationships/image" Target="media/image116.png"/><Relationship Id="rId253" Type="http://schemas.openxmlformats.org/officeDocument/2006/relationships/image" Target="media/image130.png"/><Relationship Id="rId27" Type="http://schemas.openxmlformats.org/officeDocument/2006/relationships/image" Target="media/image13.png"/><Relationship Id="rId48" Type="http://schemas.openxmlformats.org/officeDocument/2006/relationships/customXml" Target="ink/ink16.xml"/><Relationship Id="rId69" Type="http://schemas.openxmlformats.org/officeDocument/2006/relationships/image" Target="media/image35.png"/><Relationship Id="rId113" Type="http://schemas.openxmlformats.org/officeDocument/2006/relationships/image" Target="media/image57.png"/><Relationship Id="rId134" Type="http://schemas.openxmlformats.org/officeDocument/2006/relationships/image" Target="media/image68.png"/><Relationship Id="rId80" Type="http://schemas.openxmlformats.org/officeDocument/2006/relationships/customXml" Target="ink/ink32.xml"/><Relationship Id="rId155" Type="http://schemas.openxmlformats.org/officeDocument/2006/relationships/image" Target="media/image77.png"/><Relationship Id="rId176" Type="http://schemas.openxmlformats.org/officeDocument/2006/relationships/customXml" Target="ink/ink76.xml"/><Relationship Id="rId197" Type="http://schemas.openxmlformats.org/officeDocument/2006/relationships/customXml" Target="ink/ink86.xml"/><Relationship Id="rId201" Type="http://schemas.openxmlformats.org/officeDocument/2006/relationships/image" Target="media/image101.png"/><Relationship Id="rId222" Type="http://schemas.openxmlformats.org/officeDocument/2006/relationships/customXml" Target="ink/ink98.xml"/><Relationship Id="rId243" Type="http://schemas.openxmlformats.org/officeDocument/2006/relationships/image" Target="media/image122.png"/><Relationship Id="rId264" Type="http://schemas.openxmlformats.org/officeDocument/2006/relationships/footer" Target="footer1.xml"/><Relationship Id="rId17" Type="http://schemas.openxmlformats.org/officeDocument/2006/relationships/customXml" Target="ink/ink2.xml"/><Relationship Id="rId38" Type="http://schemas.openxmlformats.org/officeDocument/2006/relationships/image" Target="media/image19.png"/><Relationship Id="rId59" Type="http://schemas.openxmlformats.org/officeDocument/2006/relationships/image" Target="media/image30.png"/><Relationship Id="rId103" Type="http://schemas.openxmlformats.org/officeDocument/2006/relationships/image" Target="media/image52.png"/><Relationship Id="rId124" Type="http://schemas.openxmlformats.org/officeDocument/2006/relationships/customXml" Target="ink/ink54.xml"/><Relationship Id="rId70" Type="http://schemas.openxmlformats.org/officeDocument/2006/relationships/customXml" Target="ink/ink27.xml"/><Relationship Id="rId91" Type="http://schemas.openxmlformats.org/officeDocument/2006/relationships/image" Target="media/image46.png"/><Relationship Id="rId145" Type="http://schemas.microsoft.com/office/2007/relationships/hdphoto" Target="media/hdphoto1.wdp"/><Relationship Id="rId166" Type="http://schemas.openxmlformats.org/officeDocument/2006/relationships/customXml" Target="ink/ink71.xml"/><Relationship Id="rId187" Type="http://schemas.openxmlformats.org/officeDocument/2006/relationships/image" Target="media/image93.png"/><Relationship Id="rId1" Type="http://schemas.openxmlformats.org/officeDocument/2006/relationships/customXml" Target="../customXml/item1.xml"/><Relationship Id="rId212" Type="http://schemas.openxmlformats.org/officeDocument/2006/relationships/customXml" Target="ink/ink93.xml"/><Relationship Id="rId233" Type="http://schemas.openxmlformats.org/officeDocument/2006/relationships/customXml" Target="ink/ink102.xml"/><Relationship Id="rId254" Type="http://schemas.openxmlformats.org/officeDocument/2006/relationships/customXml" Target="ink/ink109.xml"/><Relationship Id="rId28" Type="http://schemas.openxmlformats.org/officeDocument/2006/relationships/customXml" Target="ink/ink7.xml"/><Relationship Id="rId49" Type="http://schemas.openxmlformats.org/officeDocument/2006/relationships/image" Target="media/image25.png"/><Relationship Id="rId114" Type="http://schemas.openxmlformats.org/officeDocument/2006/relationships/customXml" Target="ink/ink49.xml"/><Relationship Id="rId60" Type="http://schemas.openxmlformats.org/officeDocument/2006/relationships/customXml" Target="ink/ink22.xml"/><Relationship Id="rId81" Type="http://schemas.openxmlformats.org/officeDocument/2006/relationships/image" Target="media/image41.png"/><Relationship Id="rId135" Type="http://schemas.openxmlformats.org/officeDocument/2006/relationships/customXml" Target="ink/ink59.xml"/><Relationship Id="rId156" Type="http://schemas.openxmlformats.org/officeDocument/2006/relationships/customXml" Target="ink/ink66.xml"/><Relationship Id="rId177" Type="http://schemas.openxmlformats.org/officeDocument/2006/relationships/image" Target="media/image88.png"/><Relationship Id="rId198" Type="http://schemas.openxmlformats.org/officeDocument/2006/relationships/image" Target="media/image99.png"/><Relationship Id="rId202" Type="http://schemas.openxmlformats.org/officeDocument/2006/relationships/customXml" Target="ink/ink88.xml"/><Relationship Id="rId223" Type="http://schemas.openxmlformats.org/officeDocument/2006/relationships/image" Target="media/image110.png"/><Relationship Id="rId244" Type="http://schemas.openxmlformats.org/officeDocument/2006/relationships/customXml" Target="ink/ink107.xml"/><Relationship Id="rId18" Type="http://schemas.openxmlformats.org/officeDocument/2006/relationships/image" Target="media/image8.png"/><Relationship Id="rId39" Type="http://schemas.openxmlformats.org/officeDocument/2006/relationships/customXml" Target="ink/ink12.xml"/><Relationship Id="rId265" Type="http://schemas.openxmlformats.org/officeDocument/2006/relationships/fontTable" Target="fontTable.xml"/><Relationship Id="rId50" Type="http://schemas.openxmlformats.org/officeDocument/2006/relationships/customXml" Target="ink/ink17.xml"/><Relationship Id="rId104" Type="http://schemas.openxmlformats.org/officeDocument/2006/relationships/customXml" Target="ink/ink44.xml"/><Relationship Id="rId125" Type="http://schemas.openxmlformats.org/officeDocument/2006/relationships/image" Target="media/image63.png"/><Relationship Id="rId146" Type="http://schemas.openxmlformats.org/officeDocument/2006/relationships/customXml" Target="ink/ink61.xml"/><Relationship Id="rId167" Type="http://schemas.openxmlformats.org/officeDocument/2006/relationships/image" Target="media/image83.png"/><Relationship Id="rId188" Type="http://schemas.openxmlformats.org/officeDocument/2006/relationships/customXml" Target="ink/ink82.xml"/><Relationship Id="rId71" Type="http://schemas.openxmlformats.org/officeDocument/2006/relationships/image" Target="media/image36.png"/><Relationship Id="rId92" Type="http://schemas.openxmlformats.org/officeDocument/2006/relationships/customXml" Target="ink/ink38.xml"/><Relationship Id="rId213" Type="http://schemas.openxmlformats.org/officeDocument/2006/relationships/image" Target="media/image105.png"/><Relationship Id="rId234" Type="http://schemas.openxmlformats.org/officeDocument/2006/relationships/image" Target="media/image117.png"/><Relationship Id="rId2" Type="http://schemas.openxmlformats.org/officeDocument/2006/relationships/numbering" Target="numbering.xml"/><Relationship Id="rId29" Type="http://schemas.openxmlformats.org/officeDocument/2006/relationships/image" Target="media/image14.png"/><Relationship Id="rId255" Type="http://schemas.openxmlformats.org/officeDocument/2006/relationships/image" Target="media/image131.png"/><Relationship Id="rId40" Type="http://schemas.openxmlformats.org/officeDocument/2006/relationships/image" Target="media/image20.png"/><Relationship Id="rId115" Type="http://schemas.openxmlformats.org/officeDocument/2006/relationships/image" Target="media/image58.png"/><Relationship Id="rId136" Type="http://schemas.openxmlformats.org/officeDocument/2006/relationships/image" Target="media/image69.png"/><Relationship Id="rId157" Type="http://schemas.openxmlformats.org/officeDocument/2006/relationships/image" Target="media/image78.png"/><Relationship Id="rId178" Type="http://schemas.openxmlformats.org/officeDocument/2006/relationships/customXml" Target="ink/ink77.xml"/><Relationship Id="rId61" Type="http://schemas.openxmlformats.org/officeDocument/2006/relationships/image" Target="media/image31.png"/><Relationship Id="rId82" Type="http://schemas.openxmlformats.org/officeDocument/2006/relationships/customXml" Target="ink/ink33.xml"/><Relationship Id="rId199" Type="http://schemas.openxmlformats.org/officeDocument/2006/relationships/image" Target="media/image100.png"/><Relationship Id="rId203" Type="http://schemas.openxmlformats.org/officeDocument/2006/relationships/image" Target="media/image102.png"/><Relationship Id="rId19" Type="http://schemas.openxmlformats.org/officeDocument/2006/relationships/customXml" Target="ink/ink3.xml"/><Relationship Id="rId224" Type="http://schemas.openxmlformats.org/officeDocument/2006/relationships/customXml" Target="ink/ink99.xml"/><Relationship Id="rId245" Type="http://schemas.openxmlformats.org/officeDocument/2006/relationships/image" Target="media/image123.png"/><Relationship Id="rId266" Type="http://schemas.openxmlformats.org/officeDocument/2006/relationships/theme" Target="theme/theme1.xml"/><Relationship Id="rId30" Type="http://schemas.openxmlformats.org/officeDocument/2006/relationships/customXml" Target="ink/ink8.xml"/><Relationship Id="rId105" Type="http://schemas.openxmlformats.org/officeDocument/2006/relationships/image" Target="media/image53.png"/><Relationship Id="rId126" Type="http://schemas.openxmlformats.org/officeDocument/2006/relationships/customXml" Target="ink/ink55.xml"/><Relationship Id="rId147" Type="http://schemas.openxmlformats.org/officeDocument/2006/relationships/image" Target="media/image75.png"/><Relationship Id="rId168" Type="http://schemas.openxmlformats.org/officeDocument/2006/relationships/customXml" Target="ink/ink72.xml"/><Relationship Id="rId51" Type="http://schemas.openxmlformats.org/officeDocument/2006/relationships/image" Target="media/image26.png"/><Relationship Id="rId72" Type="http://schemas.openxmlformats.org/officeDocument/2006/relationships/customXml" Target="ink/ink28.xml"/><Relationship Id="rId93" Type="http://schemas.openxmlformats.org/officeDocument/2006/relationships/image" Target="media/image47.png"/><Relationship Id="rId189" Type="http://schemas.openxmlformats.org/officeDocument/2006/relationships/image" Target="media/image94.png"/><Relationship Id="rId3" Type="http://schemas.openxmlformats.org/officeDocument/2006/relationships/styles" Target="styles.xml"/><Relationship Id="rId214" Type="http://schemas.openxmlformats.org/officeDocument/2006/relationships/customXml" Target="ink/ink94.xml"/><Relationship Id="rId235" Type="http://schemas.openxmlformats.org/officeDocument/2006/relationships/image" Target="media/image118.png"/><Relationship Id="rId256" Type="http://schemas.openxmlformats.org/officeDocument/2006/relationships/image" Target="media/image132.png"/><Relationship Id="rId116" Type="http://schemas.openxmlformats.org/officeDocument/2006/relationships/customXml" Target="ink/ink50.xml"/><Relationship Id="rId137" Type="http://schemas.openxmlformats.org/officeDocument/2006/relationships/customXml" Target="ink/ink60.xml"/><Relationship Id="rId158" Type="http://schemas.openxmlformats.org/officeDocument/2006/relationships/customXml" Target="ink/ink67.xml"/><Relationship Id="rId20" Type="http://schemas.openxmlformats.org/officeDocument/2006/relationships/image" Target="media/image9.png"/><Relationship Id="rId41" Type="http://schemas.openxmlformats.org/officeDocument/2006/relationships/image" Target="media/image21.png"/><Relationship Id="rId62" Type="http://schemas.openxmlformats.org/officeDocument/2006/relationships/customXml" Target="ink/ink23.xml"/><Relationship Id="rId83" Type="http://schemas.openxmlformats.org/officeDocument/2006/relationships/image" Target="media/image42.png"/><Relationship Id="rId179" Type="http://schemas.openxmlformats.org/officeDocument/2006/relationships/image" Target="media/image89.png"/><Relationship Id="rId190" Type="http://schemas.openxmlformats.org/officeDocument/2006/relationships/customXml" Target="ink/ink83.xml"/><Relationship Id="rId204" Type="http://schemas.openxmlformats.org/officeDocument/2006/relationships/customXml" Target="ink/ink89.xml"/><Relationship Id="rId225" Type="http://schemas.openxmlformats.org/officeDocument/2006/relationships/image" Target="media/image111.png"/><Relationship Id="rId246" Type="http://schemas.openxmlformats.org/officeDocument/2006/relationships/customXml" Target="ink/ink108.xml"/><Relationship Id="rId106" Type="http://schemas.openxmlformats.org/officeDocument/2006/relationships/customXml" Target="ink/ink45.xml"/><Relationship Id="rId127" Type="http://schemas.openxmlformats.org/officeDocument/2006/relationships/image" Target="media/image64.png"/><Relationship Id="rId10" Type="http://schemas.openxmlformats.org/officeDocument/2006/relationships/image" Target="media/image3.jpg"/><Relationship Id="rId31" Type="http://schemas.openxmlformats.org/officeDocument/2006/relationships/image" Target="media/image15.png"/><Relationship Id="rId52" Type="http://schemas.openxmlformats.org/officeDocument/2006/relationships/customXml" Target="ink/ink18.xml"/><Relationship Id="rId73" Type="http://schemas.openxmlformats.org/officeDocument/2006/relationships/image" Target="media/image37.png"/><Relationship Id="rId94" Type="http://schemas.openxmlformats.org/officeDocument/2006/relationships/customXml" Target="ink/ink39.xml"/><Relationship Id="rId148" Type="http://schemas.openxmlformats.org/officeDocument/2006/relationships/customXml" Target="ink/ink62.xml"/><Relationship Id="rId169" Type="http://schemas.openxmlformats.org/officeDocument/2006/relationships/image" Target="media/image84.png"/><Relationship Id="rId4" Type="http://schemas.openxmlformats.org/officeDocument/2006/relationships/settings" Target="settings.xml"/><Relationship Id="rId180" Type="http://schemas.openxmlformats.org/officeDocument/2006/relationships/customXml" Target="ink/ink78.xml"/><Relationship Id="rId215" Type="http://schemas.openxmlformats.org/officeDocument/2006/relationships/image" Target="media/image106.png"/><Relationship Id="rId236" Type="http://schemas.openxmlformats.org/officeDocument/2006/relationships/customXml" Target="ink/ink103.xml"/><Relationship Id="rId257" Type="http://schemas.openxmlformats.org/officeDocument/2006/relationships/customXml" Target="ink/ink110.xml"/><Relationship Id="rId42" Type="http://schemas.openxmlformats.org/officeDocument/2006/relationships/customXml" Target="ink/ink13.xml"/><Relationship Id="rId84" Type="http://schemas.openxmlformats.org/officeDocument/2006/relationships/customXml" Target="ink/ink34.xml"/><Relationship Id="rId138" Type="http://schemas.openxmlformats.org/officeDocument/2006/relationships/image" Target="media/image70.png"/><Relationship Id="rId191" Type="http://schemas.openxmlformats.org/officeDocument/2006/relationships/image" Target="media/image95.png"/><Relationship Id="rId205" Type="http://schemas.openxmlformats.org/officeDocument/2006/relationships/image" Target="media/image1010.png"/><Relationship Id="rId247" Type="http://schemas.openxmlformats.org/officeDocument/2006/relationships/image" Target="media/image124.png"/></Relationships>
</file>

<file path=word/_rels/footer1.xml.rels><?xml version="1.0" encoding="UTF-8" standalone="yes"?>
<Relationships xmlns="http://schemas.openxmlformats.org/package/2006/relationships"><Relationship Id="rId1" Type="http://schemas.openxmlformats.org/officeDocument/2006/relationships/image" Target="media/image137.png"/></Relationships>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35.562"/>
    </inkml:context>
    <inkml:brush xml:id="br0">
      <inkml:brushProperty name="width" value="0.05" units="cm"/>
      <inkml:brushProperty name="height" value="0.05" units="cm"/>
      <inkml:brushProperty name="color" value="#004F8B"/>
    </inkml:brush>
  </inkml:definitions>
  <inkml:trace contextRef="#ctx0" brushRef="#br0">415 79 212,'0'0'801,"-16"9"1817,11-6-1928,-1 0 3650,16-2 284,-9-1-4348,20-7 1298,53-43-1195,-72 50-379,-1-1-1,0 1 1,0-1-1,1 1 1,-1-1 0,0 1-1,1 0 1,-1 0-1,0 0 1,1 0 0,-1 0-1,0 0 1,1 0-1,-1 0 1,0 1 0,1-1-1,-1 0 1,0 1-1,0-1 1,1 1 0,-1-1-1,0 1 1,0 0-1,2 1 1,-2-1 0,0 1 1,0 0-1,0 0 1,0-1-1,0 1 0,0 0 1,-1 0-1,1 0 0,-1 0 1,1 0-1,-1 0 1,0 0-1,0 0 0,0 0 1,0 0-1,0 0 0,0 0 1,0 0-1,-1 0 1,1 0-1,-1 0 0,-1 2 1,-9 38 23,-13-7 34,7-11-9,15-22-47,-1 1 0,1-1-1,-1 1 1,0-1 0,0 0 0,0 0 0,0-1-1,0 1 1,-1-1 0,1 1 0,0-1 0,-5 1-1,-12 1-23,18-2-14,6-1-115,-3 0 146,0 0 7,3 0 2,1 0 0,-2-1-2,0 1 0,0 0-1,-1 0 1,1 0 0,0 0-1,0 1 1,0-1 0,0 1-1,-1 0 1,1 0 0,0 0-1,-1 0 1,1 0-1,-1 0 1,1 1 0,-1-1-1,1 1 1,-1 0 0,0 0-1,0 0 1,0 0 0,0 0-1,0 0 1,-1 0 0,1 1-1,0-1 1,-1 1 0,0-1-1,0 1 1,0-1-1,0 1 1,1 4 0,15 27-1,-14-28-5,0 1 0,0 0-1,-1-1 1,0 1 0,0 0 0,-1 0 0,0 0 0,0 0 0,-1 1 0,0-1 0,-1 12-1,1-5 16,0-12-9,0 0 0,0 0 1,-1 0-1,1 0 0,-1 0 0,1-1 0,-1 1 0,0 0 0,0 0 1,0 0-1,0 0 0,0-1 0,0 1 0,0-1 0,0 1 0,-1-1 1,1 1-1,-1-1 0,1 1 0,-1-1 0,1 0 0,-1 0 0,0 0 1,0 0-1,1 0 0,-1 0 0,0-1 0,0 1 0,0-1 0,0 1 0,0-1 1,0 0-1,0 1 0,0-1 0,-3-1 0,-2 2 7,1-1 0,-1-1 1,0 1-1,1-1 0,-1 0 0,1-1 0,-1 1 0,1-1 0,0-1 0,-7-3 0,-37-21 343,44 22 275,6-2-4685,12-1-5030,-8 6 8344</inkml:trace>
  <inkml:trace contextRef="#ctx0" brushRef="#br0" timeOffset="2191.83">85 39 304,'11'-25'4122,"-11"21"-4295,0 4 277,0 0-1,1 0 1,-1-1 0,0 1-1,0 0 1,0-1-1,0 1 1,0 0 0,0-1-1,0 1 1,0 0 0,0-1-1,0 1 1,0 0-1,0-1 1,0 1 0,-1 0-1,1 0 1,0-1-1,0 1 1,0 0 0,0-1-1,0 1 1,-1 0 0,1 0-1,0-1 1,0 1-1,-1 0 1,1 0 0,0 0-1,0-1 1,-1 1-1,1 0 1,0 0 0,0 0-1,-1 0 1,1-1 0,0 1-1,-1 0 1,1 0-1,0 0 1,-1 0 0,1 0-1,0 0 1,-1 0-1,1 0 1,0 0 0,-1 0-1,1 0 1,0 0 0,0 0-1,-1 0 1,1 1-1,0-1 1,-1 0 0,0 0 601,2 15 1026,-1-11-1561,0 0 1,1 0-1,-1 0 0,-1 0 1,1 1-1,-1-1 0,1 0 1,-1 0-1,-3 6 0,-7 35 702,-9 19-107,7-16-743,8-34-50,0-2 126,0 1 1,1 0-1,1 0 0,0 1 0,-1 13 1,-2 19-54,6-40-36,0-5-10,0 0 0,0 0 0,-1 0 0,1 0-1,0 0 1,0 0 0,0 0 0,1 0 0,-1 0 0,0 0 0,0 0-1,0 0 1,1 0 0,-1 0 0,0 0 0,1 0 0,-1-1 0,1 1-1,0 0 1,0 1 0,9 11-21,-10-12 28,1 0 0,0 1 0,-1-1-1,1 0 1,0 1 0,0-1 0,0 0 0,0 0 0,0 0-1,1 0 1,1 2 0,13 6-117,-14-6 105,1-1-1,0 0 0,-1 0 0,1-1 0,0 1 0,0-1 0,1 1 0,-1-1 0,0 0 0,0 0 0,0 0 0,1-1 0,-1 1 1,1-1-1,-1 0 0,0 0 0,7 0 0,-3-2-43,-1 1 1,1-1-1,-1-1 1,0 1-1,1-1 1,9-6-1,-12 5 15,0 0 0,-1 0 0,0 0 0,0-1 0,0 1 0,-1-1-1,1 1 1,2-10 0,-3 11 18,-1-1 0,1 0 0,-1 1 0,0-1 0,0 0 0,0 0 0,-1 1 1,1-1-1,-1 0 0,0 0 0,0 0 0,0 0 0,-1 0 0,1 1 0,-1-1 0,-1-5 0,-2-1 45,-15-27 232,19 36-256,-1 0 0,1 1 0,0-1-1,-1 1 1,1-1 0,-1 1-1,0-1 1,1 1 0,-1-1 0,1 1-1,-1-1 1,0 1 0,1 0-1,-1-1 1,0 1 0,1 0 0,-1 0-1,0-1 1,1 1 0,-1 0 0,0 0-1,0 0 1,1 0 0,-1 0-1,0 0 1,0 0 0,1 0 0,-1 0-1,0 1 1,0-1 0,1 0 0,-1 0-1,0 1 1,1-1 0,-1 0-1,0 1 1,1-1 0,-1 0 0,1 1-1,-1-1 1,1 1 0,-1-1 0,1 1-1,-1 0 1,1-1 0,-1 2-1,-10 7-96,9-8 91,1 0 0,-1 0 0,1 0-1,0 0 1,-1 0 0,1 0 0,0 1 0,0-1 0,0 0 0,0 1 0,0-1 0,0 1 0,0 2 0,-16 25 40,14-26-48,1 1 0,0-1 0,0 0 0,0 1 0,0 0 0,0-1 0,1 1 0,-1 0 0,1 0 0,0 0 0,1 0 0,-2 4 0,-1 6-226,1 2-1696,8-8-2570,10-6-1937,-10-5 4527</inkml:trace>
</inkml:ink>
</file>

<file path=word/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40.734"/>
    </inkml:context>
    <inkml:brush xml:id="br0">
      <inkml:brushProperty name="width" value="0.05" units="cm"/>
      <inkml:brushProperty name="height" value="0.05" units="cm"/>
      <inkml:brushProperty name="color" value="#004F8B"/>
    </inkml:brush>
  </inkml:definitions>
  <inkml:trace contextRef="#ctx0" brushRef="#br0">62 4 2008,'-10'-3'15227,"9"9"-15597,-10 23 1245,0 49-555,0-30-272,-1 8 24,7 4-226,5-6 162,6-38-42,-5-15 38,1 0 0,-1 1 1,1-1-1,-1 0 0,1 0 0,-1 0 0,1 0 0,0 0 0,-1 0 0,1 0 0,0 0 0,0-1 0,-1 1 0,1-1 0,0 1 0,0-1 0,0 0 1,0 0-1,3 0 0,34-10-21,-3 1-136,-33 9 138,-1-1 0,0 1 0,1-1 0,-1 0 0,0 0 0,0 0 0,0 0 0,0-1 0,0 1 0,0-1 0,0 1 0,3-4 0,23-24-119,-27 28 125,21-37-61,-19 34 73,0-1 1,-1 0-1,0 0 0,0 0 0,0-1 0,-1 1 0,2-11 1,-3 16 2,0-1 0,0 1 0,0-1 0,0 0 0,-1 1 0,1-1 1,0 1-1,0-1 0,0 0 0,-1 1 0,1-1 0,0 1 0,-1-1 1,1 1-1,0-1 0,-1 1 0,1-1 0,-1 1 0,1 0 0,0-1 1,-1 1-1,1-1 0,-1 1 0,0 0 0,1 0 0,-1-1 0,1 1 1,-1 0-1,1 0 0,-1-1 0,0 1 0,0 0 0,-28 1 187,22 1-162,1-1-1,0 1 0,-1 0 1,1 1-1,0-1 0,-9 7 1,-7 10-41,-22 27 0,43-44 36,0-1 0,0 0 0,1 0 0,-1 1 0,0-1 0,1 0 0,-1 1 0,1-1 0,0 0 0,-1 1 0,1-1 0,0 1 0,0 2 0,0 6-3191,0-4-1709,4-6 2682</inkml:trace>
</inkml:ink>
</file>

<file path=word/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1.047"/>
    </inkml:context>
    <inkml:brush xml:id="br0">
      <inkml:brushProperty name="width" value="0.05" units="cm"/>
      <inkml:brushProperty name="height" value="0.05" units="cm"/>
      <inkml:brushProperty name="color" value="#004F8B"/>
    </inkml:brush>
  </inkml:definitions>
  <inkml:trace contextRef="#ctx0" brushRef="#br0">28 37 1280,'-1'0'197,"1"0"-1,-1 0 1,0-1 0,1 1-1,-1 0 1,1-1-1,-1 1 1,1-1 0,-1 1-1,1-1 1,-1 1 0,1-1-1,-1 1 1,1-1-1,0 1 1,-1-1 0,1 0-1,0 1 1,0-1 0,-1 0-1,1 1 1,0-1-1,0 1 1,0-1 0,0 0-1,0 0 1,0 1 0,0-1-1,0 0 1,0 1-1,0-1 1,0 0 0,0 1-1,0-1 1,0 0 0,1 1-1,-1-1 1,0 1-1,1-1 1,-1 0 0,0 1-1,1-2 1,6-10 6253,-13 40-3395,1 30-2849,-1 103 180,6 18-242,6-78-127,-12-41 236,3-25-396,2-20 111,0-14-21,1-5-41,-3-12-259,3 15 201,-1-1 0,1 0-1,0 1 1,-1-1 0,1 0-1,0 1 1,0-1 0,0 0 0,0 1-1,1-1 1,-1 0 0,0 1 0,1-1-1,-1 1 1,2-3 0,-6-34-7279,13-2 550,-8 27 4478</inkml:trace>
</inkml:ink>
</file>

<file path=word/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47:11.651"/>
    </inkml:context>
    <inkml:brush xml:id="br0">
      <inkml:brushProperty name="width" value="0.05" units="cm"/>
      <inkml:brushProperty name="height" value="0.05" units="cm"/>
      <inkml:brushProperty name="color" value="#F6630D"/>
    </inkml:brush>
  </inkml:definitions>
  <inkml:trace contextRef="#ctx0" brushRef="#br0">129 63 1544,'-12'-9'12555,"12"9"-12429,1 0-138,32 10 10,-24-7 13,0 1 0,-1 0 0,0 1 0,0 0 0,0 0 0,-1 1 0,1 0 0,-1 0 0,7 8 0,22 18-49,-25-24 126,-1 0 0,1 0 0,-2 1 0,1 0-1,-1 0 1,-1 1 0,0 1 0,0-1 0,9 18-1,-16-24-84,0 0 1,0 0-1,-1 0 0,1-1 0,-1 1 0,1 0 0,-1 0 0,-1 0 0,1 0 0,-2 7 0,0 12-7,2-15 7,-1-1 0,0 1 0,0-1 0,-1 1 0,0-1-1,-1 0 1,1 0 0,-1 0 0,-1 0 0,-7 12 0,-3 7-32,6-10 37,-1-1 0,0 0 0,-1-1 0,-16 18-1,20-22-5,4-8-2,1 0 0,0 0 0,0 0 0,-1 0 1,1 0-1,-1-1 0,0 1 0,1 0 0,-1-1 0,0 1 0,0-1 0,0 0 1,-3 2-1,3-10-417,1 4-338,0 1 0,1-1-1,-1 0 1,0 0 0,1 0 0,-1 0-1,1 0 1,0-1 0,0 1 0,1-5 0,5-8-2482,-1 4 1277</inkml:trace>
  <inkml:trace contextRef="#ctx0" brushRef="#br0" timeOffset="438">464 1 1424,'-21'17'8008,"20"-14"-7944,-1-1 0,1 0-1,0 1 1,0-1 0,1 1 0,-1-1 0,0 1 0,1 0 0,0-1 0,-1 1 0,1 0 0,0-1 0,0 1 0,1 0 0,-1-1 0,1 1 0,-1-1 0,1 1-1,0 0 1,2 3 0,0 4-47,-1-1-1,0 0 1,0 1-1,1 11 1,-9 35 1077,0-2 430,3-44-1443,3-9-77,0-1 0,0 0 0,-1 1 1,1-1-1,0 0 0,0 1 0,0-1 0,-1 0 0,1 1 0,0-1 1,0 0-1,0 1 0,0-1 0,0 1 0,0-1 0,0 0 0,0 1 1,0-1-1,0 1 0,0-1 0,0 0 0,0 1 0,0-1 0,0 1 1,0-1-1,0 0 0,1 1 0,-1-1 0,0 0 0,0 1 0,0-1 1,1 0-1,-1 1 0,0-1 0,0 0 0,1 1 0,-1-1 1,0 0-1,1 0 0,0 1 0,-1-1 21,29-9 4,29-13 114,73-26 51,-123 48-646,-13 4-2400,5-4 2692,0 0-1,-1 0 1,1 1-1,-1-1 1,1 0-1,-1 0 1,1 0 0,-1 0-1,1 0 1,0 0-1,-1 0 1,1 0-1,-1 0 1,1 0-1,-1 0 1,1-1-1,-1 1 1,1 0 0,0 0-1,-1 0 1,1 0-1,-1-1 1,1 1-1,0 0 1,-1 0-1,1-1 1,0 1 0,-1 0-1,1-1 1,0 1-1,-1 0 1,1-1-1,0 1 1,0-1-1,0 1 1,-1 0 0,1-1-1,0 1 1,0-1-1,0 1 1,0-1-1,0 1 1,0 0-1,0-1 1,-1 1-1,1-1 1,1 1 0,-1-1-1,0 1 1,0-1-1,0-6-1429</inkml:trace>
  <inkml:trace contextRef="#ctx0" brushRef="#br0" timeOffset="797.98">648 10 1516,'0'0'1604,"-11"20"2301,11 11-2638,-1 3 507,6 54 0,-1-51-1169,-3 0 1,-3 45 0,0-9-761,2-64-254,-1 7-1022</inkml:trace>
  <inkml:trace contextRef="#ctx0" brushRef="#br0" timeOffset="1802">85 759 848,'0'0'98,"0"-1"0,0 1 0,0 0 0,0 0 0,0-1 0,0 1 0,-1 0 0,1-1-1,0 1 1,0 0 0,0-1 0,-1 1 0,1 0 0,0 0 0,0 0 0,-1-1 0,1 1 0,0 0 0,0 0 0,-1 0 0,1-1 0,0 1 0,-1 0-1,1 0 1,0 0 0,-1 0 0,1 0 0,0 0 0,-1 0 0,1 0 0,0 0 0,-1 0 0,1 0 0,0 0 0,-1 0 0,1 0 0,0 0-1,-1 0 1,-4-1 1382,9-4 2517,24 33-1316,-23-25-2558,-1 0 1,0 1-1,1-1 0,-1 1 0,0 0 1,6 9-1,15 15 443,-20-24-490,-1 0 0,0 1 1,-1-1-1,1 1 0,-1 0 1,0 0-1,0 0 0,0 0 0,-1 0 1,4 12-1,-3-6 37,-1 1 0,0-1 1,0 1-1,0 20 0,3 36-252,-6-57 160,0-1 0,-1 0 0,0 0 0,-1 0 0,0 0 0,-1-1-1,0 1 1,0-1 0,-1 0 0,-10 16 0,-8 5 8,-1-1 0,-1-1 0,-48 43-1,46-47 151,26-24-77,0 0 184,2 0-272,22-35-7817,-2 4 1790,-15 22 4015</inkml:trace>
  <inkml:trace contextRef="#ctx0" brushRef="#br0" timeOffset="2335.03">392 827 1752,'-8'9'4976,"8"-9"-4938,-1 0 1,1 0-1,0 0 1,-1 0-1,1 1 1,-1-1-1,1 0 1,-1 0-1,1 1 1,0-1-1,-1 0 1,1 0-1,0 1 0,-1-1 1,1 1-1,0-1 1,-1 0-1,1 1 1,0-1-1,0 1 1,-1-1-1,1 0 1,0 1-1,0-1 1,0 1-1,0-1 0,0 1 1,0-1-1,0 1 1,0-1-1,0 1 1,0-1-1,0 1 1,0-1-1,0 1 1,0-1-1,0 1 1,0-1-1,0 0 1,0 1-1,1-1 0,-1 1 1,0-1-1,0 1 1,1-1-1,-1 0 1,0 1-1,1-1 1,-1 0-1,0 1 1,1-1-1,2 5 274,0-1-1,0 1 1,-1 0 0,1 0-1,-1 0 1,-1 0-1,1 0 1,-1 0 0,1 1-1,-1 7 1,-1 2 30,-1 1 0,-1-1-1,-1 1 1,0-1 0,-1 0 0,0 0 0,-11 23 0,14-37-338,1 0 1,-1-1 0,1 1 0,-1 1 0,1-1-1,-1 0 1,1 0 0,0 0 0,-1 0-1,1 0 1,0 0 0,0 0 0,0 0 0,0 1-1,0-1 1,0 0 0,0 0 0,1 0-1,-1 2 1,1-3-3,-1 1 0,1-1 0,-1 0-1,1 0 1,0 1 0,-1-1 0,1 0-1,-1 0 1,1 0 0,0 1 0,-1-1-1,1 0 1,0 0 0,-1 0 0,1 0-1,-1 0 1,1 0 0,0 0 0,-1-1-1,1 1 1,0 0 0,-1 0 0,1 0-1,0-1 1,45-23 40,-39 20-21,0 0-19,0 1-1,0-1 0,0 1 0,0 1 1,1 0-1,-1 0 0,1 0 0,12-1 1,-19 3-6,5-12-8000,-5 11 7767,0 0 0,-1 0-1,1 0 1,-1 0 0,1 0-1,-1 0 1,0 0 0,1 0-1,-1 0 1,0 0 0,0 0-1,0 0 1,0-1 0,0 1-1,0 0 1,0-1 0,0-1-344,0-3-1037</inkml:trace>
  <inkml:trace contextRef="#ctx0" brushRef="#br0" timeOffset="2704.62">543 825 588,'-1'0'173,"1"0"-1,-1-1 1,1 1 0,-1 0 0,0 0-1,1 0 1,-1 0 0,1 0-1,-1 0 1,0 0 0,1 0 0,-1 0-1,1 0 1,-1 1 0,0-1-1,1 0 1,-1 0 0,1 0-1,-1 1 1,1-1 0,-1 0 0,1 1-1,-1-1 1,1 0 0,-1 1-1,1-1 1,-1 1 0,1-1 0,0 1-1,-1-1 1,1 1 0,0-1-1,-1 1 1,1-1 0,0 1-1,0-1 1,-1 1 0,1 0 0,0-1-1,0 1 1,0-1 0,0 1-1,0 0 1,0 0 0,-8 40 1135,6-24-69,-1 4 164,-2 37 0,-2 11-91,3-24-966,4-34-303,-1-1 0,0 1 0,-4 15 0,4 18-1071,1-59-9588,0 11 8453</inkml:trace>
  <inkml:trace contextRef="#ctx0" brushRef="#br0" timeOffset="3757.14">46 1427 180,'-3'-18'3189,"3"16"-3050,-1 1 0,1 0 0,-1-1-1,1 1 1,0-1 0,-1 1 0,1 0 0,0-1-1,0 1 1,0-1 0,0 1 0,0-1-1,0 1 1,1 0 0,-1-1 0,0 1 0,1-1-1,-1 1 1,1 0 0,0-1 0,0 0 0,1-1 509,1-1 887,-1 7-907,-2-3-382,21 25 2262,64 63 599,-76-76-2977,0 0 1,0 1-1,-1 0 0,-1 0 0,0 1 0,6 19 0,-3-7-97,-6-16-33,0 0 1,0 1-1,-1-1 1,-1 1-1,0-1 0,0 1 1,0 16-1,-3-18 15,0-1 1,0 0-1,-1 0 0,0 1 0,-1-1 0,1-1 1,-1 1-1,-1 0 0,0-1 0,0 1 0,0-1 1,-1 0-1,0-1 0,-10 11 0,-5 3-8,0-1 0,-29 20 0,4-4 35,26-24 36,13-7-209,8-6-614,-1 2 570,5-19-4431,32-41-3301,-32 51 6196</inkml:trace>
  <inkml:trace contextRef="#ctx0" brushRef="#br0" timeOffset="4189.99">387 1617 1796,'0'0'1580,"-2"11"3046,-2 12-3363,3-13-823,0-1 0,-1 1 0,0-1 0,-1 0 0,0 1 0,-1-1 0,1-1 0,-10 17 0,12-24-425,0 1-1,0 0 1,0 0-1,0 0 1,1 0-1,-1 0 0,1 0 1,0 0-1,-1 0 1,1 0-1,0 0 1,0 0-1,0 0 1,1 2-1,-1-3-9,0 0 0,0-1 1,1 1-1,-1-1 0,0 1 0,0-1 0,1 0 0,-1 1 0,0-1 0,0 1 0,1-1 0,-1 1 0,0-1 1,1 0-1,-1 1 0,1-1 0,-1 0 0,1 1 0,-1-1 0,1 0 0,-1 0 0,1 1 0,1-1 1,-1 0-1,0 0 1,0 0-1,0 0 0,1 0 1,-1 0-1,0 0 1,0-1-1,0 1 0,0 0 1,0-1-1,1 1 1,-1-1-1,0 1 1,1-2-1,10-3 6,1-1 1,0 2-1,27-6 1,-7 2-281,-27 7 357,12-4-4856,-17 4 4595,-1 1 1,0 0-1,1-1 1,-1 1-1,1 0 1,-1-1-1,0 1 0,0 0 1,1-1-1,-1 1 1,0 0-1,0-1 1,1 1-1,-1-1 1,0 1-1,0-1 1,0 1-1,0 0 1,0-1-1,1 1 1,-1-1-1,0 1 1,0-1-1,0 1 0,0-1 1,0 1-1,-1-1 1,1 1-1,0-1 1,0 1-1,0 0 1,0-1-1,0 1 1,-1-1-1,1 1 1,0-1-1,0 1 1,-1 0-1,0-1 1,-3-5-1606</inkml:trace>
  <inkml:trace contextRef="#ctx0" brushRef="#br0" timeOffset="4564.89">503 1611 680,'-3'3'922,"0"1"0,0 0-1,1 0 1,0 0 0,0 0-1,-4 9 1,-3 31 1923,8-16-2615,2 41 0,1-20-121,-2-17-1296,0-11-2362</inkml:trace>
  <inkml:trace contextRef="#ctx0" brushRef="#br0" timeOffset="5104.03">175 1994 88,'5'-2'6973,"17"-6"-5705,-20 9-1182,1 0 0,-1-1-1,1 1 1,0 0 0,-1 0 0,0 1-1,1-1 1,-1 0 0,0 1-1,1 0 1,-1-1 0,0 1-1,0 0 1,0 0 0,-1 0-1,1 0 1,0 0 0,-1 1-1,3 3 1,7 10 345,-5-8-215,0 1 0,0 0 1,-1 0-1,-1 0 0,5 12 1,6 12 305,-11-22-373,0 1 0,0 0 0,-1 0 0,-1 1 0,0-1 0,1 22 0,-4-18-116,-1-1-1,0 1 1,-1 0-1,-1-1 1,0 1-1,-1-1 1,-1 0-1,0-1 1,-1 1-1,0-1 1,-2-1-1,1 1 1,-2-2-1,1 1 1,-2-1-1,-23 21 1,22-21-42,6-6 8,0 0 0,-1 0 0,-12 8 0,17-12-115,-1 0 1,0 0 0,1 1 0,0-1 0,0 1-1,-1 0 1,2 0 0,-4 5 0,5-15-5270,0 6 5173,0 0 1,0 0-1,1-1 1,-1 1-1,0 0 1,1 0-1,-1 0 1,1 0-1,-1-1 1,1 1-1,-1 0 1,1 0-1,0 0 1,1-1-1,6-11-1972,-7 3 486</inkml:trace>
  <inkml:trace contextRef="#ctx0" brushRef="#br0" timeOffset="5480.99">508 2056 492,'0'1'512,"0"1"0,-1 0-1,0 0 1,1 0 0,-1 0 0,0 0-1,0 0 1,0-1 0,0 1 0,0 0-1,0-1 1,-3 3 0,3-2-374,-1-1 0,1 1-1,0 0 1,-1 0 0,1 0 0,0 0 0,0 0 0,0 0-1,0 1 1,0-1 0,1 0 0,-1 5 0,-2 12 786,3-16-839,-1 0-1,1 0 1,0 1 0,-1-1 0,1 0 0,1 0-1,-1 0 1,0 0 0,1 0 0,1 4 0,-1 15 301,-1-20-327,0-1 0,0 1 1,0 0-1,0 0 0,0-1 1,0 1-1,1 0 0,-1 0 1,1-1-1,-1 1 0,1 0 1,0 1-1,4 8 595,-5-11-629,0 1 0,0 0-1,1-1 1,-1 1 0,0-1-1,0 1 1,1 0 0,-1-1-1,0 1 1,1-1 0,-1 1-1,0-1 1,1 1 0,-1-1-1,1 1 1,-1-1 0,1 0-1,-1 1 1,1-1 0,-1 0-1,1 1 1,0-1 0,-1 0-1,1 0 1,-1 1 0,1-1-1,0 0 1,-1 0 0,1 0-1,0 0 1,-1 0 0,1 0-1,0 0 1,-1 0 0,1 0-1,0 0 1,8-1-70,-1 0 0,0 0 0,0-1-1,0 0 1,0 0 0,9-5 0,23-12-3953,-12-6-1789,-22 19 3994</inkml:trace>
  <inkml:trace contextRef="#ctx0" brushRef="#br0" timeOffset="5856.12">666 2028 112,'-2'2'351,"1"-1"1,-1 0-1,1 0 0,-1 1 0,1-1 1,0 1-1,-1-1 0,1 1 1,0 0-1,0-1 0,0 1 0,1 0 1,-1 0-1,0-1 0,1 1 1,-1 0-1,1 0 0,0 0 0,-1 0 1,1 0-1,0 0 0,0 0 1,0 0-1,0 0 0,1 0 0,-1 0 1,1 2-1,2 9 416,0 0 0,11 26 0,-5-16 875,4 19 94,14 72 1,-9-40-1618,-8-38-1146,-10-35 754,0 1 0,1 0 0,-1-1 0,1 1 0,0-1 0,0 1 0,-1-1 0,1 0 0,0 1 0,0-1 0,0 0 0,0 1 0,0-1 0,1 0 0,-1 0 0,0 0 0,3 2 0,-3-3 38,0 0 1,-1 0-1,1 0 0,0 0 0,0 1 1,0-1-1,0 0 0,0 0 1,0-1-1,-1 1 0,1 0 0,0 0 1,0 0-1,0 0 0,0-1 1,-1 1-1,1 0 0,0-1 0,0 1 1,0-1-1,-1 1 0,1-1 1,0 1-1,-1-1 0,1 0 0,-1 1 1,1-1-1,0 0 0,-1 1 1,1-1-1,-1 0 0,0 0 0,1 1 1,-1-2-1,6-8-2196</inkml:trace>
</inkml:ink>
</file>

<file path=word/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48:41.044"/>
    </inkml:context>
    <inkml:brush xml:id="br0">
      <inkml:brushProperty name="width" value="0.05" units="cm"/>
      <inkml:brushProperty name="height" value="0.05" units="cm"/>
      <inkml:brushProperty name="color" value="#F6630D"/>
    </inkml:brush>
  </inkml:definitions>
  <inkml:trace contextRef="#ctx0" brushRef="#br0">37 38 956,'6'1'3770,"10"0"-3217,-13-1-578,-5 0 530,3 0-491,0 1-1,-1-1 1,1 0 0,0 0 0,0 1 0,-1-1 0,1 0 0,0 1 0,0-1 0,-1 1 0,1-1 0,0 1 0,-1-1 0,1 1 0,-1-1 0,1 1 0,-1 0 0,1-1 0,-1 1 0,1 0 0,-1-1 0,0 1 0,1 0 0,-1-1 0,0 1 0,0 0 0,1 0 0,-1 0 0,0-1 0,0 1 0,0 0 0,0 1 0,0-2 15,0 0 0,0 0 1,0 0-1,0 1 0,0-1 1,0 0-1,0 0 0,0 0 0,0 0 1,0 1-1,0-1 0,0 0 0,0 0 1,0 0-1,0 1 0,0-1 1,0 0-1,0 0 0,0 0 0,0 0 1,0 0-1,1 1 0,-1-1 0,0 0 1,0 0-1,0 0 0,0 0 1,0 0-1,1 1 0,-1-1 0,0 0 1,0 0-1,0 0 0,0 0 0,0 0 1,1 0-1,-1 0 0,0 0 1,0 0-1,0 0 0,1 0 0,-1 0 1,0 0-1,0 0 0,10-6 846,-9 5-822,1 0 0,-1 0 0,0 0 0,0-1-1,0 1 1,0-1 0,0 1 0,0-1 0,0 1 0,0-1 0,-1 1 0,2-4 0,2-4 212,3-10 132,-7 19-359,0-1 0,0 1 0,0 0 0,0-1-1,0 1 1,0 0 0,0-1 0,0 1 0,0 0 0,0-1 0,0 1 0,0 0 0,0-1 0,0 1 0,0 0 0,-1-1 0,1 1 0,0 0 0,0 0 0,0-1 0,0 1 0,-1 0 0,1 0 0,0-1 0,0 1 0,-1 0 0,1 0 0,0 0 0,0-1 0,-1 1 0,1 0 0,0 0 0,-1 0 0,1 0 0,0 0 0,-1-1 0,1 1 0,0 0 0,-1 0 0,1 0 0,0 0 0,-1 0 0,1 0 0,0 0 0,-1 0 0,1 0 0,0 1 0,-1-1 0,1 0 0,-24 13 380,15-6-427,1 1-1,-1 0 0,-9 13 0,17-20 9,-3 3 6,1 1-1,0-1 0,0 0 0,1 1 0,-1-1 0,1 1 0,0 0 0,1 0 0,-3 8 0,2-5 44,3 1-31,7 6-51,-8-14 31,1 1 1,0-1-1,-1 1 0,1-1 0,0 1 0,0-1 0,0 0 1,0 1-1,0-1 0,0 0 0,0 0 0,0 0 0,0 0 1,1 0-1,-1 0 0,0 0 0,1 0 0,-1-1 0,1 1 1,-1 0-1,1-1 0,-1 1 0,1-1 0,-1 1 0,1-1 1,0 0-1,-1 0 0,1 0 0,-1 0 0,1 0 0,0 0 1,2-1-1,0 1 6,0-1 1,-1 1 0,1-1 0,0 0-1,-1-1 1,1 1 0,-1 0-1,1-1 1,-1 0 0,1 0-1,-1 0 1,0 0 0,0 0-1,0-1 1,-1 1 0,1-1-1,0 0 1,2-4 0,-3 4 11,0 1-8,-1 0 0,0 0-1,1 0 1,-1 0 0,0 0-1,0 0 1,0-1 0,0 1-1,-1 0 1,1-1 0,-1 1-1,1 0 1,-1-1 0,0 1-1,0-1 1,0 1 0,0 0-1,0-1 1,0 1-1,-2-4 1,-4-12 3,6 16-9,-1 0 1,1-1-1,-1 1 0,0 0 0,0-1 1,0 1-1,-1 0 0,1 0 1,-3-4-1,2 5 22,1-1-1,0 1 1,-1 0 0,1-1-1,-1 1 1,1 0 0,-1 0-1,0 0 1,1 0 0,-1 1 0,0-1-1,0 0 1,0 1 0,1-1-1,-1 1 1,0-1 0,0 1 0,0 0-1,0 0 1,0 0 0,0 0-1,0 0 1,0 1 0,0-1-1,1 0 1,-1 1 0,0 0 0,0-1-1,0 1 1,1 0 0,-1 0-1,0 0 1,1 0 0,-1 0 0,1 0-1,-1 0 1,1 1 0,-3 2-1,-4 3-36,1 1 0,0 0 0,0 1 0,-11 18 0,18-26 16,-1 0 0,1 0 0,-1 0-1,1-1 1,0 1 0,-1 0 0,1 0 0,0 0 0,0 0-1,-1 0 1,1 0 0,0 0 0,0 0 0,0 0-1,0 0 1,0-1 0,0 1 0,1 0 0,-1 0 0,0 2-1,2 10 13,-1-12-17,-1 0 0,0 0 1,0 0-1,1 1 0,-1-1 1,1 0-1,-1 0 0,1 0 1,-1 0-1,1 0 0,0 0 1,-1 0-1,1 0 0,0-1 0,0 1 1,0 0-1,0 0 0,0 0 1,0-1-1,0 1 0,0-1 1,1 2-1,26 8-27,-25-9 31,0-1 0,0 0 1,0 0-1,0 0 0,0 0 0,0 0 0,0-1 0,0 1 0,0-1 0,0 0 0,0 0 1,-1 0-1,1 0 0,0 0 0,-1-1 0,1 1 0,0-1 0,-1 0 0,4-3 0,-3 3 2,-1 0 0,0 0-1,1 0 1,-1-1 0,0 1-1,0-1 1,0 1 0,0-1-1,-1 0 1,1 0 0,-1 1-1,0-1 1,1 0 0,-1 0-1,0-5 1,2-2 4,-3 9-6,0 0 0,1 1-1,-1-1 1,0 0 0,0 1 0,0-1 0,0 0 0,1 1 0,-1-1-1,0 0 1,0 0 0,0 1 0,0-1 0,-1 0 0,1 1-1,0-1 1,0 0 0,0 1 0,-1-1 0,1 0 0,0 1-1,-1-1 1,1 0 0,-1 0 0,-2-4 12,3 3-10,-1 0 0,0 0 1,0 1-1,-1-1 0,1 0 1,0 1-1,0-1 1,-1 1-1,1-1 0,-1 1 1,0 0-1,1 0 0,-4-2 1,-5-2 40,9 4-47,-1 1 0,1 0 0,0 0-1,0 0 1,-1 0 0,1 0 0,0 0 0,-1 0 0,1 1 0,0-1-1,0 0 1,-1 1 0,1-1 0,0 1 0,0-1 0,0 1 0,0-1 0,0 1-1,0 0 1,0 0 0,0-1 0,0 1 0,0 0 0,-1 1 0,-15 24-15,15-22 29,1-2-13,0 0 0,0 0 0,1 0 0,-1 0 0,1 0 0,0 0 0,0 0 0,-1 0 0,1 0 0,0 0 0,1-1 0,-1 1 0,0 0 0,0 0 0,1 0 0,0 0 0,-1 0 0,1 0 0,0 0 0,0-1 0,-1 1 0,2 0 0,-1-1 0,0 1 0,0 0 0,0-1 0,1 0 0,-1 1 0,1-1 0,-1 0 0,1 0 0,-1 1 0,4 0 0,-3-1 1,0 0 0,-1-1 1,1 1-1,0-1 0,0 1 1,0-1-1,0 0 0,0 0 1,0 0-1,0 0 0,0 0 1,0 0-1,0 0 0,-1-1 1,1 1-1,0-1 1,0 1-1,0-1 0,0 0 1,-1 0-1,1 0 0,0 0 1,-1 0-1,1 0 0,-1 0 1,1 0-1,-1-1 0,1 1 1,-1-1-1,0 1 1,2-3-1,8-11 35,-9 12-33,0 1-1,0 0 0,0-1 0,0 1 0,0-1 1,-1 0-1,1 0 0,-1 0 0,0 1 0,0-1 1,0 0-1,0 0 0,0-6 0,1 0 14,-2 8-14,1 1 1,-1-1-1,0 1 1,0-1-1,0 1 1,0-1-1,0 1 1,0-1-1,0 1 1,0 0-1,0-1 1,0 1-1,0-1 1,0 1-1,0-1 1,0 1-1,0-1 1,0 1-1,0-1 1,-1 1-1,1-1 1,0 1-1,-1-1 1,-1-5 1,-12-18 33,14 24-35,-1-1 1,1 1 0,-1-1 0,1 1-1,-1-1 1,1 1 0,-1 0 0,0 0-1,1-1 1,-1 1 0,0 0 0,1 0 0,-1 0-1,1-1 1,-1 1 0,0 0 0,1 0-1,-1 0 1,0 0 0,0 0 0,1 0-1,-1 1 1,0-1 0,1 0 0,-1 0-1,1 0 1,-1 1 0,0-1 0,1 0 0,-1 1-1,1-1 1,-1 0 0,0 1 0,1-1-1,-1 1 1,1-1 0,0 1 0,-1-1-1,1 1 1,-1-1 0,1 1 0,-1 0 0,-2 2-3,-1 1 0,1 0 0,0-1 0,0 1 0,0 0 0,0 0 0,1 1 0,0-1 0,-1 1 0,2-1 0,-1 1 0,0-1 0,1 1 1,0 0-1,0 0 0,1 0 0,-1 0 0,1 5 0,0-9-2,1 0 0,-1 0 1,1 0-1,-1 0 0,0 0 1,1 0-1,0-1 0,-1 1 0,1 0 1,0 0-1,-1 0 0,1-1 1,0 1-1,0 0 0,-1-1 0,1 1 1,0-1-1,0 1 0,0-1 1,0 1-1,0-1 0,0 0 0,0 1 1,0-1-1,0 0 0,0 0 1,0 0-1,0 0 0,0 1 0,0-2 1,1 1-1,1 1 7,-1-1 1,0 0-1,0 0 1,0 0-1,0-1 0,0 1 1,0 0-1,0-1 1,0 1-1,0-1 0,0 1 1,0-1-1,0 0 0,0 0 1,2-2-1,-4 2 1,1 0 0,0-1 0,0 1 0,-1-1 0,1 0 0,0 1 0,-1-1 0,0 1 0,1-1 0,-1 0 0,0 1-1,0-1 1,0 0 0,0 1 0,0-1 0,0 0 0,-1 1 0,1-1 0,0 0 0,-1 1 0,1-1 0,-1 1 0,0-1 0,1 1 0,-1-1 0,0 1 0,0-1 0,0 1-1,0 0 1,0 0 0,-1-1 0,1 1 0,0 0 0,0 0 0,-1 0 0,1 0 0,-1 0 0,1 1 0,-1-1 0,1 0 0,-1 1 0,1-1 0,-1 1 0,-2-1 0,1 1-3,0 1 0,0 0 0,0 0 1,1-1-1,-1 2 0,0-1 1,1 0-1,-1 1 0,1-1 0,0 1 1,-1-1-1,1 1 0,0 0 1,0 0-1,0 0 0,0 1 1,1-1-1,-1 0 0,0 1 0,1-1 1,0 1-1,-1-1 0,1 1 1,0 0-1,0-1 0,1 1 0,-1 0 1,0 0-1,1-1 0,0 1 1,0 5-1,0-5-11,0 0 0,0 0 0,0 0 0,0 0 0,1 0 0,-1 0 0,1 0 0,0 0 0,2 5 0,-2-7 7,0 0 1,-1 0-1,1 0 0,0 0 1,0 0-1,0 0 0,0-1 1,0 1-1,0 0 0,0 0 1,1-1-1,-1 1 0,0-1 1,0 1-1,0-1 0,1 0 1,-1 1-1,0-1 0,0 0 1,1 0-1,-1 0 0,0 0 1,2 0-1,-1 0 7,-1 0-1,0-1 1,1 1 0,-1 0 0,1-1-1,-1 1 1,0-1 0,1 1 0,-1-1-1,0 0 1,0 1 0,0-1 0,1 0-1,-1 0 1,0 0 0,0 0 0,0 0-1,0 0 1,0 0 0,-1 0 0,1-1-1,0 1 1,0 0 0,-1 0 0,1-1-1,-1 1 1,1 0 0,-1-1 0,0 1-1,1-1 1,-1 1 0,0 0 0,0-3-1,1 0 5,-1 1 0,0-1 1,0 0-1,0 0 0,-1 0 0,1 0 0,-1 1 0,0-1 0,0 0 0,0 0 0,-3-5 0,3 7 31,0 1-1,0 0 1,1 0-1,-1 0 1,0 0 0,0 0-1,0 0 1,0 0 0,0 0-1,0 0 1,0 0 0,0 0-1,-1 1 1,1-1 0,0 0-1,0 1 1,-2-1 0,2 1-30,0 0 1,0 0 0,0 0-1,0 0 1,0 1 0,0-1-1,0 0 1,0 1 0,1-1 0,-1 0-1,0 1 1,0-1 0,0 1-1,1-1 1,-1 1 0,0 0 0,0-1-1,1 1 1,-1 0 0,1-1-1,-1 1 1,1 0 0,-1 0-1,1 0 1,-1-1 0,1 1 0,-1 0-1,1 0 1,0 1 0,-17 23 39,11-12-16,4-11-37,1-1 1,0 0-1,1 1 1,-1-1-1,0 1 1,0-1 0,1 1-1,-1-1 1,1 1-1,-1 0 1,1-1-1,0 1 1,-1 0 0,1-1-1,0 1 1,0 0-1,0-1 1,0 1-1,1 0 1,-1-1-1,0 1 1,1 0 0,-1-1-1,1 1 1,1 2-1,0-3-4,0 0-1,1 0 0,-1 0 1,1 0-1,-1 0 0,1-1 1,-1 1-1,1-1 0,-1 0 1,1 0-1,-1 0 0,1 0 1,0 0-1,2-1 0,-4 1 9,1 0-1,-1 0 1,0 0-1,1 0 1,-1 0-1,0 0 1,1-1-1,-1 1 1,0 0-1,1-1 1,-1 1-1,0-1 0,0 0 1,0 1-1,0-1 1,1 0-1,-1 0 1,0 0-1,0 0 1,0 0-1,-1 0 1,1 0-1,0 0 1,0 0-1,0 0 1,-1 0-1,1 0 1,-1-1-1,1 1 1,-1 0-1,1-3 1,1-2-37,3-7 157,-5 13-148,0 0 0,0 0-1,0 0 1,0-1 0,0 1-1,0 0 1,0 0 0,0-1-1,0 1 1,0 0 0,0 0-1,0 0 1,0-1 0,0 1-1,0 0 1,-1 0-1,1 0 1,0-1 0,0 1-1,0 0 1,0 0 0,0 0-1,0-1 1,0 1 0,-1 0-1,1 0 1,0 0 0,0 0-1,0 0 1,-1 0 0,1-1-1,0 1 1,0 0 0,0 0-1,-1 0 1,1 0 0,0 0-1,0 0 1,0 0 0,-1 0-1,1 0 1,0 0 0,0 0-1,0 0 1,-1 0 0,0 0-740</inkml:trace>
</inkml:ink>
</file>

<file path=word/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52.884"/>
    </inkml:context>
    <inkml:brush xml:id="br0">
      <inkml:brushProperty name="width" value="0.05" units="cm"/>
      <inkml:brushProperty name="height" value="0.05" units="cm"/>
      <inkml:brushProperty name="color" value="#004F8B"/>
    </inkml:brush>
  </inkml:definitions>
  <inkml:trace contextRef="#ctx0" brushRef="#br0">135 135 1592,'-9'0'5548,"12"0"-5990,-2 0 430,9 25 3136,-4 7-1392,0 52-487,0 35-1125,-6 60-194,-6-154-19,6-25 79,-6-19-8925,6 14 7206,0 1-157</inkml:trace>
  <inkml:trace contextRef="#ctx0" brushRef="#br0" timeOffset="1036.24">0 103 924,'1'0'298,"0"-1"0,0 0 0,1 1 0,-1 0-1,0-1 1,0 1 0,0-1 0,0 1 0,1 0 0,-1 0 0,0 0-1,0 0 1,0 0 0,1 0 0,-1 0 0,0 0 0,2 1 0,25 2 758,-2 1-349,0 0 0,44 0 0,-61-4-676,0 0-1,0-1 0,-1 0 1,1-1-1,-1 0 1,1 0-1,-1 0 1,0-1-1,0-1 1,0 1-1,0-1 0,8-6 1,-7 4-48,-7 5 17,0-1 0,0 1 1,0-1-1,0 1 0,0-1 1,-1 0-1,1 0 1,0 0-1,-1 0 0,1 0 1,-1 0-1,0 0 0,0 0 1,2-4-1,1-2-1,-3 8 0,0-1 1,-1 0-1,1 1 0,-1-1 1,1 0-1,-1 1 1,1-1-1,-1 0 0,1 1 1,-1-1-1,0 0 1,1 0-1,-1 0 0,0 1 1,0-1-1,0 0 1,0 0-1,1 0 0,-1 0 1,0 1-1,0-1 1,-1 0-1,1 0 0,0 0 1,0 0-1,0 1 1,0-1-1,-1 0 0,1 0 1,0 0-1,-1 1 1,1-1-1,-1 0 0,1 1 1,-1-1-1,1 0 1,-1 1-1,1-1 0,-1 0 1,0 1-1,1-1 1,-1 1-1,0-1 0,0 1 1,0-1-1,0 1 1,1-1 1,-1 1-1,0 0 0,1-1 0,-1 1 1,0 0-1,0 0 0,1 0 0,-1-1 1,0 1-1,1 0 0,-1 0 0,0 0 0,0 0 1,1 0-1,-1 0 0,0 0 0,0 0 1,1 1-1,-1-1 0,0 0 0,0 0 1,1 1-1,-1-1 0,0 0 0,1 1 1,-1-1-1,0 1 0,1-1 0,-1 1 0,1-1 1,-1 1-1,1-1 0,-1 2 0,-1 1 3,0 0-1,0 0 0,0 1 1,1-1-1,0 1 0,-1-1 0,0 8 1,-1 7 7,1 1 1,-1 25-1,3 5 34,-2-17-23,3-1 1,5 48-1,-4-64-28,-1 0 0,-1 0 1,-1 17-1,0-19 0,0-1 1,1 1 0,1 0-1,4 21 1,-5-31 6,1 0-1,-1 0 1,0 0 0,0 0-1,0 0 1,-1 0 0,1 0 0,0 0-1,-2 4 1,-1 13-5,5-14-6,3 11-43,-6-14 2,-4-7-19,3-1 49,1 0 0,0 0 0,0 0-1,0 0 1,0-10 0,2 1 22,0 0-1,1 0 0,1 0 1,0 1-1,0-1 1,2 1-1,-1 0 0,2 0 1,0 1-1,0-1 0,1 1 1,14-18-1,-16 27-8,-4 2 11,0 1 0,-1-1-1,1 1 1,0 0 0,0 0 0,0-1 0,0 1 0,0 0 0,0 0 0,0 0-1,0 0 1,0 0 0,0 0 0,0 0 0,0 0 0,0 0 0,0 0-1,0 1 1,-1-1 0,1 0 0,0 1 0,0-1 0,0 1 0,0-1 0,0 1-1,-1-1 1,1 1 0,0-1 0,1 2 0,17 25 48,-10-14-15,-2-3-24,-1 0 0,1 0-1,-2 1 1,1-1 0,-1 2 0,-1-1 0,0 0 0,-1 1 0,0 0 0,-1 0 0,0 0 0,-1 0 0,0 0 0,-1 19 0,2-21 2,2 6 34,-3-11-120,-3-5-125,-3-34-4953,0 24 2483,4 4 982</inkml:trace>
  <inkml:trace contextRef="#ctx0" brushRef="#br0" timeOffset="1621.54">502 353 176,'0'0'7545,"21"22"-6947,-18-19-580,0 0-1,0-1 0,0 1 0,0-1 0,0 0 0,1 0 0,-1 0 0,1-1 1,-1 1-1,1-1 0,0 0 0,-1 0 0,1 0 0,0 0 0,0 0 0,0-1 1,0 0-1,0 0 0,-1 0 0,1 0 0,7-2 0,-10 1-21,1 0 0,0 0 0,-1 0 0,1 0 0,0 0 0,-1 0 0,1 0 0,-1-1 0,0 1 1,1 0-1,-1-1 0,0 1 0,0-1 0,0 0 0,0 1 0,0-1 0,0 0 0,0 0 0,-1 1 0,1-1 0,-1 0 0,1 0 0,-1 0 0,0 0 0,0 0 0,0-4 0,0 4 5,0-1 1,0 1-1,0-1 0,0 1 0,-1-1 1,1 1-1,-1-1 0,0 1 0,0-1 0,0 1 1,0 0-1,0-1 0,0 1 0,-1 0 1,1 0-1,-1 0 0,0 0 0,1 0 1,-1 0-1,0 1 0,0-1 0,-3-2 0,3 3 0,1 0 0,-1 0 0,1 1 0,-1-1 0,1 0 0,-1 1 0,1-1 0,-1 1 0,0 0 0,1-1 0,-1 1 0,0 0 0,1 0 0,-1 0 0,0 0 0,1 0 0,-1 1 0,1-1 0,-1 0 0,0 1 0,1-1 0,-1 1 0,1-1 0,-1 1 0,1 0 0,-1 0 0,1 0 0,0 0 0,-1 0 0,1 0 0,0 0-1,-2 1 1,-1 2 63,1 0-1,-1 0 0,0 0 0,1 0 1,0 0-1,0 1 0,0-1 0,0 1 1,1 0-1,0 0 0,0 0 0,0 0 1,1 0-1,0 1 0,-1-1 0,2 0 0,-1 1 1,1 6-1,0 2 98,-1-8-67,1 1 0,0 0 1,1-1-1,0 1 0,2 12 0,6 10 271,-8-22-301,0-1 1,1 0-1,0 0 0,0 0 1,1 0-1,0 0 1,3 5-1,5 8 28,-10-16-91,1 0 0,-1 0-1,1 0 1,0 0 0,0-1 0,0 1 0,0 0 0,0-1-1,0 0 1,1 1 0,-1-1 0,4 2 0,7 4-55,-11-6-65,0-1 0,0 1 1,0-1-1,0 0 1,0 0-1,0 0 0,0 0 1,0 0-1,0 0 1,0 0-1,0-1 0,1 1 1,-1-1-1,0 0 1,0 0-1,1 1 0,-1-2 1,0 1-1,1 0 1,-1 0-1,0-1 0,0 1 1,1-1-1,-1 1 1,0-1-1,0 0 0,0 0 1,3-2-1,22-20-5245,-21 17 3466</inkml:trace>
  <inkml:trace contextRef="#ctx0" brushRef="#br0" timeOffset="2327">714 389 1792,'0'0'4051,"1"22"-2776,38 81 1166,-38-98-2421,1-1 0,1 0 0,-1 0 0,0 0 0,1 0 0,0-1 0,0 1 0,0-1 0,0 0 1,4 3-1,-6-5-25,0 0 1,1-1 0,-1 1-1,0-1 1,0 1 0,0-1-1,1 0 1,-1 1 0,0-1 0,1 0-1,-1 0 1,0 0 0,1 0-1,-1 0 1,0 0 0,0 0 0,1 0-1,-1-1 1,0 1 0,1-1-1,-1 1 1,2-1 0,-1-1-1,0 0 1,1 1 0,-1-1-1,0 0 1,0 0 0,0 0-1,0-1 1,-1 1 0,1 0-1,1-3 1,2-6-17,0 1 1,0-1-1,-1-1 1,2-11-1,-3 14 17,-1 0 0,0 0 1,-1 0-1,0 0 0,0 0 0,-1-1 0,0 1 0,-1 0 0,-2-13 1,-1-1 0,4 20 9,0 0 0,0 0 0,-1 0 0,1 0 0,-1 0 0,0 1 0,0-1 0,-2-5 0,-1 0 4,4 6-9,-1 1 1,1 0-1,-1-1 1,0 1-1,1 0 1,-1-1-1,0 1 1,0 0-1,0 0 1,0 0 0,0-1-1,0 1 1,-2-1-1,2 1 71,2 14 270,0 0 0,2 0 0,-1-1 0,1 1 0,1-1 0,0 0 0,1 0 0,10 19 0,8 21 393,55 110-158,-75-154-584,0 0 0,-1 0 1,0 0-1,-1 0 0,0 1 0,0-1 1,-1 0-1,0 1 0,0-1 0,-1 0 0,0 1 1,-3 8-1,3-11 12,-1 0 0,0 0 0,-1 0-1,1 0 1,-1-1 0,0 1 0,0-1 0,-1 0 0,0 1 0,0-2 0,0 1 0,0 0 0,-1-1 0,0 0-1,1 0 1,-10 5 0,11-6-27,-1-1-1,0 0 1,1 0-1,-1 0 1,0-1-1,0 1 1,0-1-1,0 0 1,0 0-1,0 0 1,0-1-1,0 1 1,-1-1-1,1 0 1,0 0 0,0-1-1,0 1 1,0-1-1,0 0 1,0 0-1,0 0 1,0 0-1,0-1 1,0 0-1,0 0 1,1 0-1,-1 0 1,-4-4-1,6 4-141,0 0 0,0 0 0,0 0 0,1 0 0,-1 0 0,0 0 0,1-1 0,0 1 0,0-1-1,-1 1 1,1-1 0,1 1 0,-1-1 0,0 1 0,1-1 0,-1 0 0,1 0 0,0-3 0,0-4-1171,1 0 0,0 0 0,5-16 0,-4 17 211,-1-3-846</inkml:trace>
  <inkml:trace contextRef="#ctx0" brushRef="#br0" timeOffset="2793.11">1272 307 544,'-1'0'217,"1"0"-1,-1 0 1,0 0 0,1 0-1,-1 0 1,1 1 0,-1-1-1,1 0 1,-1 0 0,1 0-1,-1 1 1,1-1 0,-1 0-1,1 0 1,-1 1 0,1-1-1,-1 0 1,1 1 0,-1-1-1,1 1 1,0-1-1,-1 1 1,1-1 0,0 0-1,0 1 1,-1 0 0,-1 18 1524,10 19-877,-8-37-755,6 15 345,0-1-1,10 18 0,-9-20-141,-1 1-1,0 0 0,5 16 1,1 4-100,-10-28-129,0-1-1,0 1 1,0-1 0,-1 1 0,1 0-1,-1 9 1,-1-13 57,0 1 0,0-1 0,-1 1 0,0 0 0,1-1 0,-1 1 0,0-1 0,0 1 0,0-1 0,-1 0 0,1 0-1,0 1 1,-1-1 0,0 0 0,1 0 0,-1 0 0,0 0 0,-4 2 0,2-1-71,1-1 0,-1 0 0,0-1 0,1 1 0,-1-1 0,0 1-1,0-1 1,0 0 0,0 0 0,0-1 0,-1 1 0,1-1 0,0 0 0,0 0 0,0-1 0,0 1 0,0-1 0,0 0-1,-5-1 1,2 0-655,-1 0 0,1-1-1,0 0 1,0 0 0,0 0-1,0-1 1,1 0 0,-1-1-1,-8-7 1,12 9-103,0-1-1,1 1 1,-1-1-1,1 0 1,0 0 0,0 0-1,0 0 1,-1-6-1,-3-6-1788</inkml:trace>
  <inkml:trace contextRef="#ctx0" brushRef="#br0" timeOffset="3137.19">1245 160 1948,'0'0'4729,"0"3"-5777,5 0-3197</inkml:trace>
  <inkml:trace contextRef="#ctx0" brushRef="#br0" timeOffset="3497.28">1418 266 1796,'-1'1'431,"-1"0"1,1-1-1,0 1 0,0 0 1,0 0-1,0 0 0,0 0 0,0 0 1,1 0-1,-1 0 0,0 0 0,0 0 1,1 0-1,-1 0 0,1 0 0,-1 2 1,0-1-386,1 0-1,0 0 1,0 0 0,0-1 0,0 1 0,0 0 0,0 0 0,1 0-1,-1 0 1,1 0 0,-1-1 0,1 1 0,0 0 0,-1 0 0,1-1-1,0 1 1,0-1 0,2 3 0,42 80 723,-22-34 471,-23-50-1238,0 1-1,0-1 1,0 0-1,0 0 1,0 0-1,0 1 1,0-1-1,1 0 1,-1 0-1,0 0 1,0 1-1,0-1 1,0 0-1,0 0 1,0 0-1,1 0 1,-1 0-1,0 1 1,0-1-1,0 0 1,0 0-1,1 0 1,-1 0-1,0 0 1,0 0-1,0 0 1,0 0-1,1 1 1,-1-1-1,0 0 1,0 0-1,0 0 1,1 0-1,-1 0 1,0 0-1,0 0 1,1 0-1,-1 0 1,0 0-1,0-1 1,0 1-1,1 0 1,-1 0-1,0 0 1,0 0-1,0 0 1,0 0-1,1 0 1,-1 0-1,0-1 1,0 1-1,0 0 1,0 0-1,0 0 1,1 0-1,-1 0 1,0-1-1,0 1 1,0 0-1,7-22 17,-2-33-2,-4 36-6,-1 11-10,1 1-1,-1-1 1,-1 0-1,0 0 1,0 1 0,-2-10-1,2 15-132,0-1-1,1 0 1,-1 0-1,1 0 1,0 0-1,0 1 1,0-1-1,0-4 1,0 6-176,1-1 1,-1 1 0,0 0 0,0-1 0,1 1 0,-1 0 0,1-1 0,-1 1 0,1 0 0,0 0 0,-1 0 0,1 0 0,0-1 0,0 1 0,0 0 0,0 0 0,0 1 0,1-3 0,3 0-1286,-4 0-193</inkml:trace>
  <inkml:trace contextRef="#ctx0" brushRef="#br0" timeOffset="3853.36">1651 259 1932,'-28'6'6766,"24"-5"-6634,0 1 0,0 0 1,0 0-1,0 0 0,0 0 0,0 1 0,1-1 0,-1 1 0,1 0 1,0 0-1,0 0 0,0 1 0,0-1 0,-4 6 0,0 3-129,6-11-13,0 0 0,1 1 0,-1-1-1,0 0 1,0 0 0,1 1 0,-1-1 0,1 0-1,-1 1 1,1-1 0,-1 0 0,1 1 0,0-1-1,0 3 1,-3 15 14,2-18-4,1 0 0,0 0 0,-1 0 0,1 0 0,0 0 0,0 0-1,0 0 1,0 0 0,0 0 0,0 0 0,0 0 0,0 0 0,0 0 0,0 0-1,0 0 1,0 0 0,1 0 0,-1 0 0,1 0 0,-1-1 0,0 1 0,1 0-1,-1 0 1,1 0 0,0 0 0,-1-1 0,1 1 0,0 0 0,-1-1 0,1 1-1,0 0 1,0-1 0,0 1 0,0-1 0,-1 1 0,1-1 0,2 1 0,46 18-39,-43-18 60,1 1 1,-1 0-1,1 1 0,-1 0 0,0-1 1,1 2-1,-2-1 0,1 1 0,0 0 1,6 6-1,-11-8 117,1 0 1,0 0-1,-1 0 0,1 1 0,-1-1 1,0 1-1,0-1 0,0 1 0,0 0 1,0-1-1,-1 1 0,1 0 0,-1-1 1,1 1-1,-1 0 0,0 0 1,0-1-1,-1 1 0,1 0 0,0 0 1,-1-1-1,0 1 0,1 0 0,-1-1 1,0 1-1,-1-1 0,1 1 0,0-1 1,-1 0-1,1 1 0,-1-1 1,0 0-1,1 0 0,-1 0 0,0 0 1,0 0-1,-1-1 0,1 1 0,0 0 1,-1-1-1,-3 2 0,1 0-41,0 0-1,-1-1 1,0 0-1,1 0 1,-9 2-1,13-4-321,0 1-1,-1-1 0,1 0 0,0 0 0,-1 0 0,1 1 0,-1-1 0,1-1 1,0 1-1,-1 0 0,1 0 0,-1 0 0,1-1 0,0 1 0,-1-1 0,1 1 1,0-1-1,0 0 0,-1 1 0,1-1 0,0 0 0,0 0 0,0 0 0,0 0 1,0 0-1,0 0 0,-1-1 0,10-20-5425,-5 14 2930,2 0 678</inkml:trace>
  <inkml:trace contextRef="#ctx0" brushRef="#br0" timeOffset="4217.42">1767 116 1132,'3'6'5965,"11"22"-4589,-10-21-1068,0 0-1,-1 1 0,0-1 0,0 1 1,-1 0-1,3 12 0,5 16 363,-2-5-518,-1 1 0,-2-1 0,-1 2 0,-1-1 0,-3 57 0,0-83-291,0-6 106,0 0 1,0 0-1,0 0 0,0 1 0,0-1 0,0 0 1,0 0-1,0 0 0,0 0 0,0 0 0,0 0 1,0 0-1,0 1 0,0-1 0,0 0 0,0 0 1,0 0-1,0 0 0,0 0 0,0 0 0,0 0 1,0 0-1,0 1 0,0-1 0,0 0 1,-1 0-1,1 0 0,0 0 0,0 0 0,0 0 1,0 0-1,0 0 0,0 0 0,0 0 0,-1 0 1,1 0-1,0 0 0,0 0 0,0 0 0,0 0 1,0 0-1,0 0 0,0 0 0,-1 0 0,1 0 1,0 0-1,0 0 0,0 0 0,0 0 1,0 0-1,0 0 0,0 0 0,-1 0 0</inkml:trace>
  <inkml:trace contextRef="#ctx0" brushRef="#br0" timeOffset="4592.53">1779 279 72,'-1'-5'7847,"14"3"-7233,11-3-1425,1 1-1,48-2 1,-22 2-2751,-35 2 1821</inkml:trace>
  <inkml:trace contextRef="#ctx0" brushRef="#br0" timeOffset="4943.62">2153 295 196,'0'0'5144,"-5"10"-2647,16 137 1624,-6-76-3801,-5-70-294,-5-45 517,10-59-686,-4 96 140,0 0 0,0 0 1,0 0-1,1 0 0,-1 0 1,2 1-1,-1-1 0,1 1 0,0-1 1,0 1-1,1 0 0,4-6 0,-7 11 7,0 0-1,0 1 0,0-1 0,0 0 0,0 0 0,0 1 1,0-1-1,0 0 0,0 1 0,0-1 0,0 1 0,1 0 0,-1-1 1,0 1-1,0 0 0,1 0 0,-1 0 0,0 0 0,0 0 0,1 0 1,-1 0-1,0 0 0,0 0 0,1 0 0,-1 1 0,0-1 0,0 1 1,0-1-1,1 1 0,-1-1 0,0 1 0,1 1 0,5 2 18,-1 1 0,0-1 0,0 2 0,6 5 0,-4-3-22,-3-2 12,0-1 0,0 1 0,-1 0 0,0 0-1,0 0 1,0 1 0,-1-1 0,0 1 0,0 0 0,0 0 0,-1 0 0,1 8 0,1 6 8,-2 0 1,0 41-1,-8-38 237,2-10-925</inkml:trace>
  <inkml:trace contextRef="#ctx0" brushRef="#br0" timeOffset="5432.74">2393 348 2268,'-1'3'4322,"-2"7"-2235,51 18-606,-34-22-1416,0-1 1,0-1 0,0 0 0,1-1 0,26 3-1,-39-6-70,0 0 1,0 0-1,0 0 0,0-1 0,0 1 0,0-1 0,0 1 1,-1-1-1,1 0 0,0 0 0,2-1 0,-3 2 4,-1 0 0,1-1 0,-1 1 0,0 0 0,1-1 0,-1 1 0,1-1 0,-1 1 0,0 0 0,1-1 0,-1 1 0,0-1 0,1 1 0,-1-1 0,0 1 0,0-1-1,0 1 1,0-1 0,1 0 0,-1 1 0,0-1 0,0 1 0,0-1 0,0 1 0,0-1 0,0 0 0,0 1 0,0-1 0,-1 1 0,1-1 0,0 1 0,0-1 0,0 1 0,-1-1 0,1 1 0,-1-2 0,-4-15-119,4 15 93,1 0 1,0 0 0,-1 1-1,1-1 1,-1 0 0,0 0-1,0 0 1,0 1 0,0-1 0,0 0-1,0 1 1,-2-3 0,-7-7-176,-16-14 108,25 25 95,0-1 1,0 1-1,0 0 1,0-1-1,0 1 1,0 0-1,0-1 1,0 1-1,0 0 1,0 0-1,0 0 0,0 0 1,0 0-1,0 0 1,0 0-1,0 0 1,0 0-1,0 1 1,0-1-1,0 0 1,0 1-1,0-1 1,0 0-1,0 1 0,0-1 1,1 1-1,-1 0 1,0-1-1,0 1 1,0 0-1,1-1 1,-1 1-1,0 1 1,-15 16 218,8-11-14,0 1 0,1 1 0,0 0 0,0 0 0,1 0 0,1 1 0,-1-1 0,2 1 0,-6 14 0,9-18-150,0-1 0,0 1 0,0 0 0,1 0 0,0-1 0,0 1 1,0 0-1,1 0 0,0-1 0,0 1 0,0 0 0,1-1 0,3 9 0,-4-12-124,0 0-1,0 0 1,0-1-1,0 1 1,0 0-1,1 0 0,-1-1 1,1 1-1,-1-1 1,1 1-1,0-1 1,-1 0-1,1 0 0,0 1 1,0-1-1,2 0 1,-1 0-203,-1-1 1,0 1-1,1-1 1,-1 0-1,1 0 1,-1 0-1,1 0 1,-1 0-1,1-1 1,-1 1-1,0-1 1,1 0-1,-1 1 1,0-1-1,1 0 1,-1 0-1,3-3 1,17-10-4388,-11 10 2745</inkml:trace>
  <inkml:trace contextRef="#ctx0" brushRef="#br0" timeOffset="5912.85">2621 351 2368,'0'0'4319,"34"19"-1761,-20-13-2406,0 0 0,0-1-1,1-1 1,0 0 0,29 3 0,-11-2-32,-31-5-125,0 1 0,-1-1-1,1 0 1,0 0 0,0 0 0,-1 0-1,1-1 1,0 1 0,-1 0 0,1-1-1,0 1 1,-1-1 0,1 0 0,0 1-1,-1-1 1,1 0 0,2-2 0,-4 3 2,1-1 1,-1 1 0,1-1 0,-1 1 0,1-1-1,-1 1 1,1-1 0,-1 0 0,0 1 0,1-1 0,-1 0-1,0 1 1,1-1 0,-1 0 0,0 1 0,0-1-1,0 0 1,0 0 0,0 1 0,0-1 0,0 0-1,0 0 1,0 1 0,0-1 0,0 0 0,0 0 0,0 1-1,-1-1 1,1 0 0,0 1 0,0-1 0,-1 0-1,1 1 1,-1-1 0,1 1 0,-1-1 0,1 0-1,-1 0 1,-4-5-6,-17-13-42,-11 5 77,31 14-19,0 0 0,1 0-1,-1 0 1,0 0 0,0 0 0,0 0 0,1 1 0,-1-1 0,0 1-1,0-1 1,1 1 0,-1 0 0,1-1 0,-1 1 0,0 0 0,1 0 0,0 0-1,-3 2 1,-1 2 182,-1-1-1,1 1 1,1 0-1,-1 0 0,1 1 1,0-1-1,0 1 1,1 0-1,0 0 1,-4 9-1,4-4 114,0-1 0,1 1 0,0 0-1,1-1 1,0 1 0,1 11 0,0-20-348,0 0-1,0-1 1,0 1-1,1 0 1,-1 0-1,0-1 1,1 1-1,-1 0 1,1-1-1,-1 1 1,1-1 0,0 1-1,0-1 1,0 1-1,-1-1 1,2 1-1,-1-1 1,0 0-1,0 1 1,0-1 0,0 0-1,1 0 1,-1 0-1,1 0 1,-1 0-1,1 0 1,-1 0-1,1-1 1,-1 1-1,1-1 1,0 1 0,-1-1-1,1 1 1,0-1-1,-1 0 1,1 0-1,0 0 1,0 0-1,-1 0 1,1 0 0,2-1-1,9-1-1631,0 0-1,0-1 1,0 0 0,16-7 0,-20 7-32,3-1-353</inkml:trace>
  <inkml:trace contextRef="#ctx0" brushRef="#br0" timeOffset="6513.99">3124 394 524,'-25'-17'6521,"20"13"-6244,0 0-1,0 0 0,0 1 1,-1 0-1,1 0 0,-11-3 0,12 5-164,0 1-1,1-1 1,-1 1-1,0 0 0,1 1 1,-1-1-1,0 1 1,1-1-1,-1 1 0,1 0 1,-1 0-1,1 1 0,-1-1 1,1 1-1,0 0 1,0 0-1,-1 0 0,1 0 1,1 0-1,-6 5 1,-4 5 504,1 0 1,0 0 0,-12 19 0,20-27-538,1 1 1,-1-1 0,1 1-1,1-1 1,-1 1-1,0 0 1,1 0-1,0 0 1,0 6 0,0-8-71,1 0 1,0 0-1,0 0 1,0 0 0,0 0-1,0 0 1,1 0-1,0 0 1,-1 0 0,1 0-1,0 0 1,0 0-1,1 0 1,-1-1 0,0 1-1,3 3 1,-1-3-22,0 0 0,0 0 0,0 0 0,0 0 0,0 0 0,1-1 0,-1 1 0,8 3 1,-9-6-50,1 1 0,-1-1 0,1 1 0,-1-1 1,0 0-1,1 0 0,-1 0 0,1 0 0,-1 0 1,1-1-1,-1 1 0,0-1 0,1 1 1,-1-1-1,0 0 0,1 0 0,-1 0 0,4-3 1,0 0-219,0-1 1,0 0-1,0 0 1,0 0-1,-1-1 1,0 0-1,8-12 1,27-50-324,-32 50 596,-1-1 0,-1 0 1,0-1-1,-2 0 0,4-29 0,-2 12 6,-3 10 248,-1-1 1,-1-31-1,-1 45 461,-6 36 512,6 167 1114,1-178-2449,0 1 0,0-1 1,1 1-1,0-1 0,1 0 0,1 1 0,0-2 1,0 1-1,7 12 0,-11-23-17,0 1-1,1-1 1,-1 1 0,0-1 0,0 0-1,0 1 1,1-1 0,-1 0 0,0 1-1,1-1 1,-1 0 0,0 1 0,1-1-1,-1 0 1,0 0 0,1 0 0,-1 1-1,1-1 1,-1 0 0,0 0 0,1 0-1,-1 0 1,1 0 0,-1 0 0,0 0-1,1 1 1,-1-1 0,1-1 0,-1 1-1,1 0 1,0 0 0,13-8-4264,-10 4 3144,6-2-1089</inkml:trace>
  <inkml:trace contextRef="#ctx0" brushRef="#br0" timeOffset="7019.1">3426 298 1016,'-9'-2'7727,"9"2"-7647,0 0 1,-1 0-1,1 0 0,0 0 0,0 0 1,0 0-1,-1 0 0,1 0 1,0 0-1,0 0 0,-1 0 0,1 0 1,0 0-1,0 0 0,-1 0 1,1 0-1,0 1 0,0-1 0,0 0 1,-1 0-1,1 0 0,0 0 1,0 0-1,0 1 0,0-1 0,-1 0 1,1 0-1,0 0 0,0 1 1,0-1-1,0 0 0,0 0 0,0 0 1,0 1-1,0-1 0,-1 0 1,1 0-1,0 1 0,0-1 0,0 0 1,0 0-1,0 1 0,0-1 1,0 0-1,-2 5 218,-4 5 170,1 0 1,0 0 0,1 0-1,0 1 1,0 0-1,1 0 1,1 0 0,0 0-1,0 1 1,1 19-1,1-29-469,0 1 0,0-1 0,0 0-1,0 1 1,1-1 0,-1 0 0,1 1 0,-1-1-1,1 0 1,0 0 0,0 0 0,0 1 0,0-1-1,0 0 1,1 0 0,-1-1 0,1 1 0,-1 0-1,1 0 1,-1-1 0,1 1 0,0-1 0,0 1-1,0-1 1,0 0 0,0 0 0,0 0 0,0 0-1,1 0 1,-1 0 0,3 0 0,-1 0-16,0 0 1,0-1-1,-1 0 1,1 0-1,0 0 1,0 0-1,0-1 0,0 0 1,-1 0-1,1 0 1,0 0-1,0 0 1,-1 0-1,1-1 1,-1 0-1,0 0 1,1 0-1,3-3 1,-3 1-45,1 0 0,-1 0 1,0 0-1,-1 0 0,1-1 1,-1 0-1,0 1 0,4-10 0,-6 12 56,0-1-1,0 1 0,0-1 0,-1 1 0,1-1 0,-1 0 1,0 1-1,1-1 0,-1 1 0,-1-1 0,1 0 0,0 1 1,-1-1-1,1 0 0,-1 1 0,0-1 0,1 1 0,-1-1 1,-1 1-1,-1-4 0,-12-23-18,13 23 32,-1 0 0,0 0 0,-1 0 0,1 1 0,-1-1 0,0 1 0,-1 0 0,-7-8 1,10 12-6,1-1 0,-1 1 1,1 0-1,-1 0 1,1 0-1,-1 0 1,0 0-1,1 1 1,-1-1-1,0 0 1,0 1-1,1-1 1,-1 1-1,0 0 0,0-1 1,0 1-1,-2 0 1,-13 6-2491,17-6 2302,0 0 1,0 0 0,0 1 0,0-1 0,0 0 0,0 0-1,0 1 1,0-1 0,0 0 0,0 0 0,0 1 0,0-1-1,0 0 1,0 0 0,0 1 0,0-1 0,0 0-1,0 0 1,0 1 0,1-1 0,-1 0 0,0 0 0,5 3-3500,4 2-455,-8-2 2119</inkml:trace>
  <inkml:trace contextRef="#ctx0" brushRef="#br0" timeOffset="7534.22">3655 318 332,'3'15'6611,"6"3"-2985,-8-15-3370,1-1-1,-1 0 0,0 1 0,0 0 0,0-1 0,0 1 0,0-1 0,-1 1 0,1 0 0,0 4 0,-1 0 205,1 0-1,1 0 0,-1 1 1,1-1-1,5 13 0,-4-13-279,0 0-1,-1 0 0,0 1 1,0-1-1,1 16 1,2 9 40,-12-69-414,4 30 178,1 1 0,1-1-1,0 0 1,-2-11 0,0-12-210,2 25 148,0 1 1,0-1-1,1 0 1,0 0-1,-1 1 1,1-1-1,1 0 1,-1 0-1,1 1 1,0-1-1,0 1 1,2-7-1,5-22-255,-7 29 293,-1 0-1,1 1 1,-1-1-1,1 1 1,0-1-1,3-6 1,-2 7 35,-1 1 1,1-1-1,0 1 0,0 0 1,0 0-1,0-1 1,0 1-1,1 1 1,-1-1-1,3-2 0,-4 4 10,0 0-1,0-1 0,-1 1 1,1 0-1,0 0 0,0-1 0,-1 1 1,1 0-1,0 0 0,0 0 1,0 0-1,-1 0 0,1 0 1,0 0-1,0 0 0,0 0 0,-1 1 1,1-1-1,0 0 0,0 0 1,-1 1-1,1-1 0,0 1 0,-1-1 1,1 0-1,0 1 0,-1-1 1,1 1-1,-1-1 0,1 1 1,0 0-1,-1-1 0,1 1 0,-1 0 1,0-1-1,1 1 0,-1 0 1,0-1-1,1 1 0,-1 0 0,0 1 1,33 33 101,0 14 517,-27-42-562,-1-1-1,0 1 1,0 0-1,-1 0 0,0 0 1,0 1-1,0 0 1,-1-1-1,0 1 0,-1 1 1,0-1-1,2 11 1,1 55-916,-16-95-11684,11 14 10237</inkml:trace>
  <inkml:trace contextRef="#ctx0" brushRef="#br0" timeOffset="8032.65">3933 319 1324,'-6'3'8474,"7"-3"-7973,0 2-405,1-1 0,-1 0 0,1 1 0,-1-1 0,1 0 0,0 1 0,-1-1 0,1 0 0,0 0 0,0 0 0,0-1-1,0 1 1,0 0 0,2 0 0,8 3 172,-3 0-207,1 0 0,-1-1 0,1-1-1,0 1 1,0-2 0,0 1 0,0-1-1,0-1 1,0 0 0,0 0-1,14-3 1,-22 3-65,1 0 0,-1-1 0,0 1 0,1-1-1,-1 1 1,0-1 0,0 0 0,0 0 0,0 0 0,0 0 0,0 0-1,0-1 1,0 1 0,0-1 0,0 1 0,0-1 0,-1 0 0,1 1-1,-1-1 1,1 0 0,-1 0 0,0 0 0,0 0 0,0 0 0,0 0-1,0-1 1,0 1 0,-1 0 0,1 0 0,-1-1 0,1 1 0,-1-5-1,0 4 7,0-1-1,-1 1 1,1-1-1,-1 1 0,0-1 1,0 1-1,0-1 0,0 1 1,-1 0-1,1 0 0,-1 0 1,0 0-1,0 0 0,0 0 1,0 0-1,-5-3 0,6 4 0,-1 1 0,1 0 0,-1-1 0,0 1 0,1 0 0,-1 0 0,0 0 0,0 0 0,0 1 0,0-1 0,0 0 0,0 1 0,0-1 0,0 1 0,0 0 0,0 0 0,0 0 0,0 0 0,0 0 0,0 0 0,-1 0 0,1 1 0,0-1 0,0 1 0,0-1 0,1 1 0,-1 0 1,-3 1-2,-1 2 144,-1 0-1,1 0 1,0 1-1,0-1 0,1 1 1,-1 1-1,1-1 1,0 1-1,1 0 0,-1 0 1,1 0-1,0 1 1,1-1-1,-1 1 0,1 0 1,-2 9-1,3-11-89,0 1 1,0 0-1,1-1 0,0 1 1,0 0-1,0 0 0,1-1 1,0 1-1,0 0 0,0 0 1,1 0-1,0 0 0,3 9 1,-3-13-91,-1 0 1,1 0 0,0-1 0,0 1-1,0 0 1,0-1 0,0 1-1,0-1 1,0 1 0,0-1 0,1 0-1,-1 1 1,1-1 0,-1 0-1,1 0 1,-1 0 0,1 0-1,0 0 1,-1-1 0,1 1 0,0 0-1,0-1 1,-1 1 0,1-1-1,0 0 1,0 1 0,0-1-1,0 0 1,0 0 0,-1 0 0,1 0-1,0-1 1,0 1 0,0-1-1,0 1 1,2-2 0,8-2-1007,0 0 0,0-2 0,0 1 0,13-10 0,-12 7-286,21-16-3949,-29 20 3473</inkml:trace>
  <inkml:trace contextRef="#ctx0" brushRef="#br0" timeOffset="8388.73">3408 677 940,'-10'5'5929,"15"-4"-5840,0 0 0,0 0 0,0-1 0,1 0 0,-1 0 0,0-1 0,0 1 0,0-1 0,0 0 0,6-2 1,22-3 127,126-12 647,109-4 500,-235 18-1147,-21 3-1909,0-1-3645,-18 6 2275</inkml:trace>
  <inkml:trace contextRef="#ctx0" brushRef="#br0" timeOffset="9438.98">557 856 116,'1'-1'6522,"5"-1"-4201,-4 4-2129,0 1 0,0-1 0,0 1 0,0-1 0,0 1 0,0 0 0,-1 0 0,0 0 0,1 0 0,0 6 0,11 36 1338,-9-22-1258,-2 1 0,0 0 0,-2-1 0,-4 43 0,-1 19-287,4-66 9,2 12-20,0 3-10,-2-21-522,7-18-1802,1-6 750,9-36-4188,-11 32 3842</inkml:trace>
  <inkml:trace contextRef="#ctx0" brushRef="#br0" timeOffset="9829.07">558 893 1792,'0'0'113,"-1"0"0,1 0 0,0 0 0,-1-1 0,1 1 0,-1 0 0,1 0 0,-1-1 0,1 1 0,0 0 0,-1 0 0,1-1 0,0 1 0,-1-1 0,1 1 0,0 0 0,-1-1 0,1 1 0,0-1 0,0 1 0,0 0 0,-1-1 0,1 1 0,0-1 0,0 1 0,0-1 0,0 1 0,0-1 0,0 1 0,0-1 0,0 1 0,0-1 0,0 1 0,0-1 0,0 1 0,0-1 0,0 1 0,0 0 0,1-1 0,-1 1 0,0-1 0,0 1 0,1-1 0,-1 1 0,0 0 0,0-1 0,1 1 0,-1-1 0,0 1 1,1 0-1,-1 0 0,1-1 0,-1 1 0,1-1 0,34-18-489,-12 6 581,-11 5-139,0 1 0,0 1 0,1 0 0,-1 1 0,1 0 0,1 1-1,-1 0 1,1 1 0,21-2 0,-28 4-51,0 1 1,0-1-1,0 1 0,0 1 1,12 1-1,-17-2-15,-1 1 0,1-1 0,-1 0 0,1 1 0,-1-1 0,1 1-1,-1 0 1,0-1 0,1 1 0,-1 0 0,0 0 0,0 0 0,0 0 0,0 0 0,0 0 0,0 0 0,0 0 0,0 1-1,0-1 1,0 0 0,0 0 0,-1 1 0,1-1 0,-1 1 0,1-1 0,-1 0 0,1 1 0,-1-1 0,0 1 0,0-1 0,1 4-1,-2 7 60,1 1-1,-2-1 1,0 0-1,0 1 0,-1-1 1,-1 0-1,0 0 1,0-1-1,-1 1 0,-1-1 1,0 0-1,0 0 0,-10 11 1,9-12 168,0-2 0,-1 1 0,0-1 0,0 0 0,-1-1-1,0 0 1,-14 8 0,22-14-259,0-1 0,0 1 0,0-1-1,0 1 1,0-1 0,0 1 0,0-1-1,0 0 1,0 1 0,0-1 0,0 0-1,0 0 1,0 0 0,0 0 0,0 0-1,0 0 1,-2 0 0,3-1-61,-1 1 1,1 0-1,-1-1 0,1 1 1,-1 0-1,1-1 1,0 1-1,-1-1 0,1 1 1,0 0-1,-1-1 0,1 1 1,0-1-1,-1 1 1,1-1-1,0 1 0,0-1 1,0 1-1,-1-1 0,1 0 1,0 1-1,0-1 1,0 0-1,0-2-371,0 0-1,0-1 1,1 1 0,-1 0 0,1 0-1,0 0 1,-1 0 0,1 0-1,1 0 1,-1 0 0,2-3 0,3-3-1012</inkml:trace>
  <inkml:trace contextRef="#ctx0" brushRef="#br0" timeOffset="10311.18">975 860 984,'0'0'1743,"-27"0"2231,23 4-3707,0 0 0,0 0-1,1 0 1,0 0-1,-1 1 1,1-1 0,1 1-1,-1 0 1,1 0-1,-3 7 1,-4 8 171,6-14-315,1 1 0,-1-1 0,1 1 0,0 0-1,0 0 1,1 0 0,0 0 0,1 0 0,-1 1 0,2 12-1,0-15-115,-1 0 0,1 0 0,0 0 0,1 0 0,-1 0 0,1 0-1,0 0 1,0-1 0,1 1 0,-1-1 0,1 0 0,0 1 0,0-1-1,0 0 1,7 5 0,-8-8-11,0 0-1,0 0 1,0 0-1,0 0 1,0 0 0,0-1-1,0 1 1,0-1-1,1 1 1,-1-1-1,0 0 1,0 0 0,1 0-1,-1 0 1,0 0-1,0-1 1,1 1 0,-1-1-1,0 1 1,0-1-1,3-1 1,46-23-94,-46 22 88,2 0-86,-1-2 0,1 1 0,-1-1 0,0 0 0,0 0 0,10-11 0,-14 13 61,0 1-1,-1 0 1,1-1-1,-1 0 1,1 1 0,-1-1-1,0 0 1,0 1 0,0-1-1,0 0 1,-1 0-1,1 0 1,-1 0 0,0 0-1,0 0 1,0 0-1,0 0 1,0 0 0,-1 1-1,0-6 1,0 4 33,-2-6 5,-1 0 1,1-1-1,-1 2 0,-7-12 0,10 19-5,0 0 0,-1-1 0,0 1-1,1 0 1,-1 0 0,0 0 0,0 0 0,0 1-1,0-1 1,0 0 0,-1 1 0,1-1-1,0 1 1,-1 0 0,1 0 0,-1 0 0,1 0-1,-1 0 1,1 1 0,-1-1 0,0 1-1,-3-1 1,3 2-79,0-1 0,0 1-1,1-1 1,-1 1 0,1 0 0,-1 0-1,1 0 1,-1 0 0,1 1-1,-1-1 1,-2 3 0,4-4-135,0 1 1,0 0-1,1-1 1,-1 1-1,0 0 0,0 0 1,1 0-1,-1 0 1,1-1-1,-1 1 0,0 0 1,1 0-1,0 0 1,-1 0-1,1 0 1,-1 0-1,1 2 0,5-2-2567,1-1 1014</inkml:trace>
  <inkml:trace contextRef="#ctx0" brushRef="#br0" timeOffset="10749.27">1232 841 716,'-2'1'5247,"-30"10"-2158,25-5-3034,0 0-1,1 1 0,-1 0 1,2 0-1,-1 0 0,1 1 1,0-1-1,0 1 0,1 0 1,-5 12-1,8-19-55,1 0 0,-1 0 0,1 0 0,0 0 0,-1 0 0,1 0 0,-1 0 0,1 0 0,0 0 0,0 0 0,0 0 0,0 0-1,0 0 1,0 0 0,0 0 0,0 0 0,0 0 0,0 0 0,0 0 0,1 0 0,-1 0 0,0 0 0,1 0 0,-1 0 0,1 0 0,-1 0 0,1 0 0,-1 0 0,1-1-1,-1 1 1,1 0 0,0 0 0,0-1 0,-1 1 0,1 0 0,0-1 0,0 1 0,0-1 0,0 1 0,0-1 0,0 1 0,0-1 0,0 0 0,0 0 0,1 1 0,7 1-11,-1-1 1,1 0 0,-1-1-1,15 0 1,-3 0 44,34 0 3,-47-1-37,0 0 0,0 1 1,1 0-1,-1 0 0,0 1 1,0 0-1,0 0 1,1 1-1,-1-1 0,-1 2 1,8 2-1,-13-5 3,-1 0-1,0 0 1,1 1-1,-1-1 0,1 0 1,-1 0-1,0 1 1,1-1-1,-1 0 1,0 1-1,1-1 1,-1 1-1,0-1 1,1 0-1,-1 1 0,0-1 1,0 1-1,1-1 1,-1 1-1,0-1 1,0 0-1,0 1 1,0-1-1,0 1 1,0-1-1,0 1 0,0-1 1,0 1-1,0-1 1,0 1-1,0-1 1,0 1-1,-12 16 48,-23 7 63,-63 28 641,97-51-1058,29-30-5992,-18 20 4511,-4-1-166</inkml:trace>
  <inkml:trace contextRef="#ctx0" brushRef="#br0" timeOffset="11119.34">1579 835 1988,'-3'-1'345,"1"0"0,0 1 0,0-1 0,0 1 0,0-1 0,0 1 0,-1 0 0,1 0 0,0 0 0,0 0 0,0 1 1,-1-1-1,1 0 0,0 1 0,0 0 0,0-1 0,0 1 0,0 0 0,0 0 0,0 0 0,-2 2 0,-44 32 1259,34-23-1116,11-10-466,-1 1 1,1 0-1,0 0 1,0 0-1,0 0 1,1 0-1,-1 1 0,1-1 1,0 1-1,0 0 1,0-1-1,-2 7 0,4-8-20,-1 1 0,1-1 0,-1 0 0,1 0 0,0 1 0,0-1-1,0 0 1,0 1 0,0-1 0,0 0 0,1 1 0,-1-1 0,1 0-1,0 0 1,0 0 0,0 1 0,0-1 0,0 0 0,0 0 0,0 0-1,1 0 1,1 1 0,1 1-1,0-1-1,0 0 1,1 0-1,-1 0 1,1 0 0,0-1-1,-1 0 1,1 0-1,0 0 1,1 0-1,-1-1 1,5 1 0,-2 0-1,0 0 1,-1 0 0,1 1 0,7 3 0,-14-5-2,0-1 1,0 1-1,-1-1 1,1 1-1,0-1 0,0 1 1,-1-1-1,1 1 0,0 0 1,-1-1-1,1 1 0,-1 0 1,1-1-1,-1 1 1,1 0-1,-1 0 0,1 0 1,-1 0-1,0-1 0,1 1 1,-1 0-1,0 0 0,0 0 1,0 0-1,0 0 1,0 0-1,0 1 0,0 0 6,-1 0 1,0 0-1,1 0 0,-1 0 0,0 0 0,0 0 0,0 0 0,-1 0 0,1-1 1,0 1-1,-3 2 0,-2 2 6,-1 1-1,-1-1 1,1 0 0,-14 7-1,14-9 625,-5 1-3812,15-21-1681,2 8 3406,0 1-214</inkml:trace>
  <inkml:trace contextRef="#ctx0" brushRef="#br0" timeOffset="11495.44">1695 915 592,'0'0'4100,"0"7"-420,0 21-2241,5 75 1018,-11-88-4384,6-27-4222,1 4 4317,-1 1-136</inkml:trace>
  <inkml:trace contextRef="#ctx0" brushRef="#br0" timeOffset="12020.56">1802 615 944,'5'51'7323,"6"1"-4494,-6-34-2318,-1 1 1,0 0-1,0 30 0,-3-29-205,1 1-1,6 25 1,-4-25-249,0 0 0,0 28 0,-1-27-123,-2-20 62,-1 0-1,1 0 1,-1 0 0,1 1 0,-1-1-1,0 0 1,1 0 0,-1 1-1,0-1 1,-1 0 0,1 1 0,0-1-1,-1 0 1,1 0 0,-1 1 0,0-1-1,-1 4 1,-1 0-128,1-2-373,-5-12-242,7 6 688,-1-1 0,0 1 0,1-1 0,0 1 0,0-1 0,-1 0 0,1 1 0,1-1 0,-1 0 0,0 1 0,1-1 0,-1 1 0,2-4 0,2-17-266,-3 17 206,-1 0-1,2 0 1,-1 0 0,0 0-1,1 0 1,1 1 0,-1-1-1,5-8 1,8-22-125,-11 29 234,0 1 0,0 0 0,0 0 0,1 0 0,0 0 0,0 1 0,0 0-1,1 0 1,0 0 0,0 1 0,12-7 0,-17 10 13,1 0 0,-1 0-1,1 1 1,-1-1 0,0 1-1,1-1 1,0 1 0,-1-1-1,1 1 1,-1 0 0,1 0-1,-1 0 1,1 0 0,-1 0-1,1 0 1,0 0 0,-1 1-1,1-1 1,-1 0 0,1 1-1,-1-1 1,1 1 0,-1 0-1,0-1 1,1 1 0,-1 0-1,0 0 1,1 0 0,-1 0-1,0 0 1,0 0 0,2 2-1,-1 0 11,0 0-1,0 0 0,0 0 0,-1 1 0,1-1 0,-1 0 0,1 1 0,-1-1 0,0 1 0,-1-1 0,1 1 0,0 0 0,-1 4 0,2 18 14,-1-21-19,0-1-1,-1 1 1,0 0-1,0 0 0,0 0 1,0 0-1,-1 0 1,-1 5-1,-2 6-31,3-14 92,1 1 1,0 0-1,-1-1 0,0 1 1,0-1-1,0 0 1,0 1-1,0-1 1,0 0-1,0 1 1,-1-1-1,1 0 1,-1 0-1,0 0 1,0 0-1,1-1 1,-1 1-1,0 0 0,0-1 1,-4 3-1,5-4-209,0 1 0,1-1-1,-1 1 1,0-1 0,1 0 0,-1 0-1,0 1 1,1-1 0,-1 0-1,0 0 1,0 0 0,1 0-1,-1 0 1,0 0 0,0 0-1,1 0 1,-1 0 0,0 0 0,0 0-1,1 0 1,-1-1 0,0 1-1,1 0 1,-1 0 0,0-1-1,1 1 1,-1-1 0,0 1-1,1 0 1,-1-1 0,1 1-1,-1-1 1,1 1 0,-1-1 0,1 0-1,-1 1 1,1-1 0,0 0-1,-1 1 1,1-1 0,0 0-1,-1 1 1,1-1 0,0 0-1,0 1 1,0-1 0,0 0-1,-1 0 1,1 1 0,0-1 0,0 0-1,0 0 1,1 1 0,-1-1-1,0 0 1,0 1 0,0-1-1,1 0 1,-1 0 0,0 1-1,0-1 1,1 0 0,-1 1-1,1-1 1,-1 1 0,1-2 0,0-1-956</inkml:trace>
  <inkml:trace contextRef="#ctx0" brushRef="#br0" timeOffset="12364.64">2191 852 708,'-2'7'5487,"-7"21"-3081,15 50 865,-1 7-744,-4-81-3413,1-9-1338,2-16-3652,0 3 2491,-3 8 1609</inkml:trace>
  <inkml:trace contextRef="#ctx0" brushRef="#br0" timeOffset="12904.76">2311 596 1620,'-3'16'5417,"0"6"-4609,4-5-156,1 0 1,6 26-1,-1-8 40,15 50 570,-13-41-502,-5-25-410,-1 1 1,2 36-1,-4-49-323,0 1 0,0 0 1,1 0-1,2 8 0,4 28-152,-7-44-8,0-1-1,0 1 1,0 0 0,0 0 0,0 0 0,0-1-1,0 1 1,0-1 0,0 1 0,0-1-1,0 1 1,0-1 0,0 1 0,0-1-1,0 0 1,-1 1 0,1-1 0,0 0 0,-1 0-1,1 0 1,0-1 0,24-23-2086,-18 15 1851,-1-1 1,0 1-1,-1-1 0,0-1 0,0 1 1,-1 0-1,-1-1 0,0 0 0,3-23 0,-1 22 1049,-3 8 1370,-8 7-1057,5-1-922,1 1 0,0-1 1,0 1-1,-1-1 0,1 1 0,0-1 0,0 1 0,0-1 1,1 1-1,-1 0 0,0-1 0,0 1 0,1-1 0,-1 0 1,1 1-1,1 2 0,0 2 231,-1 5 81,1-1 1,0 0-1,0 1 0,1-1 1,8 16-1,-4-6-262,-3-13-115,0 1 0,1-1 0,-1 0 0,1 0 0,0-1-1,8 8 1,-10-10-105,-2-4-33,-1 1 0,1-1 0,0 1 0,-1-1-1,1 1 1,0-1 0,-1 0 0,1 1 0,0-1 0,0 0 0,-1 0 0,1 1 0,0-1 0,0 0 0,0 0 0,-1 0 0,1 0 0,0 0-1,0 0 1,0 0 0,-1 0 0,1 0 0,0-1 0,0 1 0,-1 0 0,1 0 0,0-1 0,0 1 0,-1-1 0,1 1 0,0 0 0,-1-1 0,1 1-1,-1-1 1,2 0 0,22-24-3958,-19 19 2831,1-3-656</inkml:trace>
  <inkml:trace contextRef="#ctx0" brushRef="#br0" timeOffset="13670.41">2661 662 420,'-1'5'6220,"-3"19"-5237,4-8-294,2 1 0,0 0 1,9 29-1,1 5 807,-1 59 1158,-5-45-1899,-6-62-765,0 0 1,1-1-1,-1 1 0,0 0 0,1 0 0,0 0 0,0-1 0,0 1 0,0 0 0,0-1 0,0 1 0,1-1 1,-1 0-1,4 5 0,-4-7-39,27-6-457,-25 4 301,-1 0 1,1 0-1,-1-1 1,1 1-1,-1-1 1,0 0-1,0 0 0,0 0 1,0 0-1,-1 0 1,1 0-1,1-4 1,14-45-968,-14 40 923,-1 3 154,0 1 0,-1-1 0,1-15 0,-2 23 457,0 38 941,0-31-1243,1-1 0,1 1 0,-1-1 1,1 0-1,0 1 0,0-1 0,0 0 0,1 0 0,-1-1 0,1 1 0,7 8 1,-5-7-53,0-1 0,0 1 0,0-1 0,0 0 0,1-1 0,0 1 1,0-1-1,10 6 0,-13-9-14,0 0 0,1 0 0,-1 0 0,0 0 0,1 0 1,-1-1-1,1 0 0,-1 1 0,1-1 0,-1-1 0,1 1 0,-1 0 1,1-1-1,-1 0 0,0 0 0,1 0 0,-1 0 0,0 0 0,0-1 0,0 1 1,0-1-1,0 0 0,0 0 0,0 0 0,0 0 0,-1-1 0,1 1 1,-1-1-1,0 1 0,0-1 0,0 0 0,0 0 0,0 0 0,0 0 0,-1 0 1,0 0-1,1-1 0,-1 1 0,1-5 0,0-3-73,-1 1-1,1-1 1,-2 1 0,1-1-1,-1 1 1,-3-18-1,1-16-615,2 33 573,2 14 321,1 20 597,-4 20 720,1-15-578,0-1-1,6 42 0,-4-16-588,-3-44-354,1 1 0,0-1-1,1 1 1,2 11 0,1 1-33,-4-19-39,0 1 1,1-1-1,-1 1 1,1-1-1,0 0 1,0 1 0,2 4-1,-2-9-57,-1 1 0,-1 0 0,1 0 0,0-1 0,0 1-1,0 0 1,0 0 0,0-1 0,0 1 0,0 0 0,0 0 0,0 0 0,0-1 0,0 1-1,-1 0 1,1 0 0,0 0 0,0-1 0,0 1 0,0 0 0,-1 0 0,1 0 0,0 0-1,0 0 1,0-1 0,-1 1 0,1 0 0,0 0 0,0 0 0,-1 0 0,1 0-1,0 0 1,0 0 0,-1 0 0,1 0 0,0 0 0,0 0 0,0 0 0,-1 0 0,1 0-1,0 0 1,0 0 0,-1 0 0,1 0 0,0 0 0,0 0 0,-1 0 0,1 1 0,0-1-1,0 0 1,0 0 0,-1 0 0,1 0 0,0 0 0,0 1 0,0-1 0,0 0 0,-1 0-1,1-15-3642,0 6 1645</inkml:trace>
  <inkml:trace contextRef="#ctx0" brushRef="#br0" timeOffset="14105.51">2679 799 852,'-5'4'3305,"-12"1"-3207,6-1-1326,5-1-1276</inkml:trace>
  <inkml:trace contextRef="#ctx0" brushRef="#br0" timeOffset="14571.61">2604 816 788,'0'0'1755,"-22"9"2571,22-10-4241,0 1 1,0-1 0,0 1 0,-1-1 0,1 1-1,0 0 1,0-1 0,-1 1 0,1-1-1,0 1 1,0 0 0,-1-1 0,1 1 0,0 0-1,-1-1 1,1 1 0,0 0 0,-1-1 0,1 1-1,-1 0 1,1 0 0,-1 0 0,1-1-1,0 1 1,-1 0 0,1 0 0,-1 0 0,1 0-1,-1 0 1,1 0 0,-1 0 0,1 0-1,-1 0 1,1 0 0,-1 0 0,1 0 0,0 0-1,-1 0 1,1 0 0,-1 1 0,1-1 0,-1 0-1,1 0 1,-1 1 0,-9 0 370,9-1 13,-7 0 715,8 0-1173,0 0-1,0 0 1,0 0 0,0 0 0,0 0 0,1 0-1,-1 0 1,0 0 0,0 0 0,0 0 0,0 1 0,0-1-1,0 0 1,0 0 0,0 0 0,0 0 0,0 0-1,0 0 1,0 0 0,0 0 0,1 0 0,-1 0-1,0 1 1,0-1 0,0 0 0,0 0 0,0 0 0,0 0-1,0 0 1,0 0 0,0 0 0,0 0 0,0 1-1,0-1 1,0 0 0,0 0 0,1 0-19,26 22 75,-17-17-65,0-1 0,0 0 0,1 0 0,-1-1 0,1-1 0,-1 0 0,1 0 0,0-1 0,0 0 0,0-1 0,-1 0 1,1-1-1,0 0 0,0-1 0,15-4 0,-5-3-243,-15-1-4054,0-1-1944</inkml:trace>
  <inkml:trace contextRef="#ctx0" brushRef="#br0" timeOffset="14960.7">2460 705 1372,'0'-1'7955,"0"-1"-7400,-4 11-7143,3-6 4610</inkml:trace>
  <inkml:trace contextRef="#ctx0" brushRef="#br0" timeOffset="15368.79">2064 803 592,'4'0'11288,"4"-3"-8302,13-6-14130</inkml:trace>
</inkml:ink>
</file>

<file path=word/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46.178"/>
    </inkml:context>
    <inkml:brush xml:id="br0">
      <inkml:brushProperty name="width" value="0.05" units="cm"/>
      <inkml:brushProperty name="height" value="0.05" units="cm"/>
      <inkml:brushProperty name="color" value="#004F8B"/>
    </inkml:brush>
  </inkml:definitions>
  <inkml:trace contextRef="#ctx0" brushRef="#br0">2 213 2172,'-1'0'4506,"2"0"-4066,53 2 740,-30 0-823,42-3 0,-57 0-346,0-1-1,0 0 1,0 0-1,0-1 1,-1 0-1,1 0 1,-1-1-1,0 0 1,15-10 0,-22 14-14,0-1 1,0 0 0,0 0 0,-1 0 0,1 0 0,0 0-1,0 0 1,0 0 0,-1 0 0,1 0 0,0 0 0,-1 0-1,1 0 1,-1 0 0,1-1 0,-1 1 0,0 0 0,0 0-1,1-1 1,-1 1 0,0 0 0,0-1 0,0 1 0,0 0-1,-1 0 1,1-2 0,-15-29-18,12 27 14,0 3 3,0-1 0,0 1 1,-1 0-1,1 1 0,0-1 1,-1 1-1,1-1 0,-1 1 0,0 0 1,1 0-1,-1 0 0,0 1 1,0 0-1,0-1 0,-4 2 0,1-1 3,1 1-1,0 1 0,0-1 1,-1 1-1,1 0 0,0 1 0,1-1 1,-1 1-1,0 0 0,1 0 1,0 1-1,-1 0 0,2 0 0,-1 0 1,-5 6-1,0 0 16,1 1 1,0-1-1,1 2 0,0-1 1,1 1-1,-7 15 0,12-23 12,1 0 0,-1-1-1,1 1 1,1 0-1,-1 1 1,0-1-1,1 0 1,0 0-1,0 0 1,0 0 0,0 0-1,1 0 1,0 0-1,-1 0 1,1 0-1,1 0 1,-1 0-1,1 0 1,-1 0 0,1-1-1,0 1 1,1-1-1,3 5 1,-2-2 18,0-1 0,1 0 0,0-1 0,0 1 0,0-1 0,1 0 0,-1-1 0,1 1 0,0-1 0,0 0 0,0 0 0,1-1 0,8 3 0,0-2-718,-1 0 0,1-1 0,0-1 0,20 0 0,-30-2 447,-1 1 0,0 0 1,1-1-1,-1 0 0,0 0 1,1 0-1,-1 0 0,0-1 1,0 1-1,0-1 0,0 0 0,0-1 1,-1 1-1,1-1 0,-1 1 1,1-1-1,-1 0 0,5-6 1,-2 2-1687</inkml:trace>
  <inkml:trace contextRef="#ctx0" brushRef="#br0" timeOffset="362.08">511 1 236,'-1'0'338,"0"1"0,0-1 0,0 1 0,0-1 0,0 1 0,0 0 0,0 0 0,0-1 0,0 1 0,1 0 0,-1 0 0,0 0 0,1 0 0,-1 0 0,0 0 1,1 0-1,-1 0 0,1 0 0,0 0 0,-1 1 0,1 0 0,-10 32 403,9-28-222,0 2-185,0 0 0,1 0-1,0 0 1,1 0-1,-1 0 1,2 0 0,-1 0-1,1 0 1,0-1-1,6 15 1,6 24 182,19 44-493,-23-65-10,-8-22-84,0 0-1,-1 0 1,1 1-1,-1-1 1,0 1 0,0-1-1,-1 1 1,2 4-1,-13-38-8832,10 23 6976</inkml:trace>
  <inkml:trace contextRef="#ctx0" brushRef="#br0" timeOffset="747.16">420 114 980,'1'-2'330,"-1"0"0,0 1 0,0-1-1,0 0 1,1 1 0,-1-1 0,1 1 0,-1-1 0,1 1 0,0-1-1,-1 1 1,1-1 0,0 1 0,0 0 0,0-1 0,0 1-1,0 0 1,3-2 0,-1 1-79,0-1 0,1 1 0,-1 0-1,1 0 1,0 1 0,0-1 0,5-1-1,8-1-306,1 1 0,30-2-1,-34 3 484,2 1-446,0 0 1,0 1 0,0 1-1,0 0 1,0 1-1,0 1 1,0 1-1,-1 0 1,1 1 0,19 9-1,-34-14 10,4 2 71,-8-1-21,-11-3-31,13 2-10,0 0 1,0-1-1,1 1 0,-1 0 0,0 0 0,0 0 0,0 1 0,1-1 1,-1 0-1,0 0 0,0 0 0,0 1 0,1-1 0,-1 0 1,0 1-1,0-1 0,1 0 0,-1 1 0,0-1 0,1 1 1,-1-1-1,1 1 0,-1-1 0,0 2 0,-12 13 22,1 5 11,5-9 180,0 0 0,1 1 0,0 0 0,-6 19 0,10-26-118,0 1 0,1 0 1,0 1-1,0-1 1,1 0-1,-1 0 0,1 0 1,1 0-1,-1 1 1,1-1-1,0 0 0,0 0 1,1 0-1,0 0 1,0-1-1,0 1 0,1 0 1,0-1-1,0 1 1,0-1-1,1 0 0,-1 0 1,1 0-1,7 6 1,-9-9-99,0 0 1,0-1 0,1 1-1,-1 0 1,1-1 0,-1 0-1,1 1 1,-1-1 0,1 0-1,-1 0 1,1-1 0,0 1 0,0 0-1,0-1 1,-1 0 0,1 1-1,0-1 1,0 0 0,0-1-1,-1 1 1,1 0 0,0-1 0,0 0-1,3-1 1,2-1-657,0-2 0,0 1 0,-1-1 0,1-1 0,12-11 0,19-13-5670,-27 23 4013</inkml:trace>
  <inkml:trace contextRef="#ctx0" brushRef="#br0" timeOffset="1127.12">1068 188 2344,'-12'6'9105,"-2"2"-3692,4-3-4002,6-3-4484,15-19-6590,-10 13 6610</inkml:trace>
</inkml:ink>
</file>

<file path=word/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42.707"/>
    </inkml:context>
    <inkml:brush xml:id="br0">
      <inkml:brushProperty name="width" value="0.05" units="cm"/>
      <inkml:brushProperty name="height" value="0.05" units="cm"/>
      <inkml:brushProperty name="color" value="#004F8B"/>
    </inkml:brush>
  </inkml:definitions>
  <inkml:trace contextRef="#ctx0" brushRef="#br0">160 72 1488,'-1'0'232,"1"0"1,-1 0-1,1-1 0,-1 1 0,0 0 1,1 0-1,-1 0 0,0 0 1,1 0-1,-1 0 0,0 0 0,1 0 1,-1 1-1,0-1 0,1 0 0,-1 0 1,0 0-1,1 1 0,-1-1 0,1 0 1,-1 1-1,0-1 0,1 0 1,-1 1-1,1-1 0,-1 2 0,-18 21 1411,14-15-1586,0 1 0,0 0 0,1 1 0,-3 11 0,2-7 78,0-1 0,-1 0 1,-1 0-1,0-1 0,-15 21 0,10-17 20,2 1-1,-9 18 0,18-33-155,0-1 1,1 0-1,-1 0 0,1 1 1,-1-1-1,1 0 1,0 1-1,0-1 0,-1 0 1,1 1-1,0-1 0,0 1 1,0-1-1,0 0 0,1 1 1,-1-1-1,0 1 1,1-1-1,-1 0 0,0 1 1,1-1-1,1 3 0,-1-3-1,1 1-1,0-1 1,-1 1 0,1-1-1,0 0 1,0 1-1,0-1 1,0 0-1,0 0 1,0 0 0,0-1-1,0 1 1,3 0-1,9 2-13,1-1 0,0-1-1,25 0 1,-30-1 12,134 15-79,-142-15 147,24-3-3088,-25 2 2826,0 1 1,0-1 0,0 0-1,-1 0 1,1 1 0,0-1-1,-1 0 1,1 0 0,0 0-1,-1 0 1,1 0 0,-1 0 0,1 0-1,-1 0 1,0 0 0,0 0-1,1 0 1,-1 0 0,0 0-1,0 0 1,0 0 0,0 0 0,0 0-1,0-2 1,0-3-1214</inkml:trace>
  <inkml:trace contextRef="#ctx0" brushRef="#br0" timeOffset="359.97">306 180 1940,'-1'0'126,"0"0"-1,1 0 1,-1 1 0,0-1-1,0 0 1,0 0-1,1 1 1,-1-1 0,0 1-1,0-1 1,1 1-1,-1-1 1,0 1 0,1-1-1,-1 1 1,1-1-1,-1 1 1,1 0 0,-1-1-1,1 1 1,-1 0 0,1 0-1,0-1 1,-1 1-1,1 0 1,0 0 0,-1 0-1,1 0 1,0-1-1,0 1 1,0 0 0,0 0-1,0 0 1,0 0-1,0 1 1,4 41 380,-2-24 233,-1-5-541,1-1 1,0 1-1,1 0 1,0-1-1,8 19 0,-6-18-173,-1-1-1,0 1 0,-1 0 0,0 0 1,1 21-1,-4 8-145,3-41-1284,3-8 193,7-9-1289,-8 7 1103,-4 1-176</inkml:trace>
  <inkml:trace contextRef="#ctx0" brushRef="#br0" timeOffset="901">486 318 760,'-2'8'5144,"1"-7"-5127,1-1-1,0 1 1,0-1-1,0 1 1,0-1-1,-1 1 1,1-1-1,0 1 1,0-1-1,0 1 1,0-1-1,0 1 1,0-1-1,0 1 1,0-1-1,0 1 1,1-1-1,-1 1 1,0-1-1,0 1 1,0-1-1,0 0 1,1 1-1,-1-1 1,1 1-1,4 21 647,2 0-158,20 29-187,-24-46-342,3 5 166,-6-10-141,0-1 0,1 1 0,-1 0 0,0 0 0,0 0 0,1 0 0,-1 0 0,0 0 0,0 0 0,0 0 1,0 0-1,1-1 0,-1 1 0,0 0 0,0 0 0,0 0 0,0 0 0,1-1 0,-1 1 0,0 0 0,0 0 1,0 0-1,0-1 0,0 1 0,0 0 0,0 0 0,0 0 0,0-1 0,0 1 0,0 0 0,0 0 0,0-1 1,0 1-1,0 0 0,0 0 0,0 0 0,0-1 0,0 1 0,0 0 0,0 0 0,0-1 0,0 1 1,0 0-1,0 0 0,0 0 0,-1-1 0,1 1 0,0 0 0,6-53-150,-7 47 145,1 1 1,0-1 0,0 0-1,1 1 1,0-1 0,0 1-1,0-1 1,0 1 0,1-1-1,0 1 1,0 0 0,4-7-1,1 2-11,-5 6 15,1 1 0,-1-1 0,1 1 1,0-1-1,0 1 0,0 0 0,1 0 0,-1 0 0,1 1 0,4-3 0,-6 3 4,1 1 0,-1 0-1,0 0 1,1 0-1,-1 0 1,1 0 0,-1 0-1,1 1 1,0-1-1,-1 1 1,1 0-1,0 0 1,-1 0 0,1 0-1,0 0 1,-1 1-1,1-1 1,-1 1 0,1 0-1,0-1 1,-1 1-1,0 0 1,1 1 0,-1-1-1,0 0 1,1 1-1,-1-1 1,0 1 0,0 0-1,0-1 1,0 1-1,-1 0 1,1 0 0,0 1-1,-1-1 1,3 4-1,0 1 3,0 0-1,0 1 1,-1-1-1,0 1 0,0 0 1,-1 0-1,0 1 1,-1-1-1,1 0 1,-1 11-1,3-4-28,-1-4 139,-3-11-104,0 1 0,0-1 0,0 0 0,0 0 0,0 0 0,0 0 0,0 0 0,0 0 0,0 1 0,0-1 0,0 0 0,0 0 0,-1 0 0,1 0 0,0 0 1,0 0-1,0 0 0,0 0 0,0 0 0,0 1 0,-1-1 0,1 0 0,0 0 0,0 0 0,0 0 0,0 0 0,0 0 0,-1 0 0,1 0 0,0 0 0,0 0 0,0 0 0,0 0 0,0 0 0,-1 0 0,1 0 0,0 0 1,0 0-1,0 0 0,0 0 0,0-1 0,0 1 0,-1 0 0,1 0 0,0 0 0,0 0 0,0 0 0,0 0 0,0 0 0,0 0 0,0 0 0,-1-1 0,1 1 0,0 0 0,0 0 0,0 0 0,0 0 0,0-2-1,-1 1-1,1 0 0,0 0 0,0 0 0,0 0 1,0 0-1,0 0 0,0-1 0,0 1 0,0 0 0,0 0 1,0 0-1,0 0 0,1 0 0,-1 0 0,1 0 0,-1 0 1,1 0-1,0-2 0,1-2 16,-2-3-24,0-1 1,1 1-1,1-1 0,-1 1 1,1 0-1,1 0 0,4-12 1,-6 16-2,1 1 0,0-1 0,0 1 0,0-1 0,0 1 1,1 0-1,-1 0 0,1 0 0,0 0 0,0 0 0,0 1 0,0 0 1,0-1-1,0 1 0,1 0 0,-1 0 0,1 1 0,4-3 0,-5 4 9,0 0 0,-1 0-1,1 1 1,0-1-1,-1 1 1,1-1-1,-1 1 1,1 0-1,-1-1 1,1 2-1,-1-1 1,1 0-1,-1 0 1,0 1-1,0-1 1,1 1-1,-1-1 1,0 1 0,0 0-1,-1 0 1,4 4-1,4 4 91,0 1 1,13 23-1,-17-26-148,1 0 1,-1-1-1,1 1 0,1-1 1,0 0-1,12 10 0,-18-17-160,0 0-1,0-1 1,-1 1 0,1 0-1,0 0 1,0 0 0,0-1-1,-1 1 1,1-1 0,0 1-1,0 0 1,-1-1 0,1 0-1,0 1 1,-1-1 0,1 1-1,0-1 1,-1 0 0,1 1-1,-1-1 1,1 0 0,-1 1-1,1-1 1,-1 0 0,0 0-1,1 0 1,-1 1 0,0-1-1,0 0 1,1-1 0,3-5-1732</inkml:trace>
  <inkml:trace contextRef="#ctx0" brushRef="#br0" timeOffset="1260.45">1048 191 708,'2'0'436,"0"0"0,0 1-1,0-1 1,0 0 0,0 0 0,-1 1 0,1-1-1,0 1 1,0-1 0,0 1 0,-1 0-1,1 0 1,-1 0 0,1 0 0,2 2 0,34 23-542,-29-19 659,80 50-380,-86-55-329,-1 1 1,1 0 0,-1-1-1,1 1 1,-1 0 0,0 0-1,0 0 1,0 1 0,0-1-1,-1 0 1,0 1 0,3 6-1,-8-6-1071</inkml:trace>
  <inkml:trace contextRef="#ctx0" brushRef="#br0" timeOffset="1640.56">1159 151 1524,'-7'3'546,"1"2"0,0-1 0,0 0 0,0 1 0,1 0 0,0 1 0,0-1 0,0 1 0,-5 9 0,6-10-512,1 1 1,0-1-1,1 1 0,-1 0 0,1 0 1,0 0-1,1 0 0,0 0 0,0 1 1,0-1-1,0 0 0,1 1 0,0-1 1,1 1-1,-1-1 0,1 0 0,3 11 1,-3-13-142,0 1 121,1 0 1,-1-1-1,1 0 1,0 1-1,0-1 0,3 5 1,-4-8-157,-1-1 1,1 1 0,-1-1-1,1 1 1,0-1-1,-1 1 1,1-1-1,0 1 1,0-1-1,-1 0 1,1 0-1,0 1 1,0-1 0,0 0-1,-1 0 1,1 0-1,0 0 1,0 0-1,0 0 1,-1 0-1,1 0 1,0 0 0,0 0-1,0 0 1,-1 0-1,1-1 1,0 1-1,0 0 1,-1-1-1,1 1 1,0-1 0,-1 1-1,1 0 1,0-1-1,-1 1 1,1-1-1,-1 0 1,1 1-1,-1-1 1,1 0-1,5-5-1597</inkml:trace>
  <inkml:trace contextRef="#ctx0" brushRef="#br0" timeOffset="2119.77">1472 1 196,'0'0'156,"-1"0"-1,0-1 1,0 1-1,1 0 1,-1 0 0,0 0-1,0 0 1,0 0-1,0 0 1,1 0-1,-1 0 1,0 1 0,0-1-1,1 0 1,-1 0-1,0 1 1,0-1 0,1 0-1,-1 1 1,0-1-1,1 1 1,-1-1-1,0 1 1,1-1 0,-1 1-1,1 0 1,-1-1-1,1 1 1,-1 0 0,1-1-1,-1 1 1,1 0-1,0-1 1,-1 1-1,1 0 1,0 0 0,0-1-1,0 1 1,-1 2-1,-11 40 107,10-34 321,0 6-303,0 0-1,0 0 1,2 28 0,0-28-188,0 8 55,1-1 0,0 1 1,9 36-1,-9-52-146,1-1 1,0 1-1,1 0 0,-1-1 0,1 1 1,0-1-1,1 0 0,-1 0 0,1 0 0,1-1 1,-1 1-1,8 6 0,-9-10-6,0 1-1,0-1 1,0-1-1,1 1 1,-1 0 0,1-1-1,-1 1 1,1-1-1,-1 0 1,1 0-1,-1-1 1,1 1 0,0-1-1,-1 1 1,1-1-1,0-1 1,5 1-1,-1-3-6,1 1 0,0-1 0,-1 0 0,0-1 0,0 0 0,8-5-1,-10 4-87,0 0-1,0-1 0,0 0 0,-1 0 0,0 0 0,0-1 0,6-12 0,-10 16 93,0 0 0,0-1 0,-1 1 1,0 0-1,1-1 0,-1 1 0,-1 0 0,1-1 0,0 1 0,-1 0 1,0 0-1,1-1 0,-1 1 0,-1 0 0,1 0 0,0 0 0,-3-5 1,1 4 10,1-1 0,-1 1 0,0-1 1,0 1-1,-1 0 0,1 0 1,-1 0-1,0 1 0,-8-7 0,11 10 0,0-1 0,-1 1 0,1-1 0,0 1-1,-1 0 1,1 0 0,-1-1 0,1 1 0,0 0 0,-1 0-1,1 0 1,0 1 0,-1-1 0,1 0 0,-1 0 0,1 1-1,0-1 1,0 1 0,-1-1 0,1 1 0,0 0-1,0-1 1,-3 3 0,-26 24 21,21-18-30,2-2 12,1 0 1,1 0-1,-1 1 1,1-1-1,0 1 1,1 0-1,0 0 0,0 1 1,-4 16-1,7-22-1,0 1 1,0 0-1,1 0 0,-1 0 0,1 0 0,0 0 0,0 0 0,1 0 0,-1 0 0,2 5 0,-1-7-193,-1-1 1,1 0-1,-1 1 1,1-1-1,-1 0 1,1 0-1,0 0 0,0 1 1,0-1-1,0 0 1,0 0-1,0 0 0,0 0 1,0 0-1,0-1 1,0 1-1,0 0 1,0 0-1,1-1 0,-1 1 1,0-1-1,1 1 1,-1-1-1,0 1 0,1-1 1,-1 0-1,1 0 1,-1 0-1,2 0 1,3 0-1645</inkml:trace>
  <inkml:trace contextRef="#ctx0" brushRef="#br0" timeOffset="2827.63">1796 245 908,'-13'15'4610,"12"-12"-4557,-1 0 0,1 0 0,0 0 0,1 1 0,-1-1 0,1 0 0,-1 0 0,1 0 0,0 1-1,0-1 1,0 0 0,1 0 0,0 6 0,7 10-6,-5-12-39,0 0 0,-1-1 0,0 1 0,0 0 0,-1 0-1,2 9 1,1-10 38,-4-6-42,0 0 0,0 0-1,0 0 1,-1 0-1,1 0 1,0 0 0,0 0-1,0 0 1,0 0-1,0 0 1,0 0 0,0 0-1,0 0 1,-1 0-1,1 0 1,0 0 0,0 0-1,0 0 1,0 0-1,0 0 1,0 0-1,0 0 1,0 0 0,0 0-1,-1 1 1,1-1-1,0 0 1,0 0 0,0 0-1,0 0 1,0 0-1,0 0 1,0 0 0,0 0-1,0 0 1,0 0-1,0 1 1,0-1 0,0 0-1,0 0 1,0 0-1,0 0 1,0 0-1,0 0 1,0 0 0,0 0-1,0 1 1,0-1-1,0 0 1,0 0 0,-2-34 215,3 28-216,-2-19 1,0 16-4,1 0 0,-1 0 0,2 0 1,-1 0-1,1 0 0,0 0 0,1 0 0,0 1 0,1-1 0,0 0 0,0 1 0,6-11 0,-8 17 1,0 0-2,1-1 0,-1 1-1,0 0 1,1 0 0,-1 0 0,1 1 0,0-1 0,-1 0 0,1 1 0,0-1 0,0 1 0,0-1 0,0 1-1,0 0 1,1 0 0,-1 0 0,0 0 0,3 0 0,-4 1 9,0 0 1,0 0-1,1 1 0,-1-1 1,0 0-1,0 1 0,0-1 1,0 1-1,0-1 0,0 1 1,-1 0-1,1-1 0,0 1 1,0 0-1,0 0 0,0 0 1,-1-1-1,1 1 0,0 0 1,-1 0-1,1 0 0,-1 0 1,1 0-1,-1 0 0,1 2 1,8 32 262,-6-23-152,13 59 372,-12-51-423,-4-18-69,0 1 1,0-1-1,1 0 0,-1 1 1,1-1-1,-1 0 0,1 0 1,0 1-1,0-1 0,2 3 1,-2 0-29,-1-16 8,2 5 22,0 0-1,-1 0 0,0 0 0,-1 0 0,1-1 0,-1 1 1,0 0-1,-1 0 0,1 0 0,-2-6 0,0 4 1,1 1 0,1-1 0,-1 1 0,1-1 0,1 1-1,-1-1 1,3-8 0,0 4-1,12-28 9,-14 38-10,0 0-1,1 0 1,-1 1-1,1-1 1,-1 0 0,1 0-1,0 1 1,0-1 0,-1 1-1,1 0 1,0-1-1,0 1 1,0 0 0,1 0-1,-1 0 1,3-1-1,-3 2 5,-1 1 1,0-1-1,0 0 0,0 0 0,1 1 0,-1-1 0,0 1 0,0-1 0,0 1 0,0-1 0,1 1 0,-1 0 0,0 0 0,0-1 1,0 1-1,-1 0 0,1 0 0,1 1 0,20 23 229,-16-18-116,7 10 135,-1 2-1,-1 0 1,0 0 0,12 34 0,-16-39-254,-1-1 14,-3-8-6,0 1 0,-1 0 0,1 0 0,-1 0 0,0 0 0,1 9 0,-2-4-558,1 14-2187,-8-19 1269,-8-11 412,9 2-895</inkml:trace>
</inkml:ink>
</file>

<file path=word/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35.574"/>
    </inkml:context>
    <inkml:brush xml:id="br0">
      <inkml:brushProperty name="width" value="0.05" units="cm"/>
      <inkml:brushProperty name="height" value="0.05" units="cm"/>
      <inkml:brushProperty name="color" value="#004F8B"/>
    </inkml:brush>
  </inkml:definitions>
  <inkml:trace contextRef="#ctx0" brushRef="#br0">1050 78 56,'-7'0'5204,"-8"0"-3561,6 7-1332,-1 1 0,1 1 0,0 0 0,1 0 0,0 0-1,1 1 1,0 0 0,-10 20 0,14-25-256,1 0 1,-1 0-1,1 0 1,0 0-1,1 1 1,-1-1-1,1 1 1,0-1-1,0 12 1,1-14-39,0-1-1,0 1 1,1-1 0,-1 1-1,0 0 1,1-1 0,0 1 0,0-1-1,-1 1 1,1-1 0,1 1-1,-1-1 1,0 0 0,1 0 0,-1 1-1,1-1 1,-1 0 0,1 0-1,0-1 1,0 1 0,0 0 0,4 2-1,-3-2-16,0-1 0,1 0 0,-1 0-1,1 0 1,-1 0 0,1 0 0,0-1-1,-1 1 1,1-1 0,-1 0 0,1 0 0,0 0-1,-1-1 1,1 1 0,-1-1 0,1 0-1,-1 0 1,1 0 0,-1-1 0,0 1-1,1-1 1,-1 0 0,0 1 0,0-2-1,0 1 1,0 0 0,4-5 0,-1 1 9,1 0 0,-1-1 0,-1 0-1,1 0 1,-1 0 0,0-1 0,-1 0 0,0 0 0,6-17 0,-4 10-7,-5 14-2,0-1 0,0 1-1,-1-1 1,1 0 0,0 1 0,-1-1-1,1 0 1,-1 1 0,0-1 0,0 0 0,0 1-1,1-1 1,-2 0 0,1 1 0,0-1-1,0 0 1,-1-1 0,-4-17-48,-5-16 92,10 35-54,-1 0 1,0 0-1,1 0 1,-1 0-1,0 0 0,1 0 1,-1 0-1,0 0 0,0 0 1,0 1-1,0-1 1,0 0-1,0 0 0,0 1 1,0-1-1,0 1 1,0-1-1,0 1 0,0-1 1,0 1-1,-1 0 0,1-1 1,0 1-1,0 0 1,-2 0-1,-6-1-872,9 1 843,0 0 0,0-1 0,0 1 0,0 0 0,0 0 0,0 0 0,0 0 0,0 0 0,1 0 0,-1 0 0,0 0 1,0 0-1,0 0 0,0 0 0,0-1 0,0 1 0,0 0 0,0 0 0,0 0 0,0 0 0,0 0 0,0 0 0,0 0 0,0 0 1,0-1-1,0 1 0,0 0 0,0 0 0,0 0 0,0 0 0,0 0 0,0 0 0,0 0 0,0 0 0,0-1 0,0 1 0,0 0 1,0 0-1,0 0 0,0 0 0,-1 0 0,1 0 0,0 0 0,0 0 0,0 0 0,0 0 0,0 0 0,0-1 0,0 1 0,0 0 1,0 0-1,0 0 0,-1 0 0,1 0 0,0 0 0,0 0 0,0 0 0,0 0 0,0 0 0,0 0 0,0 0 0,0 0 1,-1 0-1,1 0 0,1 0-659,5-3-3169,-1 3 2457</inkml:trace>
  <inkml:trace contextRef="#ctx0" brushRef="#br0" timeOffset="392">1280 51 856,'-1'15'677,"2"0"0,0-1 0,1 1 0,1 0 0,0-1 0,1 0 1,10 25-1,-9-23-195,-5-16-446,0 0 0,0 0 1,0 0-1,0 0 0,0 0 0,0 0 1,0 0-1,0 0 0,0 0 0,1 0 1,-1 0-1,0 0 0,0 0 0,0 0 0,0 0 1,-6-32 412,4 11-312,2 18-127,-1 0 0,1 1 0,-1-1 0,1 0 0,0 1 0,0-1 0,1 0 0,-1 0 0,0 1 0,1-1 0,1-2 0,2-10 5,-3 11-10,0 1-1,0-1 1,1 1-1,-1-1 1,1 1-1,0 0 1,-1 0-1,1-1 0,1 1 1,-1 1-1,0-1 1,1 0-1,4-3 1,2-1-40,0 0 1,0 1 0,0 0-1,1 1 1,0 0-1,13-4 1,-15 6-883,0 1-1,-1 0 1,1 0 0,0 1-1,13 0 1,-15 1-785</inkml:trace>
  <inkml:trace contextRef="#ctx0" brushRef="#br0" timeOffset="2084">1 459 684,'22'-3'6617,"42"-2"-5403,-61 4-1228,1 1-1,-1 1 1,0-1-1,1 0 1,-1 1 0,1 0-1,-1 0 1,0 0 0,0 0-1,1 0 1,-1 1 0,0 0-1,0-1 1,0 1-1,-1 0 1,5 4 0,-5-4 17,0 0 1,-1 1 0,1-1-1,0 1 1,-1 0 0,0-1-1,1 1 1,-1 0-1,0 0 1,0 0 0,-1 0-1,1 0 1,-1 0 0,1 0-1,-1 0 1,0 0-1,0 0 1,-1 0 0,1 0-1,0 0 1,-1 0 0,0 0-1,0 0 1,-1 4-1,-1 0 2,-1 0 1,1-1-1,-1 0 0,-1 1 0,1-1 0,-1 0 0,0-1 0,0 1 0,-7 4 0,2 0-8,9-9 4,0 1 0,0-1 0,-1 1 0,1-1 1,0 0-1,-1 0 0,0 1 0,1-1 0,-1 0 0,0 0 0,1 0 0,-1-1 0,0 1 0,0 0 0,0-1 0,-1 1 0,2-1-7,2 0-3,2 0 10,4 0 4,0 0-1,-1 1 0,1 0 0,0 0 1,-1 1-1,1-1 0,-1 1 0,0 1 0,0-1 1,0 1-1,0 0 0,0 1 0,7 4 1,-3 1-3,-1 0 0,0 0 0,0 1 0,0 0 0,11 19 0,-18-25 13,0-1 0,0 1 0,0 0 0,0 0-1,-1 1 1,0-1 0,0 0 0,0 0 0,0 1 0,-1-1-1,1 0 1,-1 1 0,0-1 0,-1 0 0,1 1-1,-1-1 1,0 0 0,0 1 0,0-1 0,-3 7-1,2-6 145,-1-1 0,1 1 0,-1 0 0,0-1 0,0 1 0,0-1 0,-1 0 0,1 0 0,-1 0-1,0-1 1,0 1 0,-1-1 0,1 0 0,-1 0 0,1-1 0,-8 4 0,4-4 43,1 0 0,0 0 1,-1-1-1,1 0 0,-15 1 0,20-2-254,1 0 1,-1 0-1,1 0 0,-1 0 0,1 0 0,-1 0 0,1 0 0,0 0 0,-1 0 1,1-1-1,-1 1 0,1-1 0,0 1 0,-1-1 0,1 1 0,0-1 0,-1 0 0,1 0 1,0 0-1,0 0 0,0 1 0,0-1 0,0-1 0,0 1 0,0 0 0,0 0 1,0 0-1,0 0 0,1-1 0,-1 1 0,0 0 0,1-1 0,-1 1 0,1-1 1,-1-2-1,3-2-812,-1-1 1,1 0-1,1 1 1,-1-1-1,1 1 1,0 0-1,0 0 1,7-9-1,0 6-776</inkml:trace>
  <inkml:trace contextRef="#ctx0" brushRef="#br0" timeOffset="2863.82">376 657 1364,'0'0'4055,"0"31"-2221,0-22-1650,1 0-1,0 0 1,5 17 0,-4-18-180,0 0 0,0 0 0,0 16-1,4 19-33,-6-42 186,-18-23 669,16 16-823,0 1 0,0 0 0,1-1 0,0 1 0,0-1 0,0 1 0,1-1 1,-1 1-1,1-1 0,1 1 0,-1-1 0,1 0 0,0 1 0,0 0 0,1-1 0,-1 1 0,1 0 0,0-1 0,1 1 0,-1 0 0,1 1 0,0-1 0,0 0 0,1 1 0,-1 0 0,1-1 0,0 1 0,0 1 0,8-6 0,-6 4-2,0 1-1,0 0 1,1 0-1,0 0 1,0 1-1,0 0 1,11-3-1,-16 6 1,-1-1 0,1 1 0,0 0 0,0 0 0,0 0 0,0 0 0,0 0 0,0 0 0,0 0 0,0 0 0,0 1-1,-1-1 1,1 1 0,0 0 0,0 0 0,0-1 0,-1 1 0,1 0 0,0 0 0,-1 0 0,1 1 0,-1-1 0,1 0 0,-1 1 0,0-1 0,0 1 0,1-1 0,-1 1 0,0-1 0,0 1 0,0 0 0,-1-1 0,1 1 0,0 0 0,0 2-1,16 40 39,-14-33-21,-1 0 1,0 0-1,-1 1 1,1 21-1,1-2 18,-1-19-15,-2-23-49,1 2 31,-1 0 1,1 0-1,0 0 0,1 0 0,0 0 1,1 0-1,0 1 0,0-1 0,1 1 1,-1 0-1,2 0 0,6-10 1,-7 14-7,-1 0 1,0 0 0,1 1-1,0-1 1,-1 1 0,1 0-1,1 0 1,-1 0 0,0 1 0,1 0-1,-1 0 1,1 0 0,7-2-1,-10 3 5,0 1 0,0-1-1,0 1 1,0 0 0,0 0-1,0 0 1,1 0 0,-1 0-1,0 0 1,0 0 0,0 1-1,0-1 1,0 1 0,0 0-1,0-1 1,0 1 0,-1 0-1,1 0 1,0 0 0,0 0-1,-1 1 1,1-1 0,-1 0-1,1 1 1,-1-1 0,1 1-1,-1-1 1,0 1 0,0 0-1,0 0 1,0-1 0,0 1-1,0 0 1,0 0 0,0 2 0,32 65 88,-28-58-98,0 0 0,0 0 1,-1 0-1,0 1 0,-1-1 0,0 1 1,1 19-1,2-23-793,-6-8 683,0 0 0,1 0 0,-1 0 0,0 0 0,0 0 0,1 0 0,-1 0-1,0-1 1,0 1 0,0 0 0,1 0 0,-1 0 0,0 0 0,0 0 0,0 0 0,1-1-1,-1 1 1,0 0 0,0 0 0,0 0 0,1 0 0,-1-1 0,0 1 0,0 0 0,0 0-1,0 0 1,0-1 0,0 1 0,0 0 0,1 0 0,-1-1 0,0 1 0,0 0-1,0 0 1,0-1 0,0 1 0,0 0 0,0 0 0,0 0 0,0-1 0,0 1 0,0 0-1,-1-1 1,1-3-1569</inkml:trace>
  <inkml:trace contextRef="#ctx0" brushRef="#br0" timeOffset="3209.28">888 644 68,'4'1'5119,"14"5"-4262,-5 0-670,-1 0-1,0 1 1,-1 1 0,0 0 0,0 0 0,-1 1-1,0 1 1,0 0 0,-1 0 0,0 1 0,7 12-1,-13-19-182,0 0-1,-1 1 0,1-1 0,-1 1 0,0 0 1,0-1-1,-1 1 0,1 0 0,-1 0 0,-1 0 1,1 0-1,0 0 0,-1 1 0,-1 5 0,1-6-677,0-8-985,0-11-1533,0 14 3045,0-7-1522</inkml:trace>
  <inkml:trace contextRef="#ctx0" brushRef="#br0" timeOffset="3570">1045 631 280,'-5'1'5864,"4"1"-5777,-1-1 1,1 0-1,-1 1 1,1-1-1,0 0 0,0 1 1,0 0-1,-1-1 0,2 1 1,-1 0-1,0-1 1,0 1-1,0 0 0,0 3 1,0 10 106,0-1 1,0 1-1,-2-1 1,0 0 0,0 0-1,-1 0 1,-8 17-1,-26 64-156,34-86-629,11-14-948,11-15-1566,-12 11 1595,-1-1-206</inkml:trace>
  <inkml:trace contextRef="#ctx0" brushRef="#br0" timeOffset="4023.86">1351 593 1300,'0'0'1923,"-4"9"1540,-4 10-3042,5-10-155,0 0-1,1 0 1,0 0-1,-1 18 1,2-17-117,0-1 1,-1 1-1,0-1 1,-6 19-1,-19 57 513,25-76-607,0 0-1,1 1 0,0-1 0,1 17 1,0-26-57,-1 1-1,2 0 1,-1-1 0,0 1 0,0 0 0,0-1 0,0 1 0,0 0 0,0-1 0,1 1 0,-1 0 0,0-1 0,1 1 0,-1 0 0,0-1 0,1 1 0,-1-1 0,1 1 0,-1-1-1,1 1 1,-1-1 0,1 1 0,-1-1 0,1 1 0,0-1 0,-1 0 0,1 1 0,0-1 0,0 0 0,25 1-18,-20-2 17,-1-1-1,0 1 1,1-1-1,-1 0 1,0 0 0,9-6-1,-9 4-12,0-1 0,0 0 0,-1 0 0,0 0 0,0-1 1,5-10-1,-7 13 3,-2 1 15,0-1-1,-1 1 1,1 0-1,-1 0 0,0-1 1,0 1-1,0 0 1,0 0-1,0 0 1,0 0-1,-1 0 0,1 1 1,-3-4-1,-3 0 1,0-1 1,1 0-1,0 0 0,-10-14 0,2 3-2,5 8 4,0-1 1,1-1 0,1 0-1,-11-20 1,9 14-12,-8-19-13,17 34 19,-1 1 0,1-1 1,-1 0-1,1 0 0,0 0 1,0 0-1,0 0 0,0 0 1,0 0-1,0 1 0,1-1 1,-1 0-1,1 0 0,-1 0 1,1 0-1,-1 1 1,2-3-1,3-9 4,-5 12-2,0 0-1,0-1 1,1 1-1,-1 0 1,1 0-1,-1-1 1,1 1-1,-1 0 1,1 0-1,0 0 1,-1 0-1,1 0 1,0 0-1,0 0 0,0 0 1,0 0-1,2-1 1,14-13 13,-16 13-19,0 1 0,0-1-1,1 1 1,-1 0 0,1 0 0,-1-1 0,1 1 0,-1 0 0,1 0 0,-1 0-1,1 1 1,3-2 0,12-2-2007,0 0 0,0 2-1,26-1 1,-37 3 377</inkml:trace>
  <inkml:trace contextRef="#ctx0" brushRef="#br0" timeOffset="4790.28">1524 742 1932,'-2'21'3489,"1"-18"-3410,1 0 0,-1-1-1,1 1 1,0 0 0,0-1-1,0 1 1,0 0 0,1 0-1,-1-1 1,1 1 0,0 3-1,1 4 216,0 1 0,-1 1-1,1 11 1,3 48 237,-5-70-495,0-2-34,-1 0 0,0 1 0,1-1 0,-1 0 1,1 1-1,-1-1 0,1 0 0,0 0 0,-1 0 1,1 0-1,0 1 0,-1-1 0,1 0 0,0 0 0,0 0 1,0 0-1,0 0 0,0 0 0,0 0 0,0 0 1,0-1-1,0-32-18,1 24 12,-1-4-11,2 1-1,-1-1 0,2 0 0,0 0 1,5-14-1,-6 24 17,0 0-1,0-1 1,1 1 0,0 0 0,-1 0-1,1 1 1,0-1 0,1 1 0,-1-1-1,0 1 1,1 0 0,0 0 0,0 1 0,0-1-1,0 1 1,0 0 0,1 0 0,-1 0-1,0 1 1,1-1 0,0 1 0,-1 0 0,1 0-1,0 1 1,-1-1 0,1 1 0,0 0-1,-1 1 1,1-1 0,8 2 0,-11-1 7,0 0-1,0-1 1,0 1 0,-1 0 0,1 0-1,0 0 1,0 0 0,-1 0 0,1 1 0,-1-1-1,1 1 1,-1-1 0,1 1 0,-1-1 0,0 1-1,0 0 1,0-1 0,0 1 0,2 4 0,11 40 243,-10-31-196,-2-6-16,-1 0 1,0 0-1,-1 1 0,0-1 1,-2 13-1,1 8-37,-2-16-31,0-29 22,4 3 3,-1 1-1,2 0 1,-1 0 0,1 0-1,1 1 1,0-1 0,1 0 0,0 1-1,0 0 1,1 0 0,0 0-1,1 1 1,10-14 0,-13 20 6,0 0-1,0 0 1,0 1 0,0-1 0,0 1 0,0 0 0,1 0-1,-1 0 1,1 0 0,-1 1 0,1-1 0,0 1-1,0 0 1,0 0 0,0 0 0,-1 1 0,1 0 0,0-1-1,0 1 1,0 0 0,0 1 0,0-1 0,0 1-1,0 0 1,0 0 0,0 0 0,-1 0 0,1 1 0,0-1-1,-1 1 1,1 0 0,-1 0 0,0 0 0,1 1-1,-1-1 1,0 1 0,-1 0 0,1 0 0,0 0 0,-1 0-1,1 0 1,-1 0 0,2 5 0,1 1-13,-1 1-1,0 0 1,0 0 0,-1 0 0,-1 0 0,1 1 0,-2-1-1,1 1 1,-2 0 0,1-1 0,-2 16 0,1-25-208,-1 1 0,1-1 0,0 0 0,-1 1 0,1-1-1,-1 0 1,0 1 0,1-1 0,-1 0 0,0 0 0,0 0 0,0 1 0,0-1 0,0 0 0,0 0 0,0 0 0,0-1 0,0 1 0,0 0 0,0 0 0,-2 0 0,-6 2-1701</inkml:trace>
</inkml:ink>
</file>

<file path=word/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41.293"/>
    </inkml:context>
    <inkml:brush xml:id="br0">
      <inkml:brushProperty name="width" value="0.05" units="cm"/>
      <inkml:brushProperty name="height" value="0.05" units="cm"/>
      <inkml:brushProperty name="color" value="#004F8B"/>
    </inkml:brush>
  </inkml:definitions>
  <inkml:trace contextRef="#ctx0" brushRef="#br0">77 83 800,'-1'-8'4131,"0"7"-4085,1 1 1,0 0 0,0-1 0,-1 1-1,1 0 1,0-1 0,-1 1 0,1 0-1,0 0 1,-1-1 0,1 1 0,0 0-1,-1 0 1,1 0 0,0 0 0,-1 0-1,1-1 1,-1 1 0,1 0 0,0 0-1,-1 0 1,1 0 0,-1 0 0,1 0-1,0 0 1,-1 0 0,1 0 0,-1 0-1,1 1 1,0-1 0,-1 0 0,1 0 0,-1 0-1,1 0 1,0 1 0,-1-1 0,0 1-1,-3 2 160,0 0-1,1 1 1,-1 0 0,1 0-1,-1 0 1,1 1-1,0-1 1,-2 7-1,-7 7 347,10-16-542,1 0 0,-1 0 1,1 0-1,0 0 0,-1 0 0,1 0 0,0 0 1,0 1-1,1-1 0,-1 0 0,0 1 1,1-1-1,-1 0 0,1 1 0,0-1 0,0 1 1,0-1-1,0 1 0,0-1 0,1 0 1,-1 1-1,1-1 0,-1 0 0,1 1 0,0-1 1,0 0-1,0 1 0,0-1 0,0 0 1,0 0-1,1 0 0,-1 0 0,1 0 0,0-1 1,2 3-1,0-1 7,0 0 0,0 0 0,1-1 0,0 1 0,-1-1 0,1 0-1,0 0 1,0-1 0,0 1 0,0-1 0,0 0 0,1-1 0,-1 1 0,0-1 0,0 0 0,7-1 0,-10 1-17,53-9 12,-50 8-10,-1 0-1,0 0 0,0-1 0,0 1 1,-1-1-1,1 0 0,0 0 1,-1 0-1,1-1 0,-1 1 1,4-4-1,-6 5 1,-1 0 0,1 0 1,-1 0-1,1 0 0,-1 0 0,1 0 0,-1 0 1,1 0-1,-1 0 0,0 0 0,1 0 0,-1 0 1,0 0-1,0 0 0,0 0 0,0 0 0,0 0 1,0-1-1,0 1 0,0 0 0,-1 0 0,1 0 1,-1-1-1,0-2-2,-1 1 1,1 0-1,-1 0 0,0-1 0,0 1 1,-1 0-1,-2-3 0,-1 0-1,1 1-1,-1 0 0,0 0 0,-1 0 1,1 1-1,-10-6 0,-45-24-80,61 34 53,0 0 0,0-1-1,0 1 1,-1 0 0,1 0 0,0 0-1,0 0 1,0 0 0,0 0 0,-1 0-1,1-1 1,0 1 0,0 0 0,0 0-1,0 0 1,0 0 0,-1-1-1,1 1 1,0 0 0,0 0 0,0 0-1,0-1 1,0 1 0,0 0 0,0 0-1,0 0 1,0-1 0,0 1 0,0 0-1,0 0 1,0-1 0,0 1-1,0 0 1,0 0 0,0 0 0,0-1-1,0 1 1,0 0 0,0 0 0,0 0-1,1-1 1,-1 1 0,0 0 0,0 0-1,0 0 1,0 0 0,0 0 0,1-1-1,-1 1 1,0 0 0,0 0-1,17-10-1414,23-3-916,-35 12 2348,0 1 0,0-1 0,0 1 0,0-1 0,0 2 0,0-1 0,0 0 0,0 1 0,0 0 0,0 0 0,0 1 0,0-1-1,-1 1 1,1 0 0,-1 0 0,7 4 0,0 3 458,-1 0 0,1 0 0,-2 1 0,14 16 0,-4-4-404,38 49 985,-51-65 53,-6-10-432,-13-20-192,1 0-386,11 21-74,-1 0 0,1 0 0,0-1 0,0 1 0,0-1-1,0 1 1,1-1 0,-1 1 0,1-1 0,0 1 0,0-1 0,0 0 0,1 1-1,-1-1 1,1 1 0,0-1 0,0 1 0,0-1 0,0 1 0,0 0 0,1 0-1,0-1 1,0 1 0,3-4 0,1 1-327,0 0 1,0 0-1,1 0 0,0 1 1,0 0-1,0 1 0,1-1 0,-1 1 1,15-5-1,16-8-2609,-22 10 1026</inkml:trace>
</inkml:ink>
</file>

<file path=word/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2:25.726"/>
    </inkml:context>
    <inkml:brush xml:id="br0">
      <inkml:brushProperty name="width" value="0.05" units="cm"/>
      <inkml:brushProperty name="height" value="0.05" units="cm"/>
      <inkml:brushProperty name="color" value="#004F8B"/>
    </inkml:brush>
  </inkml:definitions>
  <inkml:trace contextRef="#ctx0" brushRef="#br0">246 115 152,'-5'-3'4907,"-7"-3"-2743,2 5 4136,10 2-6218,-12 30 511,7 229 72,10-178-674,7-7 24,-10-70-6,1 2 12,-3-6 6,5-20-453,2-3-3829,14-15-3460,-20 33 5769</inkml:trace>
  <inkml:trace contextRef="#ctx0" brushRef="#br0" timeOffset="1531.65">407 272 980,'-2'-6'4823,"9"5"-4315,-12 1 1468,10 1-1387,2 28-591,-5-23 7,0 1-1,0 0 1,-1-1-1,1 13 1,4 17 29,-1-1 4,-5-30-32,0 0 1,0-1-1,1 1 0,0 0 0,0-1 1,2 8-1,-1 3-16,-2-15 9,-1 1 1,1-1-1,0 1 1,0-1-1,0 1 1,0 0-1,0-1 1,0 1-1,0-1 1,0 1-1,0-1 1,0 1-1,1-1 1,-1 1-1,0-1 1,0 1-1,0-1 1,1 1-1,-1-1 1,0 1-1,0-1 1,1 0-1,-1 1 1,0-1-1,1 1 1,-1-1-1,1 1 1,0 0 0,-1-2 1,0 0 20,5-46 60,-3 31-90,0 1 1,1 0-1,1 0 0,5-14 1,-5 15-4,1 2 11,0-1 0,1 1 0,0 0 0,2 0 0,-1 1-1,1 0 1,17-19 0,-24 30 1,-1-1-1,1 1 1,-1 0-1,1-1 1,-1 1-1,1-1 1,-1 1-1,1 0 1,-1-1-1,1 1 1,-1 0 0,1 0-1,0-1 1,-1 1-1,1 0 1,0 0-1,-1 0 1,1 0-1,-1 0 1,1 0-1,0 0 1,-1 0-1,1 0 1,0 0-1,-1 0 1,1 0 0,-1 0-1,1 1 1,0-1-1,-1 0 1,1 0-1,-1 1 1,1-1-1,-1 0 1,1 1-1,-1-1 1,1 1-1,-1-1 1,1 1-1,-1-1 1,1 1-1,-1-1 1,0 1 0,1-1-1,-1 1 1,16 27-1,-16-27 0,9 22 15,-1 0-1,6 29 1,0 4-31,-13-54 16,1 5 11,0 0 0,0 1 1,-1-1-1,0 1 0,0 12 0,-1-20-3,-3-11-6,1 0 0,-1 0 0,2 0 0,0-1 0,0-11 0,1 13-1,1 0 1,1 0-1,-1 0 1,1 0 0,1 1-1,0-1 1,6-14 0,-7 20-8,0-1 1,1 1 0,-1 0 0,1-1-1,0 1 1,0 0 0,0 1 0,0-1-1,1 0 1,-1 1 0,1 0 0,0 0-1,0 0 1,1 0 0,-1 1 0,0-1-1,8-2 1,-9 5 6,-1 0 0,0 0 1,0 0-1,1 0 0,-1 0 0,0 1 0,0-1 0,1 1 0,-1-1 1,0 1-1,0 0 0,0 0 0,0 0 0,0 0 0,0 0 0,0 0 0,0 1 1,0-1-1,-1 1 0,1-1 0,0 1 0,-1 0 0,0 0 0,1-1 1,-1 1-1,0 0 0,0 0 0,1 3 0,4 5 14,0 1-1,-1 0 1,6 21-1,-1-5-34,-8-21 23,1 0-1,-1 0 1,0 1-1,-1-1 0,0 0 1,0 1-1,0 6 1,-1-12-20,17-32-6628,-11 24 4971</inkml:trace>
  <inkml:trace contextRef="#ctx0" brushRef="#br0" timeOffset="1894.2">999 87 672,'1'2'3960,"4"9"-3131,2-2-540,1 0 0,0 0 0,0-1 0,1 0-1,0-1 1,14 10 0,15 13 120,-9-5-252,-13-12-138,0 2 1,0 0-1,20 26 1,-36-41-22,2 3-80,0 0 1,1 0-1,-1 0 0,0 1 0,0-1 0,-1 1 0,1-1 0,-1 1 0,0 0 1,0-1-1,0 1 0,0 0 0,-1 0 0,1 7 0,-8-20-4368,3 6 2631</inkml:trace>
  <inkml:trace contextRef="#ctx0" brushRef="#br0" timeOffset="2254.09">1250 58 544,'-2'1'272,"0"-1"1,0 1-1,0-1 1,0 1-1,0 0 0,0 0 1,0 0-1,0 0 1,1 0-1,-1 0 0,0 0 1,1 1-1,-1-1 1,1 1-1,-1-1 0,1 1 1,0-1-1,0 1 1,-1 0-1,1 0 0,0-1 1,-1 4-1,-20 53-404,15-37 728,-4 12-452,-11 50 0,18-64-115,1 0-1,-2 34 1,0-18-693,17-51-3389,-8 7 2447</inkml:trace>
  <inkml:trace contextRef="#ctx0" brushRef="#br0" timeOffset="2748.05">1362 41 456,'4'-5'1561,"0"1"-1062,-1 0 1,1 0-1,0 0 0,0 1 1,0-1-1,0 1 0,7-3 1,-10 5-491,1 0 1,0 1-1,-1-1 0,1 1 1,0 0-1,-1 0 1,1 0-1,0 0 1,-1 0-1,1 0 1,0 0-1,0 0 1,-1 0-1,1 1 0,-1-1 1,1 1-1,0-1 1,-1 1-1,1 0 1,-1 0-1,1 0 1,-1 0-1,0 0 0,1 0 1,-1 0-1,0 0 1,1 0-1,-1 0 1,0 1-1,1 1 1,5 6 79,-1 0 0,1 0 1,-2 1-1,1 0 0,-2 1 1,1-1-1,-1 1 1,-1 0-1,0 0 0,0 0 1,-1 0-1,0 0 0,-1 0 1,-1 1-1,-1 18 1,0-9-62,-2 0 0,0 1 1,-2-2-1,0 1 1,-1-1-1,-1 1 1,-15 28-1,20-45-26,0 0 1,0 0-1,0 0 1,-1 0-1,0 0 0,0-1 1,0 1-1,-5 3 1,7-6-3,0 0 1,0-1-1,-1 1 1,1 0 0,0-1-1,-1 1 1,1-1-1,-1 1 1,1-1 0,0 0-1,-1 0 1,1 0 0,-1 0-1,1 0 1,-1 0-1,1 0 1,-1 0 0,1 0-1,0-1 1,-1 1-1,1 0 1,-1-1 0,1 1-1,0-1 1,-1 0-1,-1-1 1,1 1-4,0 0 1,1 0-1,-1-1 0,0 1 0,0-1 1,1 0-1,-1 1 0,1-1 1,-1 0-1,1 0 0,0 0 0,0 0 1,0 0-1,0 0 0,0 0 0,0 0 1,0 0-1,1 0 0,-1-1 0,1 1 1,0 0-1,-1-1 0,1 1 1,0 0-1,0 0 0,1-1 0,-1 1 1,0 0-1,1-1 0,-1 1 0,2-3 1,-1 2-1,1-1 1,-1 0 0,1 1 0,0-1 0,0 1-1,0 0 1,0 0 0,0-1 0,1 1-1,0 1 1,-1-1 0,1 0 0,0 1-1,0-1 1,1 1 0,-1 0 0,0 0 0,1 0-1,-1 1 1,1-1 0,0 1 0,6-2-1,-7 3 4,0 0-1,0 0 1,0 0-1,0 0 1,0 1 0,0-1-1,0 1 1,0 0-1,-1 0 1,1 0-1,0 0 1,0 0-1,-1 1 1,1-1-1,-1 1 1,1-1-1,-1 1 1,0 0-1,0 0 1,1 0-1,-2 1 1,1-1-1,0 0 1,3 6-1,2 2 11,0 0 0,-1 0-1,0 1 1,6 18-1,-10-24-2,-1 0-1,0 0 0,0 0 0,0 0 0,-1 0 0,1 9 0,-7-3 103,6-11-154,0 0 0,0-1 0,0 1-1,0 0 1,0 0 0,0 0 0,0 0-1,0 0 1,0-1 0,0 1 0,0 0-1,0 0 1,0 0 0,0 0-1,0 0 1,0-1 0,0 1 0,0 0-1,0 0 1,0 0 0,0 0 0,0 0-1,0-1 1,0 1 0,-1 0 0,1 0-1,0 0 1,0 0 0,0 0-1,0 0 1,0 0 0,0 0 0,-1-1-1,1 1 1,0 0 0,0 0 0,0 0-1,0 0 1,0 0 0,-1 0 0,1 0-1,0 0 1,0 0 0,0 0-1,0 0 1,0 0 0,-1 0 0,1 0-1,0 0 1,0 0 0,0 0 0,0 0-1,0 0 1,-1 0 0,1 0 0,0 1-1,0-1 1,0 0 0,0 0-1,-1 0 1,1 0-393,0-9-3075</inkml:trace>
  <inkml:trace contextRef="#ctx0" brushRef="#br0" timeOffset="3241.27">1613 132 840,'0'0'3947,"0"28"-2291,0 107-755,4-103-829,-3-31-71,-1 0 1,0-1 0,1 1-1,-1 0 1,0 0 0,1 0-1,-1 0 1,1-1 0,0 1-1,-1 0 1,1-1 0,-1 1-1,1 0 1,0-1 0,0 1-1,-1-1 1,1 1-1,0-1 1,0 1 0,0-1-1,0 1 1,0-1 0,-1 0-1,1 0 1,0 1 0,0-1-1,0 0 1,0 0 0,0 0-1,0 0 1,0 0-1,0 0 1,0 0 0,0-1-1,0 1 1,1-1 0,40-7-1065,-35 7 669,0 0 1,1 0-1,-1-1 1,0 1-1,0-2 1,0 1-1,-1-1 1,1 0-1,-1-1 1,11-6 0,-11 6-1089</inkml:trace>
  <inkml:trace contextRef="#ctx0" brushRef="#br0" timeOffset="3602.72">1792 112 604,'-1'1'245,"0"0"0,0-1 0,0 1-1,-1 0 1,1 0 0,1 1 0,-1-1 0,0 0 0,0 0 0,0 0-1,0 1 1,1-1 0,-1 0 0,1 1 0,-1-1 0,1 0-1,-1 1 1,1-1 0,0 1 0,0 2 0,2 35-188,0-15 520,-1-6-429,1-1 0,0 1 0,7 21-1,-5-22-20,0 0-1,-1 0 0,0 22 1,-3 58-3382,1-100 1753,3-3-266</inkml:trace>
  <inkml:trace contextRef="#ctx0" brushRef="#br0" timeOffset="4233.5">1936 258 484,'-3'-2'4634,"5"8"-4057,8 6-400,-1 0 1,0 0-1,0 1 1,-2 0-1,13 27 1,-16-28-145,-2-7-17,0 1 1,0-1-1,-1 1 1,1 0 0,-1 0-1,0-1 1,-1 8-1,-1-8 153,0-10 169,-2-12-116,2 5-223,2 0 0,-1 0-1,2 0 1,0 0 0,0 0 0,1 0 0,0 0-1,1 1 1,0-1 0,9-15 0,-11 24 0,0 0-1,0 0 1,0 1 0,1-1 0,-1 1 0,1-1 0,-1 1 0,1 0-1,0 0 1,0 0 0,0 0 0,0 0 0,0 1 0,1-1 0,4-1-1,-4 3 2,-1 0 0,0 0 0,0 0 0,0 0 0,0 1-1,0-1 1,0 1 0,0 0 0,0 0 0,0 0 0,0 0 0,-1 0-1,1 1 1,0-1 0,-1 1 0,1 0 0,-1 0 0,4 3-1,2 4 22,-2 0 0,1 0 0,-1 0 0,-1 1 0,1 0 0,-2 0 0,1 0 1,-1 1-1,3 16 0,1-4-2,-5-11-15,-3-10-4,0-1 1,0 0 0,0 1 0,1-1 0,-1 0-1,0 1 1,1-1 0,-1 0 0,1 1 0,-1-1-1,1 0 1,-1 0 0,1 0 0,0 0-1,0 1 1,1 0 0,-2-39 33,6-13-181,-5 45 153,0-1 0,0 1 0,1-1 0,0 1-1,0 0 1,0 0 0,1 0 0,0 0 0,0 0-1,5-6 1,2-4-44,-9 14 39,-1 0-1,1 1 0,-1-1 0,1 0 0,0 1 0,-1-1 1,1 1-1,0-1 0,0 1 0,-1-1 0,1 1 0,0 0 0,0-1 1,0 1-1,0 0 0,-1-1 0,1 1 0,0 0 0,0 0 1,0 0-1,0 0 0,0 0 0,0 0 0,0 0 0,-1 0 1,1 0-1,0 1 0,0-1 0,0 0 0,0 1 0,0-1 1,-1 0-1,1 1 0,0-1 0,0 1 0,-1-1 0,1 1 1,0-1-1,0 2 0,2 0 2,0 0 1,-1 1-1,1-1 0,-1 0 1,0 1-1,0-1 0,0 1 1,0 0-1,3 5 0,12 29 38,-10-11-15,-4-20-28,-1 1-1,0 0 1,0-1 0,-1 1-1,1 0 1,-1 0-1,-1 0 1,0 0 0,0 0-1,0 0 1,-1 0-1,-2 11 1,-3 12-1837</inkml:trace>
  <inkml:trace contextRef="#ctx0" brushRef="#br0" timeOffset="5028.96">848 774 144,'-24'3'6734,"22"-2"-6629,1 0 0,-1 1 0,1-1 0,-1 0-1,1 1 1,0-1 0,0 1 0,0-1 0,0 1 0,-2 3 0,-5 7 432,-3 6-196,1 0-1,-11 29 1,20-46-340,1 0 0,-1 0 0,0 1 0,1-1 0,0 0 0,-1 0 0,1 1 0,0-1 0,0 0 0,-1 1 1,1-1-1,0 0 0,0 1 0,1-1 0,-1 0 0,0 1 0,0-1 0,1 0 0,-1 1 0,0-1 0,1 0 0,0 0 0,-1 1 0,1-1 0,0 0 0,-1 0 1,1 0-1,0 0 0,0 0 0,0 0 0,0 0 0,0 0 0,0 0 0,0-1 0,0 1 0,0 0 0,1-1 0,-1 1 0,0 0 0,0-1 0,1 0 0,-1 1 0,0-1 1,0 0-1,3 1 0,-1-1 0,1 0 0,0 0 0,-1 0 0,1 0 0,-1-1 0,1 1 0,0-1 0,-1 0 1,1 0-1,-1 0 0,0 0 0,1-1 0,-1 0 0,0 1 0,0-1 0,0 0 0,3-3 1,1-1-5,0-1-1,-1 1 1,0-1 0,0-1 0,-1 1 0,0-1 0,7-14 0,-10 19 4,-1-1-1,0 0 1,0 0-1,0 1 1,-1-1-1,1 0 0,-1 0 1,0 0-1,0 0 1,0 0-1,-1 1 1,1-1-1,-1 0 1,0 0-1,0 0 1,0 1-1,-1-1 1,1 1-1,-1-1 0,-2-4 1,2 5-6,1 1-4,-1 0-1,1-1 0,0 1 0,-1 0 1,0 0-1,1 0 0,-1 0 1,0 0-1,0 0 0,-3-1 1,4 2-160,-1-8-3141,16 0-815,-9 6 2515</inkml:trace>
  <inkml:trace contextRef="#ctx0" brushRef="#br0" timeOffset="5387.34">1038 706 248,'3'14'4472,"9"9"-3611,0 0-843,-11-20-9,2 8 6,1-1 1,0 0-1,1 1 1,0-2 0,12 18-1,-14-23 81,-3-4-68,0-1 0,0 1 1,0 0-1,0 0 1,0 0-1,0 0 1,0 0-1,0 0 1,0 0-1,0 0 1,0-1-1,1 1 1,-1 0-1,0 0 1,0 0-1,0 0 0,0 0 1,0 0-1,0 0 1,0 0-1,0 0 1,1 0-1,-1 0 1,0 0-1,0 0 1,0 0-1,0 0 1,0 0-1,0 0 1,0 0-1,1 0 0,-1 0 1,0 0-1,0 0 1,0 0-1,0 0 1,1 0-1,-2-8 123,-4-22 268,4 27-412,0 0 1,1-1 0,-1 1-1,0 0 1,1-1-1,0 1 1,0 0-1,0-1 1,0 1-1,0-1 1,1 1-1,-1 0 1,1-1-1,2-4 1,-2 6-9,0-2-64,1-1 0,0 1 0,0 0 0,1 0 0,-1 0 0,1 0 0,0 0 0,0 0 0,0 1 0,0-1 0,6-3 0,19-18-3656,-22 22 2050</inkml:trace>
  <inkml:trace contextRef="#ctx0" brushRef="#br0" timeOffset="6172.05">1 1336 680,'0'-5'255,"1"1"0,0-1 0,0 1-1,0 0 1,1-1 0,-1 1 0,1 0 0,0 0 0,0 0-1,0 0 1,1 0 0,0 0 0,-1 1 0,1-1 0,1 1-1,-1 0 1,0 0 0,1 0 0,-1 0 0,1 0 0,5-2 0,10-6-162,1 1 1,0 1 0,22-8 0,-33 14 213,-4 2-299,0 0 0,-1 0 0,1 0 0,0 0 0,0 1 0,-1 0 0,1 0 0,0 1 0,0-1 1,-1 1-1,1 0 0,0 0 0,-1 0 0,1 1 0,-1 0 0,1 0 0,-1 0 0,0 0 0,8 6 0,-7-4 24,1 0 0,-1 0 0,0 1 0,0 0 1,0 0-1,-1 0 0,1 0 0,-1 1 0,-1 0 0,1 0 0,-1 0 0,5 12 0,-6-12-20,-1-1 1,-1 0-1,1 0 1,0 1 0,-1-1-1,0 0 1,-1 1-1,1-1 1,-1 0 0,0 0-1,0 1 1,-1-1-1,1 0 1,-1 0-1,-4 7 1,-3 6 13,-9 11-3,8-18-7,1-1-1,-2-1 1,0 1 0,0-2 0,-24 15 0,29-20-23,0 0 0,-1 0-1,0 0 1,0-1 0,0 0 0,0 0-1,0-1 1,0 1 0,0-2 0,0 1-1,0-1 1,-1 0 0,-10-2 0,15 1 6,1 1 1,0-1 0,-1 0 0,1 0-1,0 0 1,0 0 0,0 0-1,-1 0 1,1-1 0,1 1 0,-1-1-1,0 1 1,0-1 0,-2-2-1,4 3 0,-1 0-1,0 0 0,1 0 1,-1 0-1,0-1 0,1 1 0,-1 0 1,1 0-1,0 0 0,-1 0 1,1-1-1,0 1 0,0 0 0,0 0 1,0 0-1,0-1 0,0 1 1,0 0-1,0 0 0,0-1 0,1 1 1,-1 0-1,0 0 0,1 0 1,-1 0-1,1 0 0,-1-1 0,2 0 1,10-18-14,-10 16 12,0 0 0,1 0 0,-1 0 0,1 0 0,0 1 0,5-6 0,1 1-4,1-1-1,-1 1 0,2 1 0,-1 0 1,18-8-1,-25 13 7,0 0 0,0 1-1,1 0 1,-1 0 0,0 0 0,1 0 0,-1 0 0,1 1 0,-1 0-1,1 0 1,-1 0 0,1 0 0,-1 0 0,1 0 0,-1 1-1,1 0 1,-1 0 0,0 0 0,1 0 0,-1 0 0,0 1-1,0-1 1,0 1 0,0 0 0,3 2 0,23 17 18,-23-17-39,1 1 0,-1-1 0,0 1 0,0 0 0,-1 1 0,1 0-1,8 11 1,0-5-749,-7-9-3089,-7-6 2510</inkml:trace>
  <inkml:trace contextRef="#ctx0" brushRef="#br0" timeOffset="6950.28">470 1312 1396,'-1'0'123,"1"0"-1,-1 0 1,1 0-1,-1 0 1,1 0 0,-1 0-1,1 0 1,-1 1-1,1-1 1,-1 0-1,1 0 1,-1 0 0,1 1-1,-1-1 1,1 0-1,0 0 1,-1 1-1,1-1 1,0 0 0,-1 1-1,1-1 1,0 1-1,-1-1 1,1 0-1,0 1 1,0-1 0,-1 1-1,1-1 1,0 1-1,0-1 1,0 1-1,0-1 1,-1 1 0,3 24 927,15 22-1031,-8-22 42,-4-11-48,-5-14-4,0 0 0,0 0 0,0 0 0,0 0 0,0 0 0,0 0-1,0 0 1,0 0 0,1 0 0,-1 0 0,0 0 0,0 0 0,0 0 0,0 0 0,0 0 0,0 0 0,0 0 0,0 0-1,0 0 1,0 0 0,0 0 0,0 0 0,0 0 0,1 0 0,-1 0 0,0 0 0,0 0 0,0 1 0,0-1 0,0 0-1,0 0 1,0 0 0,0-10-4,1 0-1,0 0 1,1 1-1,0-1 1,0 1-1,1-1 1,8-16-1,-9 21-5,1 0 0,-1 0 0,1 0 0,1 0 0,-1 1 0,1-1 0,-1 1 0,1 0 0,0 0 0,1 0 0,-1 1 0,1-1 0,0 1 0,0 0 0,7-3 0,-3 3 11,-3 0-14,-1 1-1,1 0 0,0 0 0,-1 1 0,1 0 0,12-1 0,-17 2 7,1 0 0,0 0 1,0 1-1,0-1 0,0 1 1,0 0-1,0-1 0,-1 1 1,1 0-1,0 0 0,0 0 1,-1 0-1,1 1 0,-1-1 1,1 0-1,-1 1 0,0-1 1,1 1-1,-1-1 0,0 1 1,0-1-1,0 1 0,0 0 1,0 0-1,1 3 0,0 3 38,0-1 0,-1 1-1,0 0 1,0 0 0,0 0-1,-1 0 1,0 0 0,-2 11-1,0 21-12,2-40-3,-5-28 64,5 22-87,0 0 0,1-1 0,0 1 0,0 0-1,0 0 1,1 0 0,0 0 0,0 0 0,1 0-1,0 0 1,5-7 0,-6 10-4,0 0 0,0 0 1,0 0-1,1 0 0,0 1 0,-1-1 1,1 1-1,0 0 0,0 0 0,1 0 1,-1 0-1,0 1 0,0-1 1,1 1-1,-1 0 0,1 0 0,-1 0 1,1 0-1,0 0 0,7 1 0,-10 0 5,1 0 0,0 0 0,0 1-1,0-1 1,0 1 0,0 0 0,0-1 0,-1 1-1,1 0 1,0 0 0,-1 0 0,1 0-1,0 1 1,-1-1 0,1 0 0,-1 1-1,0-1 1,1 1 0,-1-1 0,0 1 0,2 3-1,18 43 36,-13-27 2,-4 11-28,-4-29-12,0 0-1,0 0 1,1 0-1,-1 0 1,1 0-1,-1 0 1,1 0 0,0 0-1,2 3 1,-3-5-15,1 0-1,-1 0 1,0 0 0,1-1 0,-1 1 0,0 0 0,0 0 0,0 0 0,0 0 0,0 0 0,0 0-1,0 0 1,0-1 0,0 1 0,0 0 0,0 0 0,0 0 0,-1 0 0,1 1 0,0-2-30,0 0 0,-1 0 0,1 0 0,0 0 0,0 1 1,0-1-1,0 0 0,0 0 0,0 0 0,0 0 0,0 1 0,0-1 1,-1 0-1,1 0 0,0 0 0,0 0 0,0 1 0,0-1 0,0 0 1,0 0-1,0 0 0,0 1 0,1-1 0,-1 0 0,0 0 0,0 0 1,0 1-1,0-1 0,0 0 0,0 0 0,0 0 0,0 0 0,0 1 1,0-1-1,1 0 0,-1 0 0,0 0 0,0 0 0,0 0 1,0 0-1,0 1 0,1-1 0,-1 0 0,0 0 0,0 0 0,0 0 1,1 0-1,-1 0 0,0 0 0,0 0 0,0 0 0,0 0 0,1 0 1,-1 0-1,0 0 0,0 0 0,0 0 0,1 0 0,-1 0 0,0 0 1,0 0-1,1-5-2460</inkml:trace>
  <inkml:trace contextRef="#ctx0" brushRef="#br0" timeOffset="7294.87">1051 1226 672,'27'19'4547,"9"17"-2990,12 10-1255,-40-39-207,1 1-1,-1 0 1,0 1 0,-1 0-1,0 0 1,7 12 0,-7-5 417,-6-10-1474,-8-15-6181</inkml:trace>
  <inkml:trace contextRef="#ctx0" brushRef="#br0" timeOffset="7655.48">1234 1205 1300,'-5'3'368,"0"1"0,0-1 0,1 1 0,-1 0 0,1 0 0,0 0 0,0 1 0,0 0 0,1-1 0,0 1 0,-5 9 0,0 3-201,2 0-1,-7 24 1,11-37-43,-14 50 252,13-49-432,1 1-1,0 0 1,0 1 0,1-1 0,-1 7 0,2-13-166,1 0 1,0-1 0,0 1 0,-1 0 0,1-1 0,0 1 0,0-1 0,-1 1 0,1-1-1,0 1 1,-1-1 0,1 1 0,-1-1 0,1 0 0,0 1 0,0-2 0,3-1-1207</inkml:trace>
  <inkml:trace contextRef="#ctx0" brushRef="#br0" timeOffset="8015.87">1468 1184 1668,'-2'29'3927,"-1"6"-3399,14 65 484,-5-31-596,-6-60-1636,0-18-5055</inkml:trace>
  <inkml:trace contextRef="#ctx0" brushRef="#br0" timeOffset="8367.85">1619 1152 276,'0'-1'174,"1"1"0,-1-1 0,0 1 0,1-1-1,-1 1 1,1-1 0,-1 1 0,1-1 0,-1 1 0,1-1 0,-1 1 0,1-1 0,-1 1 0,1 0-1,-1 0 1,1-1 0,0 1 0,-1 0 0,1 0 0,-1-1 0,1 1 0,0 0 0,-1 0-1,1 0 1,0 0 0,-1 0 0,1 0 0,0 0 0,-1 0 0,1 0 0,0 1 0,0-1-1,26 5-110,-18-1 54,1 0 1,-1 1-1,16 11 0,-21-14-98,0 1 1,-1 0-1,1 0 1,-1 0-1,0 1 1,1-1-1,-2 1 1,1 0-1,0-1 0,-1 1 1,3 6-1,-4-7 29,0 0 0,0 1 0,-1-1-1,1 0 1,-1 1 0,0-1 0,0 1 0,0-1-1,0 1 1,0-1 0,-1 1 0,0-1-1,1 1 1,-1-1 0,-1 0 0,1 1 0,0-1-1,-1 0 1,-2 4 0,-4 4 33,-1 0 1,0 0-1,-18 16 0,18-18-77,-1 1-1,1 0 1,-13 19-1,12-4 149,9-24-140,1 0 0,0-1 1,0 1-1,0 0 0,0 0 0,0 0 1,0 0-1,0 0 0,1-1 0,-1 1 1,0 0-1,0 0 0,1 0 0,-1-1 1,0 1-1,1 0 0,-1 0 1,1-1-1,-1 1 0,1 0 0,-1 0 1,1-1-1,-1 1 0,1-1 0,0 1 1,-1-1-1,1 1 0,1 0 0,4 2 7,0 0-1,0 0 1,0 0-1,0-1 1,0 0-1,1-1 1,-1 1-1,1-1 1,-1 0-1,1-1 1,8 0-1,24-5-980,-35 4 355,-1 0 1,1-1-1,0 1 1,0-1-1,-1 0 1,1 0-1,4-4 1,-2 0-1167</inkml:trace>
  <inkml:trace contextRef="#ctx0" brushRef="#br0" timeOffset="9006.29">1948 1276 1004,'0'0'172,"-1"0"-1,0 1 1,1-1-1,-1 0 1,0 0-1,1 0 1,-1 0 0,0 1-1,1-1 1,-1 0-1,0 1 1,1-1-1,-1 0 1,1 1 0,-1-1-1,1 1 1,-1-1-1,1 1 1,-1-1-1,1 1 1,-1-1 0,1 1-1,0-1 1,-1 1-1,1 0 1,0-1-1,0 1 1,-1 0 0,1 0-1,-2 29 917,3-21-1119,1 0 0,-1 0 0,2 0 0,3 10 0,-5-16 43,0 0-1,0 0 1,-1 0 0,1 1 0,-1-1-1,1 0 1,-1 1 0,-1 3 0,1-6-32,-1-3 78,1 2-56,0 0-1,-1 0 1,1 0 0,0 0-1,0 0 1,0-1 0,0 1 0,0 0-1,0 0 1,-1 0 0,1 0 0,0-1-1,0 1 1,0 0 0,0 0-1,0 0 1,0-1 0,0 1 0,0 0-1,0 0 1,0 0 0,0-1 0,0 1-1,0 0 1,0 0 0,0 0 0,0-1-1,0 1 1,0 0 0,0 0-1,0 0 1,0-1 0,0 1 0,1 0-1,-1 0 1,0 0 0,0 0 0,0-1-1,0 1 1,0 0 0,1 0-1,-1 0 1,0 0 0,0 0 0,0-1-1,1-1-5,0 0-1,0-1 0,-1 1 1,1 0-1,-1-1 1,1 1-1,-1-1 0,0 1 1,0-4-1,3-20 3,-1 22 1,-1-1 0,1 1-1,1-1 1,-1 1 0,1 0-1,-1-1 1,1 1 0,1 1 0,-1-1-1,0 0 1,1 1 0,0 0-1,0 0 1,0 0 0,0 0-1,0 0 1,1 1 0,-1 0-1,1 0 1,-1 0 0,1 1 0,0-1-1,0 1 1,-1 0 0,6 0-1,-8 1 22,-1 0 0,1 1-1,-1-1 1,1 0-1,-1 1 1,1-1 0,-1 1-1,0 0 1,1-1-1,-1 1 1,0 0 0,1 0-1,-1 0 1,0 0-1,0 0 1,0 0 0,0 0-1,0 0 1,0 1-1,0-1 1,1 2 0,-1 0 49,1 0-1,-1 0 1,0 0 0,1 0 0,-1 0 0,-1 1 0,1-1 0,0 0 0,-1 7-1,12 55 380,-15-50-437,1-13 10,1-13-21,1 5-1,0 1-1,0-1 1,0 0 0,1 1-1,0-1 1,0 0 0,0 1-1,1-1 1,-1 1 0,1-1 0,1 1-1,-1 0 1,1 0 0,0 0-1,0 0 1,8-8 0,-10 11-2,1 0 1,-1 0 0,1 0-1,0 0 1,0 1 0,0-1-1,0 0 1,0 1 0,0 0-1,0-1 1,0 1 0,1 0-1,-1 0 1,0 0 0,1 0-1,-1 1 1,1-1-1,-1 1 1,1-1 0,0 1-1,-1 0 1,1 0 0,-1 0-1,1 0 1,-1 1 0,1-1-1,-1 1 1,1-1 0,-1 1-1,1 0 1,-1 0 0,0 0-1,1 0 1,-1 1 0,0-1-1,0 0 1,4 4-1,-2 0 51,-1 0 0,1 0-1,-1 0 1,0 0 0,0 1-1,-1-1 1,1 1 0,-1 0-1,-1 0 1,1 0 0,-1 0 0,0 0-1,0 7 1,2 2-48,-3-14 0,0-1 0,1 1 0,-1 0 0,0 0 0,0 0 0,0 0 0,1 0 0,-1 0 0,0 0 0,0 0 0,-1-1 0,1 1 0,0 0-1,0 0 1,0 0 0,-1 0 0,1 0 0,0 0 0,-1-1 0,0 3 0,1-2-3,-1 0 0,1 0 0,-1 0 0,1 1 0,0-1 0,-1 0 0,1 1-1,0-1 1,0 0 0,0 1 0,0-1 0,0 0 0,0 2 0,-2 10-1639,-10-10-2291,6-3 2039</inkml:trace>
</inkml:ink>
</file>

<file path=word/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4:25.869"/>
    </inkml:context>
    <inkml:brush xml:id="br0">
      <inkml:brushProperty name="width" value="0.05" units="cm"/>
      <inkml:brushProperty name="height" value="0.05" units="cm"/>
      <inkml:brushProperty name="color" value="#004F8B"/>
    </inkml:brush>
  </inkml:definitions>
  <inkml:trace contextRef="#ctx0" brushRef="#br0">477 88 572,'0'0'961,"-18"-23"2672,12 21-3579,-1 0 0,1 0 0,-1 0 0,1 1 0,-1 0 1,0 0-1,-13 0 0,4 1 114,9-1-131,0 1 1,0 0-1,0 0 1,0 1-1,-9 2 1,-79 14-1,-11 23 39,98-35-77,1-1-1,-1 1 0,1 0 1,0 0-1,-7 7 1,10-8-2,-51 53 19,52-52-17,1-1 0,1 0 0,-1 1 0,0-1 0,1 1 0,0 0 0,0 0 1,1-1-1,-1 1 0,1 0 0,0 0 0,0 0 0,1 5 0,0 3-18,10 45 69,-10-50-49,1 1 0,1 0 0,0 0 0,0-1 1,0 0-1,1 1 0,0-1 0,1-1 0,0 1 0,0-1 0,8 9 0,26 16 24,-36-30-25,0 0 1,0 0 0,1-1 0,-1 1-1,1-1 1,-1 1 0,1-1 0,-1 0 0,5 0-1,20 9 9,-21-8-11,0 0 1,-1 0 0,1 0 0,0-1-1,1 0 1,-1 0 0,0-1 0,0 0 0,13-1-1,3 0-6,-10 0 28,0 0 1,0-1-1,0-1 0,0 0 1,14-6-1,4-1 268,-17 6-235,-1-1 0,1-1-1,-1 0 1,0-1 0,0 0 0,-1-1 0,0 0-1,0-1 1,17-18 0,-18 15-41,0 0 1,-1-1-1,0 0 1,-1-1-1,8-16 1,-3 3-21,-11 22 17,0 1 1,0-2-1,0 1 1,-1 0-1,0 0 1,0-1-1,0 1 0,-1-1 1,2-11-1,2-40 619,-5 53-616,0-1 0,-1 1 0,0-1-1,0 1 1,0-1 0,-1 1-1,0-1 1,0 1 0,0 0-1,0 0 1,0 0 0,-1 0 0,-3-4-1,-14-25-29,-12-11-349,20 19-5047</inkml:trace>
</inkml:ink>
</file>

<file path=word/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4:31.087"/>
    </inkml:context>
    <inkml:brush xml:id="br0">
      <inkml:brushProperty name="width" value="0.05" units="cm"/>
      <inkml:brushProperty name="height" value="0.05" units="cm"/>
      <inkml:brushProperty name="color" value="#004F8B"/>
    </inkml:brush>
  </inkml:definitions>
  <inkml:trace contextRef="#ctx0" brushRef="#br0">2244 108 1368,'0'0'4750,"6"-1"-3375,-6-86 1108,-1 86-2477,1 0 0,0 0 0,-1 0 0,1 0-1,-1 0 1,1 1 0,-1-1 0,1 0 0,-1 0-1,0 1 1,1-1 0,-1 0 0,0 1 0,1-1 0,-1 0-1,0 1 1,0-1 0,0 1 0,0-1 0,1 1-1,-1 0 1,0-1 0,0 1 0,0 0 0,0 0 0,0 0-1,0 0 1,0-1 0,-1 2 0,-37-4-37,33 4 32,-1 0 1,1 1-1,0-1 0,0 2 0,0-1 0,0 1 1,0-1-1,0 2 0,1-1 0,-1 0 0,1 1 1,0 0-1,-9 9 0,-12 10 28,-13 30-13,37-51-17,1 0 1,0 0-1,-1 1 0,1-1 1,0 0-1,0 0 1,0 1-1,1-1 1,-1 0-1,0 1 1,1-1-1,0 1 0,-1-1 1,1 1-1,0-1 1,1 5-1,0-6 5,-1-1-3,1 0-1,-1 1 0,0-1 1,1 0-1,-1 0 0,0 1 1,1-1-1,-1 0 0,0 1 1,1-1-1,-1 1 0,0-1 1,0 0-1,1 1 0,-1-1 1,0 1-1,0-1 0,0 1 1,0-1-1,0 1 0,1-1 1,-1 0-1,0 1 0,0-1 1,0 1-1,0-1 0,0 1 1,-1-1-1,1 1 0,0 2 2,3-1 1,-2-2-2,-1 1 0,1-1 0,-1 0-1,1 1 1,-1-1 0,0 0 0,1 0 0,-1 1 0,1-1 0,-1 1-1,0-1 1,1 0 0,-1 1 0,0-1 0,0 1 0,1-1 0,-1 1-1,0-1 1,0 1 0,0-1 0,0 1 0,0-1 0,1 2 0,0-1-1,0 1 1,1 0-1,-1-1 1,1 1 0,-1-1-1,1 1 1,0-1 0,-1 0-1,1 0 1,0 0 0,0 0-1,0 0 1,0 0-1,0 0 1,0 0 0,4 0-1,-2 0 1,0 0-1,0-1 1,0 1-1,0-1 0,0 0 1,1 0-1,-1-1 1,0 1-1,0-1 1,0 0-1,0 0 1,7-3-1,2 1-4,-7 1 5,0 0 0,0 0 0,0 0-1,0 0 1,0-1 0,0 0 0,-1-1 0,0 1-1,1-1 1,-1 0 0,0 0 0,-1 0 0,1-1-1,-1 0 1,5-6 0,-1 0 2,-7 9-3,1 1 0,-1-1 0,0 0 0,0 0 0,1 0 0,-1 0 0,-1 0 0,1 0 0,0 0 0,0 0 0,0-4 0,10-29 72,-14 31-72,3 4 0,0 0 0,0 0-1,0-1 1,0 1 0,0 0-1,0 0 1,0 0 0,0 0-1,0 0 1,0 0 0,0 0-1,-1 0 1,1 0 0,0 0-1,0 0 1,0-1-1,0 1 1,0 0 0,0 0-1,0 0 1,0 0 0,0 0-1,0 0 1,0 0 0,0 0-1,0-1 1,0 1 0,0 0-1,0 0 1,0 0 0,0 0-1,0 0 1,0 0 0,0 0-1,0 0 1,0-1 0,0 1-1,0 0 1,1 0 0,-1 0-1,0 0 1,0 0 0,0 0-1,0 0 1,0 0 0,0 0-1,0 0 1,0 0-1,0-1 1,0 1 0,0 0-1,1 0 1,-1 0 0,0 0-1,0 0 1,0 0 0,0 0-1,0 0 1,0 0 0,0 0-1,0 0 1,1 0 0,-1 0-1,0 0 1,0 0 0,0 0-1,0 0 1,0 0 0,0 0-1,1 0-9,-18 25-18,3 2 80,-18 49-1,6-13 20,18-42-64,0-1 0,-5 27-1,12-42-6,-1 0-1,0 0 1,-1 0 0,1 0-1,-5 5 1,-8 18 4,2-1 2,10-21-4,0-1 0,0 1 0,1 0-1,-1 0 1,1 0 0,1 1-1,-1-1 1,0 7 0,0-8 5,2-4-7,-1-1 1,1 1 0,-1-1-1,1 1 1,0 0 0,-1-1 0,1 1-1,0 0 1,0-1 0,-1 1-1,1 0 1,0 0 0,0-1 0,0 1-1,0 0 1,0-1 0,0 1-1,0 0 1,0 0 0,0-1 0,0 1-1,1 1 1,-1-2-2,0 0 0,0 0 0,0 0 0,0 1 0,1-1 0,-1 0 0,0 0 1,0 0-1,0 0 0,1 0 0,-1 0 0,0 0 0,0 0 0,1 0 0,-1 0 0,0 1 0,0-1 0,0 0 0,1 0 0,-1 0 1,0 0-1,0-1 0,1 1 0,-1 0 0,0 0 0,0 0 0,0 0 0,1 0 0,-1 0 0,0 0 0,0 0 0,0 0 0,1-1 0,-1 1 1,0 0-1,0 0 0,0 0 0,0 0 0,1 0 0,-1-1 0,0 1 0,0 0 0,0 0 0,7-6-318,-2 0-1098,-2-1 0,1 1 1,-1-1-1,5-14 0,-7 12-418</inkml:trace>
  <inkml:trace contextRef="#ctx0" brushRef="#br0" timeOffset="2882.01">1838 82 936,'3'-13'3468,"-3"12"-3366,7-1 1497,-7 2-1578,0 0 0,0 0-1,0 0 1,-1-1 0,1 1 0,0 0 0,0 0-1,0 0 1,0 0 0,0 0 0,0 0-1,-1 0 1,1 0 0,0 0 0,0 0-1,0 0 1,0 0 0,0 0 0,0 0-1,-1 0 1,1 0 0,0 0 0,0 0-1,0 0 1,0 0 0,0 0 0,0 0-1,0 0 1,-1 0 0,1 0 0,0 1-1,0-1 1,0 0 0,0 0 0,0 0-1,0 0 1,0 0 0,0 0 0,0 0 0,-1 0-1,1 0 1,0 1 0,0-1 0,0 0-1,0 0 1,0 0 0,0 0 0,0 0-1,0 0 1,0 1 0,0-1 0,0 0-1,0 0 1,0 0 0,0 0 0,0 0-1,0 0 1,0 1 0,0-1 0,0 0-1,0 0-1,0 0 0,0 0 0,0 0 0,0 1 0,0-1 0,0 0 0,0 0 0,0 0 0,0 0 0,0 0 0,0 0-1,0 1 1,0-1 0,0 0 0,0 0 0,0 0 0,0 0 0,0 0 0,0 0 0,0 0 0,0 1 0,0-1 0,0 0-1,0 0 1,0 0 0,0 0 0,0 0 0,-1 0 0,1 0 0,0 0 0,0 0 0,0 1 0,0-1 0,0 0 0,0 0-1,0 0 1,-1 0 0,1 0 0,0 0 0,0 0 0,0 0 0,0 0 0,0 0 0,0 0 0,-1 0 0,1 0 0,0 0 0,0 0-1,0 0 1,0 0 0,0 0 0,0 0 0,-1 0 0,1 0 0,0 0 0,0 0 0,0-1 0,0 1 0,0 0 0,0 0-1,-1 0-2,-10 26 618,9-23-579,1 0 0,0 0 0,-1 0 0,0 0 0,0 0 0,0-1 0,-4 6 0,-3 5 322,2-4-323,0 1 0,-1-1-1,-10 10 1,2-1-27,-1 4 47,-11 22 2,-11 19 69,37-60-101,0 1-1,0 0 1,1 0-1,-1 0 1,1 0 0,0 1-1,0-1 1,0 0-1,1 0 1,-1 1-1,1-1 1,0 0 0,0 1-1,2 5 1,-2 6-46,1-13 4,0-1-1,0 1 1,0-1-1,0 1 1,0-1 0,1 0-1,-1 0 1,1 0-1,-1 0 1,1 0-1,0 0 1,0 0 0,0 0-1,0-1 1,0 1-1,1-1 1,-1 1 0,0-1-1,1 0 1,-1 0-1,1 0 1,-1 0 0,1 0-1,-1-1 1,1 1-1,-1-1 1,1 0-1,4 0 1,10 0 8,0-2 0,0 0 0,-1-1 1,29-9-1,-27 2 9,-8 4-8,-5 4-7,1-1-1,-1 1 0,0-1 0,0-1 0,0 1 1,-1-1-1,1 0 0,-1 0 0,0 0 0,0 0 1,0-1-1,-1 0 0,1 1 0,-1-2 0,3-5 1,16-21 6,-22 31-11,1 1 1,0-1 0,-1 0-1,0 0 1,1 0-1,-1 0 1,1 0 0,-1 0-1,0 0 1,0-1-1,0 1 1,1 0-1,-1 0 1,0 0 0,0 0-1,-1 0 1,1 0-1,0 0 1,0 0 0,0 0-1,-1 0 1,0-1-1,0-8-11,1 9 13,0 1-1,0-1 1,0 0-1,0 0 1,0 0-1,-1 0 0,1 0 1,0 0-1,0 1 1,0-1-1,-1 0 1,1 0-1,-1 0 1,1 0-1,-1 1 0,1-1 1,-1 0-1,1 1 1,-1-1-1,1 0 1,-1 1-1,0-1 1,1 0-1,-1 1 1,0-1-1,-1 1 0,1-1-3,-1 0 0,0 1 0,0 0 0,0-1 0,0 1 0,0 0 0,0 0 0,1 0 0,-1 0 0,0 0 0,-4 2 0,0-1-12,1 1 1,-1 0-1,1 0 0,-1 0 0,1 1 0,0 0 1,-9 5-1,0 2 13,11-8-3,1-1 0,-1 1 0,1-1-1,0 1 1,0 0 0,0 0-1,0 0 1,0 0 0,0 0 0,-2 3-1,-5 7-75,0 2-406,6 0-3621</inkml:trace>
  <inkml:trace contextRef="#ctx0" brushRef="#br0" timeOffset="5822.01">1307 80 956,'0'0'1397,"-12"5"1484,7 27-1130,3-28-1579,1 0 0,-1-1 0,1 1 0,-1 0 0,-1 0 0,1-1-1,0 0 1,-1 1 0,0-1 0,0 0 0,0 0 0,0 0 0,0-1-1,-5 4 1,-13 13 129,1 1-149,15-16-130,0 1 1,1-1 0,-1 1 0,1 0 0,-4 5 0,-6 6 11,12-15-30,1 0-1,0 1 1,-1-1 0,1 0-1,0 1 1,-1-1 0,1 1-1,0-1 1,0 1-1,0-1 1,0 1 0,1 0-1,-1 0 1,0-1 0,1 1-1,-1 3 1,-1-2 2,2-2-5,-1 0 0,0 0 0,1 0-1,0 0 1,-1 0 0,1 0 0,-1 0 0,1 0 0,0 0 0,0 0 0,-1 0 0,1 0 0,0 0 0,0 0-1,0 0 1,0 0 0,0 0 0,1 0 0,-1 1 0,1-1 2,32 8 5,-4-9-35,-5-1 5,1 2 0,43 6 0,-26 2 51,-41-9-37,-6-16-4582,11-3 1552,-1 13 1882</inkml:trace>
  <inkml:trace contextRef="#ctx0" brushRef="#br0" timeOffset="6181.91">1436 107 1416,'0'0'70,"0"-1"0,0 1 0,0 0-1,0 0 1,1 0 0,-1 0 0,0 0-1,0-1 1,0 1 0,0 0 0,0 0 0,0 0-1,0 0 1,0-1 0,0 1 0,0 0 0,0 0-1,0 0 1,0 0 0,0-1 0,0 1 0,0 0-1,0 0 1,0 0 0,0 0 0,0-1 0,0 1-1,0 0 1,0 0 0,0 0 0,0 0 0,0 0-1,0-1 1,-1 1 0,1 0 0,0 0 0,0 0-1,0 0 1,0 0 0,0 0 0,0-1 0,-1 1-1,1 0 1,0 0 0,0 0 0,0 0-1,0 0 1,0 0 0,-1 0 0,1 0 0,0 0-1,0 0 1,0 0 0,0 0 0,-1 0 0,1 0-1,0 0 1,0 0 0,0 0 0,0 0 0,-1 0-1,1 0 1,-9 13 971,-7 24-814,-56 139 757,60-147-936,-4 17 8,8-24-33,6-19-20,1-1 0,0 1 0,0 0 0,0 0 0,1 0 0,-1 0 0,0 5 0,-10 53 6,11-62-23,0 1 0,0-1-1,0 1 1,0 0 0,0-1-1,0 1 1,0 0-1,0-1 1,1 1 0,-1 0-1,0-1 1,0 1-1,0 0 1,1-1 0,-1 1-1,0 0 1,0-1 0,1 1-1,-1 0 1,0 0-1,1 0 1,-1-1 0,0 1-1,1 0 1,-1 0 0,0 0-1,1 0 1,-1-1-1,0 1 1,1 0 0,-1 0-1,1 0 1,-1 0 0,0 0-1,1 0 1,-1 0-1,0 0 1,1 0 0,-1 0-1,1 0 1,-1 0 0,0 1-1,1-1 1,-1 0-1,0 0 1,1 0 0,-1 0-1,0 1 1,1-1-1,-1 0 1,0 0 0,0 1-1,1-1 1,-1 0 0,0 0-1,0 1 1,1-1-1,-1 0 1,0 1 0,2-7-888,0-1 1,1 1-1,-1-1 0,6-7 1,-8 13 812,6-11-1437</inkml:trace>
  <inkml:trace contextRef="#ctx0" brushRef="#br0" timeOffset="12729.05">844 14 684,'3'-3'3551,"5"-1"-2758,-8 4-781,0 0 0,0 1 0,0-1 0,1 0-1,-1 0 1,0 0 0,0 0 0,1 0 0,-1 0-1,0 0 1,0 1 0,0-1 0,0 0-1,1 0 1,-1 0 0,0 0 0,0 1 0,0-1-1,0 0 1,0 0 0,0 0 0,0 1-1,1-1 1,-1 0 0,0 0 0,0 1 0,0-1-1,0 0 1,0 0 0,0 1 0,0-1 0,0 0-1,0 0 1,0 0 0,0 1 0,0-1-1,-1 0 1,1 0 0,0 1 0,0-1 0,0 0-1,0 0 1,0 0 0,0 1 0,0-1-1,-1 0 1,1 0 0,0 0 0,0 0 0,0 1-1,0-1 1,-1 0 0,1 0 0,0 0 0,0 0-1,0 0 1,-1 0 0,1 1 0,-5 10 563,5-8-505,-1 0 0,0-1 0,1 1 0,-1-1 0,0 1 0,0-1 0,0 1 0,-1-1-1,-1 3 1,2-2-23,-1-1-1,1 1 0,-1 0 1,1-1-1,0 1 0,0 0 0,0 0 1,1 0-1,-1 4 0,-11 40 68,12-42-88,-1 0 1,-1 0 0,1 0-1,-1 0 1,0 0-1,0 0 1,-1-1 0,1 1-1,-1-1 1,-5 8-1,5-4 72,5-14 144,-1 2-208,1-1 0,0 0-1,0 1 1,0 0 0,0-1 0,1 1 0,6-8 0,2-4-13,-8 10-22,0 1 0,1 0 0,-1 0-1,1 0 1,0 0 0,1 1 0,-1 0-1,10-7 1,-7 4 6,13-8 1,-19 15-3,0 0 0,1 0 0,-1 0 0,0-1 0,0 1 0,1 0 0,-1 0 0,0 1 0,1-1 0,-1 0 0,0 0 1,0 1-1,1-1 0,-1 1 0,0-1 0,0 1 0,0-1 0,1 1 0,-1 0 0,0-1 0,0 1 0,2 2 0,19 20 461,-6-3-121,-13-18-328,-1 0 0,1 0 1,-1 0-1,0 1 1,0-1-1,0 1 1,-1 0-1,1-1 0,0 1 1,-1 0-1,0 0 1,0 0-1,0 0 0,1 6 1,1 3 88,-3-12-98,1 1 0,-1 0 0,0-1 0,0 1-1,0 0 1,1-1 0,-1 1 0,0 0 0,0-1 0,0 1 0,0 0 0,0 0 0,0-1-1,0 1 1,-1 0 0,1-1 0,0 1 0,0 0 0,0-1 0,-1 1 0,1 0 0,0-1-1,-1 1 1,0 0 0,6 43 537,-6-34-542,-1 0 1,0 0-1,0 0 0,-1 0 1,-1-1-1,1 1 0,-2-1 0,1 0 1,-7 9-1,-9 21 138,14-27-131,0 0 1,-1 0-1,-1-1 1,0 0-1,0-1 1,-1 1-1,-16 13 1,16-16 6,-3 2-10,0 0 1,-22 13-1,32-22-9,-32 14 11,33-15-8,-1 1 0,1-1 0,-1 0 0,1 0 0,-1 0 0,1 0 0,-1 0 0,1 0-1,-1 0 1,1 0 0,-1-1 0,1 1 0,0 0 0,-1-1 0,1 1 0,-1-1 0,1 0-1,0 1 1,-1-1 0,1 0 0,0 0 0,0 0 0,0 0 0,-1-1 0,0-1-4,0 1 0,0-1 0,1 0 1,0 0-1,-1 0 0,1 0 0,0 0 1,1 0-1,-1 0 0,0 0 0,1 0 0,0 0 1,0-1-1,0 1 0,0 0 0,0 0 1,1 0-1,-1 0 0,1 0 0,1-4 1,-1 2-8,1 0 1,0 0-1,0 0 1,0 0-1,1 0 1,-1 0-1,1 0 1,0 1-1,1-1 1,-1 1-1,7-5 1,5-6-32,-13 12 42,0 1 1,0 0-1,1-1 0,-1 1 1,1 0-1,-1 0 0,1 1 1,0-1-1,0 0 1,-1 1-1,1 0 0,0 0 1,0 0-1,0 0 0,1 0 1,-1 0-1,0 1 1,0-1-1,7 1 0,-9 0 1,0 1 0,-1-1 0,1 0 0,0 0 0,0 1 0,0-1 0,0 0 0,0 1-1,-1-1 1,1 1 0,0-1 0,0 1 0,-1-1 0,1 1 0,0-1 0,-1 1 0,1 0 0,0 0-1,-1-1 1,1 1 0,-1 0 0,0 0 0,1 0 0,10 27 2,0-3 1,-10-24-83,-1 0 1,1 0-1,0-1 0,0 1 1,0 0-1,0-1 0,0 1 1,0 0-1,0-1 1,0 1-1,0-1 0,0 0 1,0 1-1,0-1 0,0 0 1,0 0-1,1 0 1,-1 0-1,0 0 0,0 0 1,0 0-1,0 0 0,0 0 1,1 0-1,-1 0 0,0-1 1,0 1-1,0-1 1,0 1-1,0-1 0,1 0 1,33-26-5238,-32 24 4715,4-6-1224</inkml:trace>
  <inkml:trace contextRef="#ctx0" brushRef="#br0" timeOffset="15631.76">560 92 176,'-6'1'6193,"5"0"-6017,0 0-1,0 1 1,0-1-1,0 0 1,0 0-1,-1 0 1,1 0-1,0 0 1,-1 0-1,1-1 1,-1 1 0,1 0-1,-3 0 1,-3 3 36,2-3-147,0 0-1,0 0 1,-1 0 0,1 0 0,0-1 0,-1 0 0,1 0-1,0 0 1,-1-1 0,1 0 0,0 0 0,-6-2-1,-33-2 68,43 5-116,0 0 0,1-1 1,-1 1-1,0 0 0,0 0 0,0 0 1,0-1-1,1 1 0,-1 0 0,0-1 1,0 1-1,1-1 0,-1 1 0,0-1 0,1 1 1,-1-1-1,0 0 0,0 0 0,-16-13 179,16 14-199,1-1-22,0-1 24,0 2-2,5 60-14,-6-48 22,-1 1 0,0 0-1,-1-1 1,-1 0 0,0 0 0,0 0-1,-1 0 1,-8 12 0,10-17-3,0-1 0,0 1 0,1-1 1,0 1-1,0 0 0,-1 9 0,3-16-26,1 0-10,2-1 35,0 0 0,-1 0-1,1 0 1,-1-1 0,1 1 0,-1-1-1,0 0 1,0 0 0,4-4 0,-2 3 1,0 0 0,0 0 0,1 0 1,-1 0-1,1 1 0,0 0 1,9-4-1,-11 5 0,-1 0 1,1 0-1,0 0 1,0 0-1,0 1 1,0-1-1,0 1 1,0 0-1,0 0 1,0 0-1,0 0 1,0 0-1,0 1 1,4 1-1,-5-2 1,0 1 1,0 0-1,0 0 0,0 0 0,0 0 0,0 0 0,0 1 0,-1-1 0,1 1 0,0-1 1,-1 1-1,0-1 0,1 1 0,-1 0 0,0 0 0,0-1 0,1 1 0,-2 0 0,1 0 1,0 0-1,0 0 0,-1 1 0,2 3 0,2 16-1,-3-20-1,-1 0 0,1 0 1,-1 1-1,1-1 0,-1 0 1,0 0-1,1 0 0,-1 1 1,0-1-1,-1 0 0,1 0 1,0 0-1,-1 1 0,1-1 1,-2 3-1,-9 26 27,10-26-27,0 0 1,-1 0 0,0 0 0,0-1-1,0 1 1,0 0 0,-1-1 0,1 1-1,-1-1 1,-1 0 0,1 0 0,0 0-1,-1 0 1,0-1 0,-7 6 0,9-7 16,0-1 0,0 0 0,0 0 0,0 0 1,0 0-1,0 0 0,0 0 0,0-1 0,-1 1 0,1-1 1,0 1-1,0-1 0,-1 0 0,1 0 0,0 0 1,-1 0-1,1 0 0,0-1 0,0 1 0,-1-1 0,1 1 1,0-1-1,0 0 0,0 0 0,0 0 0,0 0 1,0 0-1,0-1 0,0 1 0,0 0 0,1-1 0,-1 1 1,0-1-1,1 0 0,0 0 0,-1 1 0,1-1 1,-2-4-1,1 3-132,0-1 0,0 1 1,0-1-1,0 1 1,1-1-1,0 0 0,0 1 1,0-1-1,0 0 1,0-6-1,-6 13-2914</inkml:trace>
  <inkml:trace contextRef="#ctx0" brushRef="#br0" timeOffset="16427.06">135 51 1148,'0'-1'184,"0"0"0,0 0 0,1 0 0,-1 0 0,1 0 0,-1 0 0,1 0 0,-1 0 0,1 0 0,-1 1 0,1-1 1,0 0-1,0 0 0,-1 0 0,1 1 0,0-1 0,0 0 0,0 1 0,1-2 0,8-8 2868,-12 38-1664,-2-20-1218,1 0-1,0 0 1,0 0 0,1 1 0,-2 10 0,-9 32 410,-9 11 74,-28 54-248,5-10-237,43-94-109,2-12-60,1 0 1,-1 1 0,0-1 0,0 0 0,0 1 0,0-1 0,0 0 0,0 0 0,0 1 0,0-1 0,0 0 0,0 1-1,0-1 1,0 0 0,-1 0 0,1 1 0,0-1 0,0 0 0,0 0 0,0 1 0,0-1 0,-1 0 0,1 0 0,0 1 0,0-1-1,0 0 1,-1 0 0,1 0 0,0 1 0,0-1 0,0 0 0,-1 0 0,1 0 0,-1 2 3,1-2-33,0 0 1,0 0 0,0-1-1,0 1 1,0 0-1,1 0 1,-1-1 0,0 1-1,0 0 1,0 0-1,1 0 1,-1-1 0,0 1-1,0 0 1,0 0 0,1 0-1,-1 0 1,0 0-1,0-1 1,1 1 0,-1 0-1,0 0 1,0 0-1,1 0 1,-1 0 0,0 0-1,1 0 1,-1 0-1,0 0 1,0 0 0,1 0-1,-1 0 1,0 0-1,0 0 1,1 0 0,-1 0-1,0 1 1,0-1-1,1 0 1,-1 0 0,0 0-1,0 0 1,1 0 0,-1 1-1,0-1 1,0 0-1,0 0 1,1 0 0,-1 1-1,0-1 1,0 0-1,0 0 1,0 0 0,1 1-1,-1-1 1,0 0-1,0 0 1,0 1 0,0-1-1,0 0 1,0 1-1,0-1 1,0 0 0,0 0-1,0 1 1,0-1-1,0 0 1,0 0 0,0 1-1,11-23-7859,-6 16 5924</inkml:trace>
</inkml:ink>
</file>

<file path=word/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4:51.050"/>
    </inkml:context>
    <inkml:brush xml:id="br0">
      <inkml:brushProperty name="width" value="0.05" units="cm"/>
      <inkml:brushProperty name="height" value="0.05" units="cm"/>
      <inkml:brushProperty name="color" value="#004F8B"/>
    </inkml:brush>
  </inkml:definitions>
  <inkml:trace contextRef="#ctx0" brushRef="#br0">576 346 336,'0'0'1940,"11"-1"1473,-5-9-2839,-1 6-134,6-15 90,-11 18-523,5-11-18,-5 12 11,0 0 0,0 0 0,0 0 0,0 0 0,0 0 0,0 0 0,0-1 0,0 1 0,0 0-1,0 0 1,0 0 0,0 0 0,0 0 0,0 0 0,0 0 0,0 0 0,0 0 0,0 0 0,0 0 0,0 0-1,0 0 1,0 0 0,0 0 0,0 0 0,0 0 0,0 0 0,0-1 0,0 1 0,0 0 0,0 0 0,0 0-1,0 0 1,0 0 0,0 0 0,0 0 0,0 0 0,0 0 0,-1 0 0,1 0 0,0 0 0,0 0 0,0 0 0,0 0-1,0 0 1,0 0 0,0 0 0,0 0 0,0 0 0,0 0 0,0 0 0,0 0 0,1-1 5,-1 0 1,1 0-1,0-1 1,0 1-1,-1 0 1,1 0-1,-1-1 1,1 1-1,-1-1 1,1 1-1,-1 0 1,0-1-1,0 1 1,1-1-1,-2-2 1,2-2-62,-1 5 71,0 0 0,0-1 0,1 1 0,-1 0 1,0 0-1,0 0 0,0-1 0,-1 1 0,1 0 0,0 0 1,0 0-1,-1-1 0,1 1 0,0 0 0,-1 0 0,0 0 1,1 0-1,-1 0 0,0-1 0,-6-24 234,7 16-227,0 7-7,-1 1-1,1 0 0,0-1 1,0 1-1,0 0 0,0-1 0,0 1 1,1 0-1,-1-1 0,1 1 1,-1 0-1,1 0 0,2-4 0,-3 4-2,1 1 0,-1 0-1,0-1 1,0 1 0,0 0 0,0-1-1,0 1 1,0-1 0,0 1-1,0 0 1,0-1 0,-1 1-1,1 0 1,0-1 0,-1 1-1,0 0 1,1-1 0,-1 1-1,0 0 1,1 0 0,-3-2-1,0-5 195,2 7-196,1-1 0,-1 1 0,1-1 0,-1 1 0,1 0 0,-1 0 0,0-1 0,0 1-1,1 0 1,-1 0 0,0 0 0,0 0 0,0 0 0,0 0 0,0 0 0,-2-1 0,-26-17-10,10 6 5,13 7 138,0 1 0,-1 0 0,0 0 0,-14-8 0,19 13-141,-7-2-13,8 2 11,1 0-1,-1 0 0,1 0 1,-1 0-1,1 0 1,-1 0-1,1-1 0,-1 1 1,1 0-1,-1 0 1,1 0-1,-1 0 1,1-1-1,0 1 0,-1 0 1,1 0-1,-1-1 1,1 1-1,0 0 0,-1-1 1,1 1-1,-1 0 1,1-1-1,0 1 0,0-1 1,-1 1-1,1-1 1,-3-2-1,1 0 1,0 0 0,-1 0 0,0 1 0,1-1 0,-1 1 0,0 0-1,-1 0 1,1 0 0,0 0 0,0 1 0,-1-1 0,1 1-1,-1 0 1,1 0 0,-1 0 0,0 0 0,1 1 0,-1-1 0,0 1-1,1 0 1,-6 1 0,1 0 12,0 1 0,1 0 0,-1 1 0,1 0 0,0 0 0,-9 5 0,-8 8-8,-36 30 0,37-23-3,19-18-10,1-1-1,-1 0 0,0 0 1,-1 0-1,1-1 1,-5 4-1,6-5 11,0 0 0,0 1 0,0-1 0,0 1-1,1-1 1,-1 1 0,-2 4 0,3-3-7,0-1 1,-1 0-1,1 0 0,-1-1 1,0 1-1,0-1 0,-4 4 1,1-2 21,1 1 1,0-1 0,0 1 0,0 0 0,-6 10 0,-2 0-3,-6 18-9,10-16-1,0 0 12,-10 14 26,-3 6-66,20-34 26,1-1-1,-1 1 1,1-1 0,0 1-1,0 0 1,0-1 0,0 1-1,0 0 1,0 0 0,1 0-1,0 0 1,-1 3-1,1 42 29,1-24-24,0-20-4,-1 0 1,1 0-1,0 0 1,1 0-1,-1 0 0,1 0 1,-1 0-1,1 0 1,0-1-1,1 1 1,-1 0-1,1-1 0,-1 0 1,1 0-1,3 3 1,19 26 11,-19-24-9,1-1 1,0 1-1,0-1 1,1-1 0,-1 1-1,1-1 1,1-1 0,-1 1-1,1-1 1,14 5 0,-9-6 4,-7-1 34,1-1 0,0 0 0,-1 0 0,16 0 0,67 5 487,-69-7-528,1 0 1,-1-1-1,0-1 1,1-1-1,-1-1 1,34-11-1,-43 9-3,1 0 1,-1-1-1,15-11 0,10-5 38,-33 20-38,-1 0 0,1-1 0,-1 1 0,0-1 1,0 0-1,0 0 0,0 0 0,-1 0 0,1 0 0,-1-1 0,2-5 0,-1 3-3,0 0 1,1 0-1,0 0 1,7-7-1,-8 8 2,1-1 0,-1 1 0,0-1-1,0 1 1,0-1 0,-1 0 0,0 0 0,-1 0-1,1 0 1,-2 0 0,1-13 0,5-34 48,-6 44-52,-1 0 1,0-1-1,0 1 1,-1 0-1,-1 0 1,0 0-1,0 0 1,-6-12-1,5 16 4,0 1 1,0 0-1,0 0 0,-1 0 0,0 1 0,0 0 0,0 0 0,0 0 0,-9-5 1,10 7-11,0 0 0,-1 0 0,1 0 0,0 1 0,-1-1 0,1 1 0,-1 0 0,1 0 0,-6 0 1,-13 1-3677</inkml:trace>
</inkml:ink>
</file>

<file path=word/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4:44.536"/>
    </inkml:context>
    <inkml:brush xml:id="br0">
      <inkml:brushProperty name="width" value="0.05" units="cm"/>
      <inkml:brushProperty name="height" value="0.05" units="cm"/>
      <inkml:brushProperty name="color" value="#004F8B"/>
    </inkml:brush>
  </inkml:definitions>
  <inkml:trace contextRef="#ctx0" brushRef="#br0">0 63 584,'0'0'2346,"11"-4"1112,-11-45-2465,-8 41-958,6 7-43,6 0-11,-3 1 41,-7 4-66,11-5 4,-4 1 44,2 5-566</inkml:trace>
  <inkml:trace contextRef="#ctx0" brushRef="#br0" timeOffset="2822.91">63 77 316,'0'0'2612,"15"0"-1508,-16 2-1168</inkml:trace>
</inkml:ink>
</file>

<file path=word/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53:48.559"/>
    </inkml:context>
    <inkml:brush xml:id="br0">
      <inkml:brushProperty name="width" value="0.05" units="cm"/>
      <inkml:brushProperty name="height" value="0.05" units="cm"/>
      <inkml:brushProperty name="color" value="#004F8B"/>
    </inkml:brush>
  </inkml:definitions>
  <inkml:trace contextRef="#ctx0" brushRef="#br0">1666 85 920,'-1'-3'371,"-1"0"0,1 0 0,-1 0 0,0 0 0,0 1-1,0-1 1,-1 0 0,1 1 0,-1 0 0,1-1 0,-6-2 0,5 2-194,-8-5 173,9 7-253,-1 0-1,1-1 1,-1 0 0,1 1-1,0-1 1,-1 0-1,1 0 1,0-1 0,0 1-1,1 0 1,-3-4-1,3 5-21,1 0 0,-1 1 0,1-1 0,-1 0-1,0 0 1,1 0 0,-1 1 0,0-1 0,0 0-1,0 1 1,1-1 0,-1 1 0,0-1 0,0 1 0,0-1-1,0 1 1,0 0 0,0-1 0,0 1 0,0 0-1,0 0 1,0 0 0,-1 0 0,-36 4 6008,-18 14-4336,42-12-1182,-7 0-349,-36 7-1,35-8-233,-39 12-1,-238 80-46,147-50 65,113-35 25,-130 48 5,123-39-21,1 2 1,0 3 0,2 1 0,1 2 0,1 2-1,2 2 1,1 1 0,-47 56 0,73-74-15,1 0 0,1 1 0,0 1 0,1-1 1,-12 38-1,-1-2 61,11-24-57,-11 44-1,-1 0-42,-10 63 33,26-109 23,1 0 1,-4 50-1,0 2 24,8-54-10,1 1-1,1 0 0,1-1 0,1 1 0,8 37 1,-5-32-77,-2-8 105,1 1-1,1-1 1,1-1 0,2 1-1,11 26 1,37 79-61,-20-57 20,51 87 168,-59-119-185,2-2-1,1-1 0,2-2 0,1-1 0,1-1 0,2-2 1,60 37-1,311 151 206,-403-216-200,35 17 35,1-2 0,1-2 1,57 13-1,-60-18-18,66 27 1,-77-27-3,1-1-1,0-1 1,0-1 0,58 4 0,-31-8 65,96-8-1,-100-2-16,0-3 0,91-29 0,-18 4-60,21-14 35,-118 39-34,23-12-11,76-45 0,-111 58 22,2-3-2,0-1-1,-2 0 0,1-1 0,-2-1 1,0-1-1,25-33 0,-24 26 20,-2 0 0,18-40-1,-14 28 7,15-53 65,-15 28-89,-3 8-7,-8 31-14,-1-1 0,-1 1 0,-1-1 1,1-27-1,1-5 64,8-62-89,6-35-4,-9 42-18,-6 17 158,-3 81-99,-2 0 1,1 0-1,-1 1 0,-1-1 0,-2-11 0,0-24-189,1 19 286,-1-1 0,-8-34 0,9 53-124,-3-8 43,0 0 1,-1 1-1,-12-25 0,-3-5 42,14 30-49,-1 1 0,-1 0 0,-1 0 0,0 1 0,0 0 0,-1 1 0,-17-15 0,-119-110-9,135 125-12,-26-21 4,-68-57 42,28 25-86,-68-50 139,131 104-90,-27-29 0,32 29-6,-1 0-1,0 1 1,-1 1 0,-1 0 0,-13-8 0,-16-13 10,35 24-10,-1 1-1,0 0 1,0 0 0,0 1 0,-10-5-1,-35-15-72,35 15 73,0 1 1,-33-10-1,-48-16-23,73 24 26,-32-18 0,55 27-43,0 0-1,-1 0 1,1 1-1,0-1 1,-1 1-1,1 0 1,-7-1-1,9 2-23,14-2-7948,18-2 1876,-19 0 3816,4 1 61</inkml:trace>
</inkml:ink>
</file>

<file path=word/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4:23.962"/>
    </inkml:context>
    <inkml:brush xml:id="br0">
      <inkml:brushProperty name="width" value="0.05" units="cm"/>
      <inkml:brushProperty name="height" value="0.05" units="cm"/>
      <inkml:brushProperty name="color" value="#004F8B"/>
    </inkml:brush>
  </inkml:definitions>
  <inkml:trace contextRef="#ctx0" brushRef="#br0">157 1 1412,'-11'5'10768,"3"13"-9033,-2 6-1551,-22 19 1026,-46 90-912,75-126-283,0 0-1,0 0 0,1 1 0,0-1 0,0 1 1,1-1-1,0 1 0,0 0 0,1 12 0,1-18-11,-1 0 0,1 0-1,-1 0 1,1-1-1,0 1 1,0 0 0,-1-1-1,1 1 1,0-1-1,1 1 1,-1-1 0,0 1-1,0-1 1,1 0-1,-1 0 1,0 1 0,1-1-1,-1 0 1,1 0-1,3 1 1,0 1 13,1 0 1,0-1-1,-1 0 0,1 0 1,8 2-1,-8-3 0,-1 1-1,1-2 0,-1 1 1,1 0-1,-1-1 1,1 0-1,-1-1 0,1 1 1,-1-1-1,11-3 1,8-1 89,-15 1-97,1-1 0,-1 1 0,-1-2 0,1 1 0,-1-1 0,0 0 0,10-10 0,-9 7-5,14-16-11,-23 24 7,1 0 0,0 0 0,-1 0 1,1 0-1,-1 0 0,1 0 0,-1 0 1,0 0-1,1 0 0,-1 0 1,0 0-1,0 0 0,0 0 0,0 0 1,0-1-1,0 1 0,0 0 0,0 0 1,0 0-1,0 0 0,0 0 0,-1 0 1,1 0-1,-1 0 0,1 0 0,0 0 1,-1 0-1,0-1 0,-4-2-9,1 1 1,-1 0-1,0 0 0,0 0 0,-6-2 0,3 4 16,0 0-1,0 1 0,0-1 0,0 2 0,0-1 0,0 2 0,0-1 0,0 1 0,0 0 0,1 0 0,-1 1 0,0 0 0,1 0 0,0 1 0,0 0 0,-8 6 0,12-7-30,0 0 0,1-1 0,0 1 0,-1 0 0,1 0 0,0 1 0,0-1 0,1 0 0,-1 1 0,1-1 0,0 1 0,0 0 0,0-1 0,0 1 0,0 0 0,1-1 0,0 1-1,0 7 1,0-10-229,0-1 0,1 1 0,-1-1 0,0 1 0,1-1 0,-1 1 0,0-1 0,1 1 0,-1-1 0,0 0 0,1 1 0,-1-1 0,1 0 0,-1 1 0,1-1 0,-1 0 0,1 0 0,-1 1 0,1-1 0,-1 0 0,1 0 0,-1 0 0,1 0 0,-1 0 0,1 0 0,-1 0 0,1 0 0,0 0 0,-1 0 0,1 0 0,-1 0 0,1 0 0,-1 0 0,1 0 0,-1 0 0,1-1 0,-1 1 0,1 0 0,-1 0 0,1-1 0,-1 1 0,1 0 0,-1-1 0,0 1 0,1-1 0,0-2-2043</inkml:trace>
</inkml:ink>
</file>

<file path=word/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8:20.514"/>
    </inkml:context>
    <inkml:brush xml:id="br0">
      <inkml:brushProperty name="width" value="0.05" units="cm"/>
      <inkml:brushProperty name="height" value="0.05" units="cm"/>
      <inkml:brushProperty name="color" value="#004F8B"/>
    </inkml:brush>
  </inkml:definitions>
  <inkml:trace contextRef="#ctx0" brushRef="#br0">1 528 656,'6'-19'3856,"-4"18"-3808,-1 0 1,1 0-1,-1 1 0,1-1 0,-1 0 0,1 1 0,0-1 0,-1 1 0,1-1 0,0 1 0,-1 0 0,1 0 0,0 0 0,0 0 0,-1 0 0,4 1 0,-1 0 49,-1 1 0,0-1 0,0 1 0,0 0 0,1 0 0,-2 0 0,6 4 0,2 4 149,-1 0 0,0 1 0,0 0 0,11 19 0,5 6-240,0 9 29,-23-40-32,0 0 0,1 0 0,-1 0 0,1 0 0,0 0 0,0-1 0,1 1 0,0-1 1,-1 0-1,1 0 0,5 4 0,-4-5 8,-4-3-58,-1 1 0,1-1-1,-1 0 1,1 1 0,-1-1 0,1 1-1,-1-1 1,1 0 0,-1 0-1,1 1 1,-1-1 0,1 0 0,0 0-1,-1 0 1,1 0 0,-1 1 0,1-1-1,0 0 1,-1 0 0,1 0-1,0 0 1,-1 0 0,1-1 0,-1 1-1,1 0 1,0 0 0,-1 0-1,1 0 1,-1-1 0,1 1 0,-1 0-1,1-1 1,-1 1 0,1 0 0,-1-1-1,1 1 1,-1-1 0,1 1-1,-1-1 1,0 1 0,1-1 0,-1 1-1,0-1 1,1 1 0,-1-1 0,0 1-1,0-1 1,1 1 0,-1-1-1,0 0 1,10-18-3139,-4 10 1531</inkml:trace>
  <inkml:trace contextRef="#ctx0" brushRef="#br0" timeOffset="345.25">295 516 1584,'-3'0'245,"-1"1"1,1-1-1,0 1 0,-1 0 1,1 0-1,0 1 0,0-1 1,-1 1-1,1-1 0,0 1 1,0 0-1,1 0 0,-1 0 0,0 1 1,-2 2-1,-39 47-43,24-27 215,-59 63 482,69-77-895,8-10-19,1 0 1,0 0-1,-1 1 0,1-1 0,0 1 1,0-1-1,-1 1 0,1-1 1,1 1-1,-1-1 0,0 1 0,0 0 1,0 0-1,1 0 0,-1-1 1,1 1-1,0 0 0,-1 0 0,1 0 1,0 2-1,1-4-50,-1 1 0,0-1 1,1 1-1,-1-1 0,1 0 0,-1 1 0,1-1 1,-1 0-1,1 1 0,-1-1 0,1 0 1,-1 0-1,1 0 0,0 1 0,-1-1 0,1 0 1,-1 0-1,1 0 0,0 0 0,-1 0 1,1 0-1,-1 0 0,1 0 0,0 0 0,-1 0 1,1 0-1,-1-1 0,1 1 0,0 0 0,-1 0 1,1-1-1,0 1 0,18-6-2132,-12 3 730</inkml:trace>
  <inkml:trace contextRef="#ctx0" brushRef="#br0" timeOffset="-1348.64">793 79 1212,'-8'-15'3328,"7"15"-3276,1 0 0,0 0 0,0 0 0,0-1 0,0 1 0,-1 0 0,1 0 0,0-1 0,0 1 0,0 0 0,0 0 0,0-1 0,0 1 1,0 0-1,0 0 0,0-1 0,0 1 0,0 0 0,0 0 0,0-1 0,0 1 0,0 0 0,0 0 0,0-1 0,0 1 0,0 0 0,0-1 1,0 1-1,0 0 0,1 0 0,-1 0 0,0-1 0,0 1 0,0 0 0,0 0 0,1 0 0,-1-1 0,0 1 0,0 0 0,0 0 0,1 0 0,-1 0 1,1-1-1,-1 1 29,2 7 220,-1-6-228,-1 0 1,1 1 0,-1-1 0,0 0 0,1 1 0,-1-1-1,0 0 1,0 0 0,0 1 0,0-1 0,0 0 0,0 1 0,0-1-1,-1 0 1,1 1 0,0-1 0,-1 0 0,1 0 0,-2 2-1,-9 48 357,11-50-432,-1 0 0,1 0-1,0 0 1,0 0 0,-1 1 0,1-1 0,0 0 0,0 0 0,0 1-1,0-1 1,0 0 0,1 0 0,-1 0 0,0 1 0,1 0 0,4 6 827,-4-12-751,0-1 0,0 1 0,1 0 0,-1 0 0,1 0 0,0 1 0,0-1 0,0 0 0,1 1 0,2-4 0,13-22-112,8-5 40,-20 27 6,-1 2-14,-1 1 0,1-1 0,0 1 0,0 0-1,0 0 1,0 1 0,0 0 0,1 0 0,0 0 0,0 0-1,0 1 1,0 0 0,0 0 0,9-1 0,-14 3 6,1 0 0,0 1 0,0-1 0,-1 1 0,1-1 1,0 1-1,-1 0 0,1 0 0,-1 0 0,1 0 0,-1 0 0,1 0 1,-1 0-1,0 0 0,0 0 0,1 0 0,-1 1 0,0-1 0,0 1 1,0-1-1,0 1 0,-1-1 0,1 1 0,1 1 0,0 2 8,-1 0 0,1 0-1,0 0 1,-1 0 0,0 0 0,-1 1-1,1 6 1,3 22-20,-3-27 12,0-1-1,0 1 1,-1 0-1,0-1 1,0 1-1,0-1 1,-2 8-1,-1-3 2,1 0 1,0 0-1,0 1 0,1 12 1,-1-14 1,0 0 1,0-1 0,-1 1 0,0 0 0,-1-1-1,0 0 1,-9 16 0,7-13-5,1-5 12,-1 1 0,1-1 0,-1 0-1,0 0 1,-1 0 0,0-1 0,0 0 0,0-1 0,-1 1-1,0-1 1,0-1 0,0 0 0,0 0 0,-13 4 0,18-6-12,0-1 0,-1 0 0,1 0 0,-1 0 0,0 0 0,1 0 0,-1-1 1,0 0-1,1 0 0,-1 0 0,0 0 0,1 0 0,-1-1 0,0 1 0,1-1 0,-1 0 1,1 0-1,-1-1 0,1 1 0,-5-3 0,5 2-1,1 1-1,0 1 0,0-1 0,0 0 0,0-1 0,0 1 0,0 0 1,0-1-1,0 1 0,0-1 0,1 1 0,-1-1 0,1 0 0,-1 1 0,1-1 0,0 0 0,0 0 0,-1 0 0,1 0 1,1 0-1,-1-1 0,0 1 0,0 0 0,0-3 0,-1-7-24,1 11 25,1 1 1,0-1-1,-1 0 0,1 0 1,0 1-1,0-1 0,0 0 1,0 0-1,-1 0 0,1 1 1,0-1-1,0 0 0,1 0 0,-1 0 1,0 0-1,0 1 0,0-1 1,0 0-1,1 0 0,-1 1 1,0-1-1,1 0 0,-1 0 0,1 1 1,-1-1-1,0 0 0,1 1 1,0-1-1,4-5-4,0 2 1,0-1-1,0 0 0,1 1 1,0 0-1,0 1 0,0-1 1,0 1-1,0 0 1,1 1-1,-1-1 0,1 1 1,0 0-1,-1 1 0,1 0 1,13-1-1,-15 2 4,1 1-1,-1 0 1,1 0 0,-1 0-1,1 0 1,-1 1 0,0 0-1,0 0 1,0 0 0,0 1-1,0 0 1,0 0 0,-1 0-1,1 1 1,-1-1 0,0 1-1,0 0 1,0 0 0,-1 0-1,1 1 1,-1-1 0,0 1-1,2 5 1,-2-6-23,6 18-386,-5-22-369,-1 1 0,0-1 0,1 0 0,-1 0 1,0-1-1,1 1 0,-1-1 0,0 1 0,6-3 0,-3 0-766</inkml:trace>
  <inkml:trace contextRef="#ctx0" brushRef="#br0" timeOffset="-614.62">1116 117 1796,'4'-21'4372,"-3"19"-4295,0 1 0,0 0 1,0-1-1,0 1 1,1 0-1,-1 0 1,0 0-1,1 0 0,-1 0 1,0 0-1,1 0 1,2-1-1,17-12 156,-17 12-179,-1 0 0,0 0 0,1 1 0,0-1-1,-1 1 1,1 0 0,0-1 0,4 1 0,-6 0-46,-1 1 0,1-1 0,0 1 0,0 0 0,-1 0 0,1 0 0,0 0 1,0 0-1,0 0 0,-1 0 0,1 1 0,0-1 0,0 1 0,-1-1 0,1 1 1,0-1-1,-1 1 0,1 0 0,2 1 0,10 10 85,-11-10-33,-1-1-1,0 1 1,0 0 0,0 0-1,0-1 1,0 1 0,0 0-1,0 1 1,-1-1-1,1 0 1,1 3 0,8 15 7,-9-17-63,0 0 0,0 0 1,-1 0-1,1 0 0,-1 0 0,0 1 0,1-1 1,-2 0-1,1 1 0,0-1 0,-1 1 1,1 3-1,-2 10-7,0-1 0,-1 1 1,-1-1-1,0 1 0,-2-1 1,1 0-1,-2-1 0,0 1 1,-1-1-1,-11 18 0,16-29 6,-3 4 1,0-1 0,0 1 0,-11 12-1,15-19-2,0 0 0,0 0 1,0 1-1,-1-1 0,1-1 0,0 1 0,0 0 0,-1 0 0,1 0 0,0-1 1,-1 1-1,1 0 0,-1-1 0,1 0 0,0 1 0,-1-1 0,1 0 0,-1 0 1,0 1-1,1-1 0,-1 0 0,1-1 0,-1 1 0,1 0 0,-1 0 0,1-1 0,-1 1 1,1-1-1,-3 0 0,0-2 16,1 0 1,-1 1 0,1-1-1,0-1 1,0 1 0,0 0-1,0-1 1,1 1 0,-1-1-1,1 0 1,0 0-1,0 0 1,0 0 0,1 0-1,-1-1 1,1 1 0,0 0-1,0-1 1,0-4 0,1 8-19,1-1 0,-1 1 1,0 0-1,1-1 0,-1 1 1,1 0-1,-1-1 0,1 1 1,0 0-1,-1 0 0,1 0 1,0 0-1,0 0 0,0-1 1,0 1-1,0 1 0,0-1 1,0 0-1,0 0 0,0 0 1,0 1-1,1-1 0,-1 0 1,0 1-1,1-1 0,-1 1 1,0-1-1,1 1 0,-1 0 1,0 0-1,1 0 0,-1-1 1,0 1-1,1 1 0,-1-1 1,1 0-1,1 0 0,2 1 0,1-1-1,0 1 0,-1-1 0,1 2 1,-1-1-1,1 1 0,-1-1 1,6 4-1,13 6 13,-19-9-7,1 0 1,-1 1-1,0-1 1,0 1-1,7 5 1,32 21 19,-43-29-135,0 0 0,0 0 0,-1 1-1,1-1 1,0 0 0,0 1 0,-1-1 0,1 1 0,0-1 0,0 1 0,-1-1-1,1 1 1,-1-1 0,1 1 0,0 0 0,-1-1 0,0 1 0,1 0 0,-1 0-1,1-1 1,-1 1 0,0 0 0,1 0 0,-1 0 0,0-1 0,1 3 0,-14 7-4065,11-9 3935,1 2-1511</inkml:trace>
  <inkml:trace contextRef="#ctx0" brushRef="#br0" timeOffset="1191.35">686 645 876,'-1'0'131,"1"1"0,-1-1 0,1 0 0,-1-1 0,0 1-1,1 0 1,-1 0 0,1 0 0,-1 0 0,1 0 0,-1-1 0,0 1 0,1 0 0,-1 0 0,1-1 0,-1 1-1,1 0 1,-1-1 0,1 1 0,-1-1 0,1 1 0,0-1 0,-1 1 0,1 0 0,0-1 0,-1 0-1,1 1 1,0-1 0,-1 0 0,-1-22 1493,2 17-902,1 5-701,-1 0 1,1 0-1,-1 0 0,1 0 1,-1-1-1,1 1 1,0 0-1,0 0 0,-1 1 1,1-1-1,0 0 1,0 0-1,0 0 1,0 0-1,0 1 0,0-1 1,0 1-1,0-1 1,1 0-1,1 0 1,33-13-33,-24 10 54,-6 2-43,0 0 1,0 1-1,0 0 1,0 0 0,0 0-1,1 1 1,-1 0-1,0 0 1,0 1-1,0-1 1,12 4 0,-14-3-1,0 0 0,0 1 0,0-1 0,0 1 0,-1 0 0,1 0 0,-1 0 0,1 0 0,-1 0 0,0 1 1,1 0-1,-2 0 0,1 0 0,0 0 0,0 0 0,-1 0 0,0 1 0,3 4 0,-4-5 13,0 0 0,-1 0 0,1 1 0,-1-1-1,1 0 1,-1 0 0,0 0 0,0 0-1,-1 1 1,1-1 0,-1 0 0,1 0 0,-1 0-1,0 0 1,0 0 0,-1 0 0,1 0 0,0 0-1,-1-1 1,0 1 0,0 0 0,0-1-1,-4 5 1,-1 1 41,0 0 0,-1-1-1,0 0 1,-1-1-1,-17 11 1,13-9-7,10-5-37,-1-1 0,0 1 0,0-1 0,0 0 0,-1 0 0,1-1 0,0 1 0,-1-1 0,-4 1 0,8-2 8,-2 0-40,5-2-4,-1 1 22,32-2-9,-27 2 10,0 0 1,-1 1-1,1-1 0,0 1 0,-1 0 0,1 1 1,0-1-1,-1 1 0,1 0 0,-1 1 1,1-1-1,-1 1 0,7 3 0,-8-3 5,1 0 1,-1 0-1,0 0 0,0 1 0,0-1 0,-1 1 0,1 0 1,-1 0-1,1 1 0,-1-1 0,0 1 0,0-1 1,-1 1-1,1 0 0,3 8 0,-5-9 2,0-1-1,0 0 1,-1 1-1,1-1 1,-1 0-1,0 1 1,0-1-1,0 1 1,0-1-1,0 1 1,0-1-1,-1 0 1,1 1-1,-1-1 1,1 1-1,-1-1 1,0 0-1,0 0 1,-2 3-1,1-1 12,-1-1 0,0 1 0,0-1 0,0 1-1,-1-1 1,1 0 0,-1 0 0,0-1-1,-6 4 1,-3 1 21,-1-1-1,0-1 1,0 0-1,0 0 1,-17 2-1,3-11-119,27 4 40,-3-10-1850,20-11-1825,-5 14 2101</inkml:trace>
  <inkml:trace contextRef="#ctx0" brushRef="#br0" timeOffset="1724.41">1071 613 1428,'0'-3'203,"1"1"0,-1-1 0,1 1 0,0-1 0,0 1 0,0-1 0,0 1 1,0 0-1,0-1 0,0 1 0,1 0 0,0 0 0,-1 0 0,1 0 0,0 0 0,0 0 0,0 1 0,0-1 0,0 0 0,0 1 0,0 0 0,1 0 0,-1-1 0,5 0 0,5-3-91,1 0-1,-1 2 0,22-5 0,-30 8-75,1-1-1,0 1 0,0 0 0,0 0 0,0 1 1,0 0-1,-1-1 0,1 1 0,7 3 0,-10-3-23,0-1 0,-1 1 0,1 0 0,0-1 0,0 1 0,-1 0 0,1 0-1,-1 0 1,1 0 0,-1 0 0,1 1 0,-1-1 0,0 0 0,0 1 0,1-1-1,-1 1 1,0-1 0,0 1 0,0 0 0,-1-1 0,1 1 0,0 0 0,-1 0-1,1-1 1,-1 1 0,1 3 0,-2 0 5,0 0 1,0 0-1,-1 0 0,0-1 0,0 1 1,0 0-1,0-1 0,-1 1 0,0-1 0,0 0 1,0 0-1,0 0 0,-7 6 0,-8 11 44,11-13-46,-1-1 1,-1 0-1,1 0 0,-1-1 0,0 0 1,-14 7-1,17-10 1,2-3-18,3 0-3,2 1-24,-1-1 26,0 1 0,1-1 0,-1 1 1,0-1-1,1 1 0,-1-1 0,1 0 0,-1 1 1,1-1-1,-1 0 0,1 1 0,-1-1 1,1 0-1,-1 0 0,1 1 0,-1-1 0,1 0 1,0 0-1,-1 0 0,1 0 0,-1 0 1,1 0-1,-1 0 0,1 0 0,0 0 0,0 0 1,24 0 22,-20 0-36,-1 0 19,1 0 0,-1 0 1,0 0-1,0 1 0,1 0 0,-1 0 0,0 0 0,0 1 0,0-1 1,0 1-1,0 0 0,-1 0 0,1 0 0,0 1 0,-1-1 0,0 1 1,1 0-1,-1 0 0,0 0 0,-1 0 0,1 1 0,0-1 1,3 8-1,-5-8-2,0 0 0,0 0 0,0 0-1,0 0 1,0 0 0,-1 1 0,0-1 0,1 0 0,-1 0 0,0 1 0,-1-1 0,1 0 0,-1 0 0,1 1 0,-1-1 0,0 0 0,0 0 0,0 0 0,-1 0 0,1 0 0,-1 0 0,1-1 0,-1 1-1,0 0 1,0-1 0,0 1 0,-1-1 0,1 0 0,-1 0 0,1 0 0,-4 2 0,-6 5 34,-1 0 0,0-2 1,-20 10-1,28-14-36,-1-1 0,1 0 0,0-1 0,0 1 0,-1-1 0,1 0 0,0-1 0,-1 1-1,1-1 1,-1 0 0,1 0 0,-11-2 0,-6-9-903,9-3-4377,9 11 3489</inkml:trace>
  <inkml:trace contextRef="#ctx0" brushRef="#br0" timeOffset="2263.34">340 1100 716,'0'-2'203,"1"1"-1,-1 0 1,0 0-1,1 0 1,-1 0-1,1-1 1,0 1-1,-1 0 1,1 0-1,0 0 1,0 0-1,0 0 1,-1 1 0,1-1-1,0 0 1,0 0-1,0 1 1,0-1-1,0 0 1,1 1-1,-1-1 1,0 1-1,0-1 1,0 1-1,0 0 1,1-1-1,1 1 1,45-8 107,-33 7 371,50-5-95,1 4-1,77 6 1,-4 0-471,240-13 209,-340 7-322,185-6-5,-214 4-2930,-10 4 2874,0 0 0,0 0 0,0-1 0,1 1 0,-1 0 1,0 0-1,0 0 0,0 0 0,0 0 0,0-1 0,0 1 0,0 0 0,0 0 0,0 0 0,0 0 0,0 0 0,0-1 0,0 1 0,0 0 0,0 0 1,0 0-1,0 0 0,0 0 0,0-1 0,-1 1 0,1 0 0,0 0 0,0 0 0,0 0 0,0 0 0,0 0 0,0-1 0,0 1 0,0 0 0,-1 0 1,1 0-1,0 0 0,0 0 0,0 0 0,0 0 0,0 0 0,0 0 0,-1 0 0,1 0 0,0-1 0,0 1 0,0 0 0,0 0 0,0 0 0,-1 0 1,1 0-1,0 0 0,0 0 0,0 0 0,0 0 0,0 1 0,-1-1 0,1 0 0,0 0 0,0 0 0,0 0 0</inkml:trace>
  <inkml:trace contextRef="#ctx0" brushRef="#br0" timeOffset="3708.4">1184 1148 1208,'-12'-9'6769,"9"11"-6565,1 0 1,0 1-1,0 0 1,1-1-1,-1 1 1,0 0-1,1 0 1,-2 5-1,-5 9 245,-5 6 132,-14 37 0,11-20-512,14-34-70,1 0 1,0 0-1,1 0 1,-1 1-1,1-1 0,1 0 1,0 10-1,1 6 26,-2-14-29,0-1 1,1 1-1,0-1 1,0 0-1,1 0 1,0 1-1,0-1 1,5 10-1,-4-12-5,0 1 1,0-1-1,1 1 0,0-1 1,0 0-1,0-1 0,1 1 1,9 7-1,-12-11 12,0 1 0,0 0-1,0-1 1,1 1 0,-1-1 0,0 0 0,1 0-1,-1 0 1,1 0 0,-1 0 0,1-1 0,0 1-1,-1-1 1,1 0 0,0 1 0,-1-1 0,1 0-1,0-1 1,0 1 0,-1 0 0,1-1 0,-1 0-1,1 1 1,0-1 0,2-2 0,26-10-20,-25 12 15,0-2 0,-1 1 0,1 0 0,-1-1 0,1 0-1,7-7 1,-7 5 19,0 0-1,0-1 0,-1 1 0,0-1 0,9-13 0,-14 17-16,1 1-1,0 0 0,0 0 0,-1-1 0,1 1 0,-1 0 1,1-1-1,-1 1 0,1-1 0,-1 1 0,0-1 1,0 1-1,0-1 0,0 1 0,0 0 0,0-1 1,0 1-1,0-1 0,-1 1 0,1-1 0,0 1 1,-1-1-1,1 1 0,-1 0 0,0-1 0,1 1 1,-1 0-1,0 0 0,0 0 0,0-1 0,0 1 0,0 0 1,0 0-1,0 0 0,0 0 0,0 1 0,-1-1 1,1 0-1,-2-1 0,0 1 2,1 0 0,-1 0 0,0 0 0,0 0 0,0 0-1,0 0 1,0 1 0,0-1 0,0 1 0,0 0 0,0 0 0,0 0 0,0 0 0,0 1-1,-4 0 1,-44 20 41,20-7-59,28-13-11,0 1 0,0-1 1,0 1-1,0 0 0,0 0 0,0 0 1,1 0-1,-1 0 0,1 1 1,-1-1-1,1 1 0,0 0 0,0 0 1,0 0-1,1 0 0,-1 0 0,1 0 1,-2 4-1,-2 22-3066,7-23 1811,2 1-3370</inkml:trace>
  <inkml:trace contextRef="#ctx0" brushRef="#br0" timeOffset="4663.07">815 1206 644,'4'-25'3971,"-5"22"-3899,0 3-53,1 0-1,0 0 1,0 0 0,0 0 0,0 0 0,0 0 0,0 0 0,-1-1 0,1 1 0,0 0-1,0 0 1,0 0 0,0 0 0,0 0 0,0 0 0,0-1 0,0 1 0,0 0 0,0 0-1,0 0 1,0 0 0,0 0 0,0-1 0,0 1 0,-1 0 0,1 0 0,0 0-1,1 0 1,-1 0 0,0-1 0,0 1 0,0 0 0,0 0 0,0 0 0,0 0 0,0 0-1,0-1 1,0 1 0,0 0 0,0 0 0,0 0 0,0 0 0,0 0 0,0 0 0,1-1-1,-1 1 1,0 0 0,0 0 0,0 0 0,0 0 0,0 0 0,0 0 0,1 0 0,-1 0-1,0 0 1,0 0 0,0 0 0,0 0 0,0 0 0,1 0 0,-1 0 0,0 0 0,0 0-1,0 0 1,2 0 1488,-40 46 778,2 8-879,19-25-1174,-5 9-160,0 12-203,17-41 145,0 0 0,1-1 0,0 1 1,1 1-1,0-1 0,1 0 0,0 1 0,0-1 0,0 15 0,2-21-14,0 1-1,0-1 0,0 1 1,1-1-1,0 0 1,0 0-1,0 1 0,0-1 1,0 0-1,0 0 0,1 0 1,0 0-1,-1 0 0,1 0 1,0-1-1,1 1 1,-1 0-1,0-1 0,1 0 1,4 4-1,4 2-4,-9-7 3,0 1 1,0 0-1,1-1 0,-1 1 0,0-1 0,1 0 1,0 0-1,-1 0 0,6 1 0,-2 0 3,1 0 0,-1-1 0,1 0 0,0 0 0,-1-1 0,1 0 0,-1 0 0,1-1-1,0 1 1,-1-2 0,1 1 0,-1-1 0,0 1 0,1-2 0,-1 1 0,0-1 0,0 0 0,0 0-1,5-4 1,-8 5 1,0-1 1,0 1-1,0 0 0,-1-1 0,1 1 0,-1-1 0,1 0 0,-1 0 0,0 0 0,0 0 1,0 0-1,-1-1 0,1 1 0,-1 0 0,1-1 0,-1 1 0,0-1 0,-1 1 0,1-1 1,-1 0-1,1 1 0,-1-1 0,0 0 0,-1-4 0,1 7-2,0 0 0,-1 0 1,1 1-1,-1-1 0,1 0 0,-1 0 0,1 0 1,-1 0-1,1 0 0,-1 1 0,0-1 1,1 0-1,-1 0 0,0 1 0,0-1 0,1 1 1,-1-1-1,0 1 0,0-1 0,0 1 0,0-1 1,0 1-1,0 0 0,0-1 0,0 1 0,0 0 1,0 0-1,0 0 0,0 0 0,0 0 0,0 0 1,0 0-1,0 0 0,-2 0 0,0 0-1,0 1 0,0-1-1,0 0 1,0 1 0,0-1-1,0 1 1,0 0 0,0 0-1,0 0 1,1 1 0,-4 1-1,-16 12-10,19-14 6,-1 1 0,1 0 0,0 1 0,0-1 0,0 0 0,1 1 0,-1-1 0,1 1 0,-5 6 0,6-8-103,0 1 1,0-1 0,0 1 0,0 0 0,0-1-1,1 1 1,-1 0 0,0 0 0,1 0 0,0 0-1,-1-1 1,1 1 0,0 0 0,0 0-1,0 3 1,1-2-531,0-1 1,0 0-1,1 1 0,-1-1 0,1 0 1,-1 0-1,1 0 0,0 0 1,2 2-1,-1 1-530,2-2-615</inkml:trace>
  <inkml:trace contextRef="#ctx0" brushRef="#br0" timeOffset="5426.41">786 1725 496,'0'-1'182,"0"0"-1,0 0 1,0 0-1,-1 0 1,1 0-1,0 0 1,-1 0-1,1 0 1,-1 0-1,0 0 1,1 0-1,-1 0 1,0 0-1,1 0 1,-1 0-1,0 0 1,0 1-1,0-1 1,0 0 0,0 1-1,0-1 1,-1 0-1,4-3 363,0 2 332,-6 4-487,3-2-254,-21 26 947,9-3-690,1 1 0,1 1-1,1 0 1,-12 50 0,20-68-379,1-1 0,0 1 0,0-1 0,1 1-1,0-1 1,0 1 0,0-1 0,1 1 0,0-1 0,0 1 0,1-1-1,0 1 1,0-1 0,0 0 0,5 8 0,-5-10-16,0-1 1,1 0-1,-1 0 1,1 0-1,-1 0 1,1-1-1,0 1 0,0-1 1,0 0-1,0 1 1,0-1-1,1 0 1,-1-1-1,1 1 1,-1-1-1,1 0 0,-1 1 1,1-1-1,0-1 1,0 1-1,0-1 1,-1 1-1,1-1 0,0 0 1,0-1-1,0 1 1,6-2-1,-1 0 7,-1 0 0,0-1 1,0 1-1,0-2 0,0 1 0,-1-1 0,1-1 0,-1 1 0,0-1 0,0 0 0,0-1 0,-1 0 0,8-8 1,-13 13-1,-1 0 1,1 1 0,0-1 0,0 0-1,-1 0 1,1 0 0,-1 0 0,1 1-1,-1-1 1,1 0 0,-1 0 0,1 0-1,-1 0 1,0 0 0,1 0 0,-1 0-1,0 0 1,0 0 0,0-1 0,0 1-1,0 0 1,0 0 0,0 0 0,0 0-1,-1 0 1,1 0 0,0 0 0,0 0-1,-1 0 1,1 0 0,-1 0 0,1 0-1,-1 0 1,1 1 0,-1-1 0,0 0-1,1 0 1,-1 0 0,0 1 0,0-1-1,0 0 1,1 1 0,-1-1 0,0 1-1,0-1 1,0 1 0,0-1 0,0 1-1,-2-1 1,1 0 18,-1 0-1,0 0 1,0 0 0,0 0-1,0 0 1,0 1-1,0 0 1,0-1-1,0 1 1,0 0 0,0 1-1,0-1 1,0 0-1,0 1 1,0 0-1,0 0 1,-3 1 0,-15 8 7,17-9-38,0 1-1,0 0 1,1 0 0,-1 0-1,0 0 1,1 0 0,0 1-1,-1-1 1,1 1 0,0 0-1,0 0 1,-2 4 0,-16 17-847,18-20-140,-5 8-207</inkml:trace>
  <inkml:trace contextRef="#ctx0" brushRef="#br0" timeOffset="6256.02">390 1690 236,'-11'-10'5473,"-5"30"-4363,10-15-811,-10 16 547,0 0 0,-14 29 0,25-41-782,-5 11 108,1 1 1,1 0-1,-7 28 1,13-44-185,1-2 13,0 0 0,1 0 1,-1 1-1,1-1 0,0 0 1,0 0-1,0 0 0,0 1 1,1-1-1,-1 0 1,1 0-1,0 0 0,-1 0 1,2 0-1,-1 0 0,0 0 1,0 0-1,1 0 0,0 0 1,0-1-1,-1 1 0,2-1 1,-1 1-1,0-1 0,0 0 1,1 0-1,-1 0 1,1 0-1,0 0 0,3 2 1,-1-2-4,1 0 1,-1-1 0,0 1 0,1-1 0,-1 0-1,0-1 1,1 1 0,-1-1 0,1 0 0,-1-1 0,1 1-1,-1-1 1,8-2 0,-9 3-1,1-1-1,-1-1 1,1 1 0,-1 0-1,1-1 1,-1 0 0,0 0-1,0-1 1,0 1 0,0-1-1,0 0 1,0 0 0,-1 0-1,1 0 1,3-5 0,0 2 1,-7 6 1,1 0 1,-1 0-1,1-1 1,-1 1-1,1 0 1,-1 0-1,1-1 0,-1 1 1,1 0-1,-1-1 1,0 1-1,1-1 1,-1 1-1,0-1 0,1 1 1,-1 0-1,0-1 1,1 1-1,-1-1 1,0 1-1,0-1 1,0 0-1,0 1 0,0-1 1,1 0-1,3-16 16,-3 16-14,0 0 1,-1-1 0,1 1 0,-1 0 0,1 0-1,-1-1 1,1 1 0,-1 0 0,0 0 0,0-1-1,0 1 1,0 0 0,0-1 0,0 1-1,0 0 1,0-1 0,0 1 0,-1 0 0,1-1-1,-1 1 1,0-2 0,0 1-4,0 0 0,-1 0 0,1 0 1,-1 0-1,1 0 0,-1 1 0,0-1 0,0 0 1,0 1-1,0-1 0,0 1 0,0 0 0,0 0 0,0 0 1,-1 0-1,1 0 0,0 0 0,-1 1 0,1-1 0,0 1 1,-5-1-1,3 1 9,0 1 1,0-1 0,0 1-1,0-1 1,1 1-1,-1 1 1,0-1-1,1 0 1,-1 1 0,1 0-1,-1 0 1,1 0-1,0 0 1,-6 5 0,7-5-6,-1 0 0,1 0 0,0 0 0,-1 0 1,1 0-1,0 1 0,0-1 0,1 1 0,-1 0 0,-1 2 1,2 1-438,0-1 0,0 0 0,0 0 0,1 0 0,0 10 0,1-13 146,-1-1 0,1 1-1,-1 0 1,1-1 0,0 1 0,-1 0 0,1-1 0,0 1 0,0-1 0,0 1 0,2 0 0,2 6-2192,-4-2 666</inkml:trace>
  <inkml:trace contextRef="#ctx0" brushRef="#br0" timeOffset="7093.06">185 2215 1148,'-5'-19'4173,"66"-7"-2085,-31 20-1606,0 2-1,0 0 1,1 2 0,42 3 0,-34-1-280,135 7 886,100-4-1075,-130-9 7,35-1-11,-79 13 86,61 10-176,-152-16-73,-1 0 0,0-1 0,0 0 0,0 0 0,0 0 0,0-1 0,0-1 0,11-4 0,-18 7 8,-1 0 1,0 0 0,1 0 0,-1 0-1,1-1 1,-1 1 0,1 0 0,-1 0 0,1 0-1,-1 0 1,0-1 0,1 1 0,-1 0 0,0-1-1,1 1 1,-1 0 0,0 0 0,1-1-1,-1 1 1,0-1 0,1 1 0,-1 0 0,0-1-1,0 1 1,1-1 0,-1 1 0,0 0 0,0-1-1,0 1 1,0-1 0,0 1 0,0-1-1,0 1 1,0-1 0,0 1 0,0-1 0,0 1-1,0 0 1,0-1 0,0 1 0,0-1-1,0 1 1,0-1 0,-1 1 0,1 0 0,0-1-1,0 1 1,0-1 0,-1 1 0,1-1 0</inkml:trace>
  <inkml:trace contextRef="#ctx0" brushRef="#br0" timeOffset="7770.41">1144 1782 120,'0'-4'2134,"0"-15"459,0 19-2555,0 0 1,0 0 0,0-1-1,0 1 1,0 0 0,0 0 0,0-1-1,0 1 1,0 0 0,0 0-1,0-1 1,0 1 0,0 0-1,0 0 1,0-1 0,0 1-1,0 0 1,0 0 0,0-1 0,-1 1-1,1 0 1,0 0 0,0-1-1,0 1 1,0 0 0,0 0-1,-1 0 1,1-1 0,0 1 0,0 0-1,0 0 1,-1 0 0,1 0-1,0-1 1,0 1 0,-1 0-1,1 0 1,0 0 0,0 0 0,-1 0-1,1 0 1,-3 2 66,-1 0 0,1 0 0,0 1 0,0-1 1,0 1-1,0-1 0,0 1 0,1 0 0,0 0 0,-1 1 0,1-1 0,0 0 1,0 1-1,1-1 0,-1 1 0,-1 6 0,0 2-69,1 0 0,1 0 0,0 0 0,1 15 0,0-23-35,1 0-1,-1 0 1,1 0-1,0 0 0,0 0 1,1-1-1,-1 1 0,1 0 1,-1-1-1,1 1 0,1-1 1,-1 0-1,0 1 0,1-1 1,-1 0-1,1-1 1,0 1-1,0 0 0,0-1 1,0 0-1,1 1 0,-1-1 1,1 0-1,-1-1 0,1 1 1,0-1-1,4 2 0,-2-1 9,0 0-1,0-1 0,1 1 1,-1-1-1,0-1 0,1 1 0,-1-1 1,0 0-1,1 0 0,-1-1 0,1 0 1,-1 0-1,0-1 0,0 1 1,0-1-1,8-4 0,-9 3 52,1 0 0,-1 0 0,0 0-1,0-1 1,0 0 0,-1 0 0,0 0 0,1-1 0,-1 1-1,-1-1 1,1 0 0,-1 0 0,0 0 0,5-11 0,-7 12 10,3-6 181,-1-1-1,-1 0 1,0 1-1,0-1 1,0-19 0,-2 26-246,0 0 0,-1 0 0,1 0 1,-1 0-1,1 0 0,-1 0 0,0 0 1,-1 0-1,1 0 0,-1 1 0,0-1 0,1 1 1,-2-1-1,1 1 0,0 0 0,-1 0 1,1 0-1,-1 0 0,0 0 0,0 0 1,0 1-1,0-1 0,0 1 0,-1 0 1,1 0-1,-1 0 0,0 1 0,1-1 0,-1 1 1,0 0-1,0 0 0,0 0 0,0 1 1,0-1-1,0 1 0,0 0 0,0 0 1,0 0-1,0 1 0,0-1 0,1 1 1,-1 0-1,0 0 0,0 0 0,0 1 0,-3 1 1,1-1-298,1 0 0,0 0 1,0 0-1,0 1 0,0-1 1,1 1-1,-1 0 0,1 1 1,0-1-1,0 1 0,0 0 1,0 0-1,0 0 1,1 0-1,0 1 0,0-1 1,-3 7-1,-5 12-2696,6-17 1514</inkml:trace>
  <inkml:trace contextRef="#ctx0" brushRef="#br0" timeOffset="8609.43">1221 2204 576,'0'0'115,"0"0"0,0-1 0,0 1 0,0-1 0,0 1 1,0-1-1,-1 1 0,1-1 0,0 1 0,0 0 0,0-1 0,0 1 0,-1-1 0,1 1 0,0 0 0,0-1 1,-1 1-1,1-1 0,0 1 0,-1 0 0,1 0 0,0-1 0,-1 1 0,1 0 0,0-1 0,-1 1 0,1 0 0,-1 0 1,1 0-1,0 0 0,-1-1 0,1 1 0,-1 0 0,1 0 0,-1 0 0,1 0 0,-1 0 0,1 0 0,-1 0 0,1 0 1,0 0-1,-1 0 0,1 0 0,-1 0 0,1 1 0,-1-1 0,1 0 0,-1 1 0,0-1 83,-7 11 428,6-9-575,1-1 0,0 0 0,0 0 0,0 1 0,0-1 0,0 1 0,0-1 0,0 1 0,0-1 0,0 1 0,1-1 0,-1 1 0,0 3 0,-7 25 591,6-26-591,1 0 0,-1 0 0,1 0 0,0 0 1,0 0-1,0 7 0,-7 73 440,4-59-455,-1 36 0,5-46-36,1-1 0,0 1 0,2-1 0,-1 1 0,1-1 0,1 0 0,1 0 0,10 22 0,-13-32 0,1 0 1,0 0-1,0 0 0,0 0 0,0 0 0,1 0 1,-1-1-1,1 0 0,0 1 0,8 4 0,-9-7 1,0 0-1,0 0 0,0 0 1,0 0-1,1 0 0,-1-1 1,0 1-1,0-1 0,1 0 1,-1 0-1,0 0 0,0 0 1,1-1-1,-1 0 0,0 1 1,0-1-1,6-2 0,-2 1 5,-1-1-1,1 0 1,0 0 0,-1 0-1,1 0 1,-1-1-1,0 0 1,0-1 0,-1 1-1,1-1 1,-1 0-1,0-1 1,0 1 0,-1-1-1,0 0 1,0 0-1,0 0 1,-1-1 0,5-11-1,-7 14 21,0 0-1,0 0 1,0 0-1,-1 0 1,0 0-1,0 0 1,0 0 0,0 0-1,0 0 1,-1 0-1,0 0 1,0 0-1,0 1 1,0-1-1,-1 0 1,1 0-1,-1 1 1,0-1 0,0 1-1,-1-1 1,-2-3-1,5 7-10,-2-2 18,1 1 0,-1 0 1,1 0-1,-1 0 0,1 0 0,-1 0 0,0 0 0,0 1 0,1-1 0,-1 0 0,0 1 0,0-1 0,0 1 1,0 0-1,1 0 0,-1 0 0,0-1 0,0 2 0,-4-1 0,-38 7 708,32-3-865,1 1-1,0 1 0,1-1 0,-1 2 0,1-1 1,0 1-1,1 1 0,-13 12 0,18-15-1149,1 1 0,-1-1 1,1 1-1,0 0 0,-2 9 0</inkml:trace>
  <inkml:trace contextRef="#ctx0" brushRef="#br0" timeOffset="9481.42">669 2333 1284,'-2'-3'1480,"2"3"-1424,0 0 1,0 0-1,0 0 0,0 0 0,0 0 0,0 0 0,0 0 0,0 0 0,1 0 0,-1 0 0,0 0 0,0 0 0,0 0 0,0 0 1,0 0-1,0 0 0,0 0 0,0 0 0,1-1 0,-1 1 0,0 0 0,0 0 0,0 0 0,0 0 0,0 0 0,0 0 0,0 0 1,0 0-1,0 0 0,0 0 0,0-1 0,0 1 0,0 0 0,0 0 0,0 0 0,0 0 0,0 0 0,0 0 0,0 0 0,0-1 1,0 1-1,0 0 0,0 0 0,0 0 0,55-23 3195,-47 19-3202,1 0 0,-1 0-1,1 1 1,-1 0 0,1 0-1,0 1 1,0 0 0,0 1-1,1 0 1,-1 0 0,0 1 0,13 1-1,-20 0-48,0-1-1,-1 0 1,1 1 0,-1 0-1,0-1 1,1 1-1,-1 0 1,1 0-1,-1 0 1,0 0 0,0 0-1,0 0 1,0 0-1,1 0 1,-1 0 0,0 1-1,-1-1 1,1 0-1,0 1 1,0-1-1,-1 0 1,1 1 0,-1-1-1,1 1 1,-1-1-1,1 1 1,-1 1 0,1 6 27,0-1 1,-1 1-1,-1 16 1,0-8-26,0-7 4,0 0 0,-1 0 1,0 0-1,0 0 0,-1 0 0,-1 0 1,0-1-1,-8 15 0,4-10 17,0 0-1,-1 0 1,-1-1 0,-19 20-1,21-24 15,1-2 102,0 1 1,0-1 0,-1-1 0,0 1-1,0-2 1,-1 1 0,1-1 0,-16 7-1,21-11-123,0 0-1,0-1 1,0 1-1,1-1 0,-1 0 1,0 0-1,0 0 1,0 0-1,0 0 1,0-1-1,1 1 0,-1-1 1,0 0-1,0 1 1,1-2-1,-1 1 1,0 0-1,1 0 0,0-1 1,-1 1-1,1-1 1,0 0-1,-1 0 0,-2-3 1,2 1-21,0 1 0,1-1 1,-1 0-1,1 0 0,0 0 1,0 0-1,1 0 0,-1 0 0,1 0 1,0-1-1,0 1 0,0-1 0,0 1 1,1-7-1,1 7 0,0 0 0,0 0 0,1 0 0,-1 0 0,1 0 0,0 0 0,0 0 0,1 1 0,-1-1 0,1 1 0,0-1 0,-1 1 0,1 0 0,1 0-1,-1 1 1,0-1 0,1 0 0,0 1 0,5-3 0,-3 2 12,-4 1-13,0 1 0,-1-1 0,1 1 0,0 0 0,0 0 0,0 0 0,0 0 0,1 0-1,-1 1 1,0-1 0,0 1 0,0-1 0,1 1 0,-1 0 0,0 0 0,0 0 0,1 0 0,-1 0 0,0 0-1,0 1 1,1-1 0,-1 1 0,0-1 0,3 2 0,13 7 16,-12-6-18,1 0 1,-1 1-1,0 0 0,0 0 1,0 0-1,6 6 1,-5-3-200,0 0 0,1 0 0,-1-1 0,1 0 0,1 0 1,-1-1-1,1 0 0,0-1 0,0 0 0,0 0 0,17 4 0,-23-8-95,0 0 0,-1 0 0,1 0 0,0 0 0,0-1 0,0 1 0,-1-1 0,1 1 1,0-1-1,-1 0 0,1 0 0,-1 0 0,1 0 0,-1-1 0,1 1 0,-1-1 0,3-2 0,-4-2-1142</inkml:trace>
  <inkml:trace contextRef="#ctx0" brushRef="#br0" timeOffset="10232.43">189 2286 488,'-2'0'326,"1"0"0,-1-1 0,0 1 0,0-1-1,0 1 1,0-1 0,0 0 0,1 1 0,-1-1 0,0 0 0,1 0 0,-3-2-1,-2 0 887,4 7 969,3-2-2133,0-1 0,0 0 0,1 1 0,-1-1 0,0 0 0,1 0 0,-1 0 0,1 0 0,-1 0 0,1 0 0,0 0 0,-1-1 0,1 1 0,0 0-1,2-1 1,31 12 364,-19-9-299,1 0 1,-1-1-1,0-1 1,28-1 0,-24 0-61,-19 0-49,0 0 0,0 0 1,0 0-1,0 0 0,0 0 1,0 0-1,0 0 0,0 0 0,0 0 1,0 1-1,0-1 0,-1 0 1,1 1-1,0-1 0,0 0 0,0 1 1,0-1-1,0 1 0,0 0 1,1 0-1,-4 14-55,-1-1 131,3-7-24,-2 1 0,1-2-1,-1 1 1,0 0-1,0 0 1,-1 0 0,-4 7-1,-8 26 73,6-5-25,3-14-92,0-1-1,2 1 1,1 0-1,-2 34 0,5-22-819</inkml:trace>
  <inkml:trace contextRef="#ctx0" brushRef="#br0" timeOffset="10593.53">174 2467 1604,'0'0'2241,"45"-12"-237,8 3-1532,1 2-1,55 1 1,-91 9-946,-7 0-4020</inkml:trace>
</inkml:ink>
</file>

<file path=word/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8:36.599"/>
    </inkml:context>
    <inkml:brush xml:id="br0">
      <inkml:brushProperty name="width" value="0.05" units="cm"/>
      <inkml:brushProperty name="height" value="0.05" units="cm"/>
      <inkml:brushProperty name="color" value="#004F8B"/>
    </inkml:brush>
  </inkml:definitions>
  <inkml:trace contextRef="#ctx0" brushRef="#br0">99 152 116,'-1'-1'354,"0"0"0,-1 0 0,1-1 0,0 1 0,0 0 0,0 0 0,0-1 0,0 1 0,0-1 0,0 1 0,0 0 0,1-1 0,-1 0 0,0 1 0,1-1 1,-1 1-1,1-1 0,0-2 0,-3-1 156,5 1-126,4-10-169,-5 13-210,-1 0 1,0-1 0,1 1-1,-1 0 1,1 0 0,-1 0-1,1 0 1,0 0-1,-1-1 1,1 1 0,0 0-1,0 1 1,0-1-1,1-1 1,15-13 41,-15 13-32,0-1 1,0 1-1,1 0 0,-1 0 0,0 0 1,1 1-1,0-1 0,-1 1 1,5-3-1,5 0 304,31-6-85,-41 9-234,-1 1 0,1 0 0,-1 0 0,0 0 0,1 0 1,-1 0-1,1 1 0,-1-1 0,0 0 0,1 1 0,-1-1 0,0 1 0,1-1 0,-1 1 1,0 0-1,0-1 0,0 1 0,1 0 0,-1 0 0,0 0 0,0 0 0,0 0 0,0 0 1,-1 0-1,1 0 0,0 0 0,0 1 0,0 0 0,21 30 25,-18-24-18,-1 0 0,0 0 0,-1 1 0,0-1 0,0 1-1,-1-1 1,0 1 0,0 0 0,-1-1 0,0 1 0,-2 11 0,-1-6-5,0 0-1,-1 0 1,0 0 0,-1-1-1,-1 0 1,0 1 0,-9 12-1,9-17 3,0-1 0,0 0 0,-1 0 0,0-1 0,0 0 0,-1 0 0,0 0-1,0-1 1,-11 6 0,12-9-6,1 0 0,-1 0 0,1-1 0,-1 1 0,0-2-1,0 1 1,0-1 0,-13 1 0,17-2 0,0 0 0,1 0 0,-1 0 0,0 0-1,1 0 1,-1-1 0,0 1 0,1-1 0,-1 0 0,1 0 0,-1 0 0,1 0 0,-1 0-1,1-1 1,0 1 0,0 0 0,-1-1 0,1 0 0,0 0 0,1 0 0,-1 1 0,0-2-1,0 1 1,1 0 0,-3-4 0,0-3-11,3 8 11,0 0 1,1 1 0,-1-1 0,1 0 0,0 0 0,-1 0 0,1 0-1,0 0 1,-1 0 0,1 0 0,0 0 0,0 0 0,0 0 0,0 0-1,0 0 1,0 0 0,0 0 0,0 0 0,1 0 0,-1 0 0,0 0-1,0 0 1,1 0 0,-1 1 0,1-3 0,2-2-5,-1 0 0,1-1 0,0 1 0,1 1 1,-1-1-1,1 0 0,0 1 0,0-1 0,0 1 0,0 0 1,1 1-1,0-1 0,0 1 0,0 0 0,0 0 0,11-4 0,-14 6 8,1 0-1,0 0 0,0 0 0,0 0 0,0 1 0,-1-1 0,1 1 0,0 0 1,0 0-1,0 0 0,0 0 0,0 0 0,0 1 0,0-1 0,0 1 0,0 0 1,0 0-1,-1 0 0,1 0 0,3 2 0,0 2 3,0-1 1,-1 1-1,0 0 0,0 0 0,0 1 1,7 11-1,37 51-488,-48-67 316,-1 0 0,1 0-1,0 0 1,0 0 0,0 0 0,-1 0 0,1-1 0,0 1 0,0 0 0,0 0 0,1-1 0,-1 1 0,0-1 0,0 1-1,0-1 1,0 0 0,0 1 0,1-1 0,-1 0 0,0 0 0,0 0 0,1 0 0,-1 0 0,0 0 0,0 0-1,0 0 1,1 0 0,-1-1 0,0 1 0,0 0 0,0-1 0,1 1 0,-1-1 0,0 1 0,2-2 0,7-2-1118</inkml:trace>
  <inkml:trace contextRef="#ctx0" brushRef="#br0" timeOffset="510">361 202 1596,'-27'-18'4431,"26"17"-4188,-5 14 548,-2 17-298,6-25-416,1 0 0,-1 0 0,1 0 0,0 0 1,-1 8-1,2-3-54,0 0 1,1-1-1,0 1 0,1 0 1,0-1-1,0 1 1,1-1-1,0 0 0,1 0 1,6 13-1,0-4 12,-7-12-37,0 0-1,0-1 1,1 1-1,0-1 1,6 8-1,-8-11 3,-1-1-1,1 0 1,0 0 0,-1 0-1,1 0 1,0 0-1,-1 0 1,1 0 0,0 0-1,0-1 1,0 1-1,0-1 1,0 0 0,0 1-1,0-1 1,0 0-1,0 0 1,0 0 0,0 0-1,0-1 1,0 1 0,-1 0-1,4-2 1,5-1-4,0 0-1,0-2 1,-1 1 0,1-1 0,-1 0 0,0-1-1,0 0 1,-1 0 0,14-14 0,-20 18 6,-1 1-1,1-1 1,0 0 0,-1 0 0,0 0 0,1 0 0,-1 0-1,0 0 1,0 0 0,0 0 0,0 0 0,0 0-1,-1-1 1,1 1 0,-1 0 0,1-1 0,-1 1 0,0 0-1,0-1 1,0 1 0,0-1 0,-1-3 0,-7-14 112,7 16-72,0 0 1,0 0-1,-1 1 1,1-1-1,-1 1 1,0-1-1,0 1 1,0-1-1,-1 1 1,1 0-1,-1 0 1,1 0-1,-1 1 1,0-1-1,-4-2 1,-19-11 59,18 11-103,0 0 0,-1 0 1,1 1-1,-18-6 0,24 9-102,-1 1 1,1-1-1,-1 0 1,1 0-1,-1 0 0,1-1 1,0 1-1,0-1 1,-4-2-1,5 3-11,1 1-1,-1-1 0,1 0 0,0 1 1,0-1-1,-1 1 0,1-1 1,0 0-1,0 1 0,-1-1 0,1 1 1,0-1-1,0 0 0,0 1 1,0-1-1,0 0 0,0 1 1,0-1-1,0 0 0,0 1 0,1-1 1,-1 0-1,0 1 0,0-1 1,1 1-1,-1-1 0,0 0 0,0 1 1,1-1-1,-1 1 0,1-1 1,-1 1-1,1-1 0,-1 1 1,1-1-1,-1 1 0,1 0 0,-1-1 1,1 1-1,0-1 0,5-5-1214,-1 0-254</inkml:trace>
  <inkml:trace contextRef="#ctx0" brushRef="#br0" timeOffset="1022.23">589 117 716,'0'0'1314,"24"-3"1303,-10 4-2330,0 1 0,0 0 0,0 1 0,-1 1 0,23 9 0,-15-6-118,-8-1-100,-1 0-1,0 1 1,0 0-1,-1 1 1,1 0 0,-2 1-1,17 17 1,-19-18-59,-5-5-1,0 0 1,0 1-1,-1-1 0,0 1 0,0-1 0,0 1 0,0 0 0,0 0 0,1 5 0,-2-5-4,0-1 0,1 1 0,0 0 0,-1-1 0,2 1 0,2 4 0,-4-8-15,-1 1 0,0-1 1,0 0-1,0 0 1,1 0-1,-1 0 0,0 1 1,0-1-1,0 0 0,0 0 1,0 1-1,1-1 0,-1 0 1,0 0-1,0 0 1,0 1-1,0-1 0,0 0 1,0 1-1,0-1 0,0 0 1,0 0-1,0 1 1,0-1-1,0 0 0,0 0 1,0 1-1,0-1 0,0 0 1,0 0-1,0 1 1,0-1-1,0 0 0,-1 0 1,1 1-1,0-1 0,0 0 1,0 0-1,0 0 1,-1 1-1,1-1 0,0 0-45,-1 0-1,1 0 1,0 0 0,0 0-1,-1-1 1,1 1 0,0 0-1,-1 0 1,1 0-1,0 0 1,0 0 0,-1-1-1,1 1 1,0 0 0,0 0-1,0-1 1,-1 1-1,1 0 1,0 0 0,0-1-1,0 1 1,0 0 0,-1 0-1,1-1 1,0 1-1,0 0 1,0-1 0,0 1-1,0 0 1,0-1 0,0 1-1,0 0 1,0 0-1,0-1 1,0 1 0,0 0-1,0-1 1,0 1 0,0 0-1,0-1 1,1 1-1,-6-13-2450,4 4 828</inkml:trace>
  <inkml:trace contextRef="#ctx0" brushRef="#br0" timeOffset="1368.01">829 82 792,'-2'0'239,"0"0"0,0 0 0,0 1 0,0-1 0,0 1 0,-1-1 0,1 1 0,0 0 0,1 0 0,-1 0 0,0 0 0,0 0 0,0 1 0,1-1 0,-1 0 0,0 1 0,1 0 0,-1-1 0,1 1 0,0 0 0,-2 2 0,1-1-185,0 1 1,0 0 0,1 0 0,-1-1 0,1 1 0,0 0 0,0 0 0,0 0 0,0 0 0,0 7 0,-10 85 422,6-22-433,2-54-44,2-19-13,1 1 0,-1 0 0,1-1 0,0 1 0,0 0 0,0-1 0,0 1 1,0 0-1,0 0 0,0-1 0,0 1 0,0 0 0,1-1 0,-1 1 0,1-1 0,1 4 0,-2-4-40,0-1 0,0 0-1,0 1 1,1-1 0,-1 0 0,0 1-1,0-1 1,0 0 0,1 1-1,-1-1 1,0 0 0,1 0 0,-1 1-1,0-1 1,1 0 0,-1 0-1,0 1 1,1-1 0,-1 0 0,0 0-1,1 0 1,-1 0 0,0 0-1,1 0 1,-1 1 0,1-1 0,11-7-2496,-8 3 1765,6-2-1008</inkml:trace>
  <inkml:trace contextRef="#ctx0" brushRef="#br0" timeOffset="1723.01">998 100 508,'0'-3'384,"0"0"1,1 0-1,-1-1 0,1 1 1,0 0-1,0 0 0,0 0 1,0 0-1,0 0 0,1 0 1,0 0-1,2-3 0,-1 2-241,1-1 0,0 1-1,0 0 1,0 0 0,0 1-1,1-1 1,4-2 0,-4 3-133,0 0 1,0 0-1,0 1 1,0 0-1,1 0 1,-1 0-1,0 1 1,1-1-1,-1 1 1,1 1-1,0-1 1,-1 1-1,1 0 1,0 0-1,-1 1 0,7 1 1,-10-2-11,-1 1 1,0 0 0,0 0-1,0 0 1,0 0-1,0 0 1,0 0-1,0 0 1,0 0-1,0 1 1,0-1-1,-1 0 1,1 1-1,0-1 1,-1 0-1,1 1 1,-1-1-1,0 0 1,1 1-1,-1-1 1,0 1-1,0-1 1,0 1 0,0-1-1,0 1 1,0-1-1,0 1 1,0-1-1,-1 0 1,0 3-1,0 3 5,-1 1-1,0-1 0,0 0 1,-6 14-1,3-10 19,-2 0-1,1 0 1,-1-1 0,-1 0 0,0 0-1,-1-1 1,-12 12 0,9-4 72,12-17-93,0 1 1,-1-1-1,1 1 1,0 0-1,0-1 0,-1 1 1,1-1-1,0 1 1,-1-1-1,1 1 1,0 0-1,-1-1 1,1 0-1,-1 1 1,1-1-1,-1 1 0,1-1 1,-1 0-1,0 1 1,1-1-1,-1 0 1,1 1-1,-1-1 1,0 0-1,1 0 1,-1 0-1,1 0 0,-1 1 1,0-1-1,1 0 1,-2 0-1,1 0 31,17-4-76,-13 2 45,1 1 0,0-1 0,0 1 0,0 0 1,0 0-1,0 1 0,1-1 0,-1 1 0,0 0 0,0 0 0,0 0 0,0 0 0,0 1 0,0 0 0,1 0 0,-1 0 0,-1 0 0,1 0 0,0 1 0,0 0 0,0 0 0,-1 0 0,1 0 0,-1 1 0,0-1 0,0 1 0,0 0 0,0 0 1,0 0-1,0 0 0,-1 0 0,3 6 0,-3-7 0,0 1 1,0-1 0,0 1 0,-1 0 0,0-1-1,1 1 1,-1 0 0,0 0 0,0 0 0,0 0-1,-1 0 1,1 0 0,-1 1 0,0 5 0,2 7 2,-2-14-4,1 0 0,-1 0 0,0-1 0,0 1-1,0 0 1,0 0 0,0-1 0,0 1 0,0 0-1,-1 0 1,0 3 0,-1 0 39,0-1-1,0 1 1,-1 0-1,0 0 1,1-1-1,-2 0 1,1 1-1,0-1 1,-1 0 0,0-1-1,-5 5 1,7-6-39,-1 0 1,0-1 0,0 1-1,0 0 1,0-1-1,0 0 1,0 0 0,0 0-1,0 0 1,0 0 0,0-1-1,-1 1 1,1-1 0,0 0-1,0 0 1,-1 0-1,1 0 1,0-1 0,-5 0-1,7 0-122,0 1-1,1 0 1,-1 0-1,0-1 0,0 1 1,0-1-1,1 1 1,-1 0-1,0-1 0,0 0 1,1 1-1,-1-1 1,0 1-1,1-1 0,-1 0 1,1 1-1,-1-1 1,1 0-1,-1 0 0,1 1 1,-1-1-1,1 0 1,0 0-1,0 0 0,-1 0 1,1 0-1,0 1 1,0-1-1,0 0 0,0 0 1,0 0-1,0 0 1,0 0-1,0 0 1,0 0-1,0 1 0,1-1 1,-1 0-1,0 0 1,1 0-1,-1 0 0,0 1 1,1-1-1,0-1 1,0-7-1687</inkml:trace>
  <inkml:trace contextRef="#ctx0" brushRef="#br0" timeOffset="2210.65">1305 111 1640,'0'-2'360,"0"-1"0,0 1 0,1 0 0,-1 0-1,1 0 1,-1 0 0,1 0 0,0 0 0,0 0 0,0 0 0,0 0-1,3-3 1,-2 2-218,1 0-1,-1 0 1,1 1-1,0-1 1,0 1-1,0 0 0,6-3 1,-6 3-145,-1 0 1,2 1 0,-1 0-1,0 0 1,0 0-1,0 0 1,0 0-1,1 0 1,-1 1-1,0 0 1,1 0 0,-1 0-1,0 0 1,0 0-1,1 1 1,-1-1-1,0 1 1,0 0 0,1 0-1,4 2 1,-6-2 3,0 0 1,-1 0 0,1 1 0,-1-1-1,1 0 1,-1 1 0,0-1 0,0 1-1,1-1 1,-1 1 0,0-1 0,0 1-1,0 0 1,-1 0 0,1-1-1,0 1 1,-1 0 0,1 0 0,-1 0-1,1 0 1,-1 0 0,0 0 0,0-1-1,0 1 1,0 0 0,0 0 0,0 0-1,-1 0 1,1 0 0,-1 2 0,-1 2 27,0-1 1,0 1-1,-1 0 1,1-1-1,-1 0 1,-1 1 0,1-1-1,-7 7 1,-7 11 49,14-19-75,1 0-1,-1 0 1,-1 0 0,1 0-1,-1-1 1,1 1 0,-1-1-1,0 0 1,-5 3 0,8-5-14,62 18-10,-54-17 22,-1 1 0,1-1 0,0 1 1,-1 1-1,0-1 0,1 1 1,-2 0-1,1 0 0,0 1 0,-1 0 1,0 0-1,0 0 0,0 0 0,0 1 1,-1 0-1,0 0 0,6 12 0,-9-15 18,0 0 0,0 0 0,-1 1 1,1-1-1,-1 0 0,1 0 0,-1 0 0,0 1 0,0-1 0,0 0 0,-1 0 0,1 0 0,-1 0 0,0 1 0,0-1 0,0 0 0,0 0 0,0 0 0,-1-1 0,1 1 0,-1 0 0,0 0 0,0-1 0,0 1 0,-2 1 0,-2 2 122,-1-1 1,1 0-1,-1 0 0,0 0 0,0-1 1,-1 0-1,1-1 0,-9 3 0,10-3-167,4-2-29,0 0 1,0 0 0,-1 0 0,1 0 0,0 0-1,0-1 1,-1 1 0,1-1 0,0 1-1,-1-1 1,1 0 0,0 0 0,-1 0-1,1 0 1,0 0 0,-1-1 0,1 1 0,0-1-1,-5-1 1,2-17-3853,9 12 2470,-3-2-298</inkml:trace>
  <inkml:trace contextRef="#ctx0" brushRef="#br0" timeOffset="2586.1">1740 139 56,'0'-1'226,"1"0"-1,0-1 1,-1 1-1,1 0 1,0 0 0,0 0-1,-1 0 1,1 0-1,0 0 1,0 0 0,0 0-1,0 0 1,0 1-1,1-1 1,-1 0 0,0 1-1,0-1 1,0 0-1,1 1 1,-1 0 0,0-1-1,0 1 1,1 0-1,-1-1 1,0 1 0,1 0-1,-1 0 1,2 1-1,49-4-177,-47 3 243,2 0-286,3-1-7,0 1-1,-1 1 0,1-1 1,-1 1-1,1 1 0,-1 0 0,18 6 1,-20-5-73,-7-3-32,1 0-1,0 0 1,0 0 0,0 0 0,-1 1-1,1-1 1,0 0 0,-1 1 0,1-1 0,0 1-1,-1-1 1,1 1 0,0-1 0,-1 1-1,1-1 1,-1 1 0,1-1 0,-1 1 0,1 0-1,-1-1 1,1 1 0,-1 0 0,1 1-1</inkml:trace>
  <inkml:trace contextRef="#ctx0" brushRef="#br0" timeOffset="2932.01">1762 290 1752,'0'0'1421,"-4"5"485,10-2-1803,1 0 1,-1-1-1,1 0 1,0 0-1,0 0 0,0-1 1,0-1-1,7 1 0,69-2-211,-35 0-742,-15 0-1451,-21-2 563</inkml:trace>
  <inkml:trace contextRef="#ctx0" brushRef="#br0" timeOffset="3345.22">2365 89 1304,'-1'-1'178,"0"1"0,0 0 0,0-1 0,0 1 0,0 0 0,0-1 0,0 1 0,0 0 0,0 0 0,0 0 0,0 0 0,0 0 0,0 0 0,0 0 0,0 0 0,0 1 0,0-1 0,0 0 0,0 1 0,0-1 0,0 0 0,0 1 0,0-1 0,-1 2-1,-1 0 43,0 0-1,0 1 0,0 0 0,0-1 0,1 1 0,0 0 0,-3 4 0,-1 2-13,1 1 0,0-1-1,0 1 1,-3 13 0,-7 49 580,17-43-619,1-7-112,-3-17-50,0 1 1,0-1-1,1 1 1,0-1 0,0 1-1,0-1 1,1 0-1,0 0 1,0 1-1,0-1 1,1-1-1,0 1 1,0 0-1,0-1 1,0 1-1,1-1 1,-1 0-1,1 0 1,0 0-1,1-1 1,-1 1 0,7 3-1,-4-3-5,0-1 0,1 1 0,-1-2-1,1 1 1,-1-1 0,1 0 0,0 0 0,0-1 0,0 0-1,0-1 1,0 0 0,0 0 0,0-1 0,0 0 0,10-2 0,-5 0-10,-9 3 9,1-1 0,-1 1-1,1-1 1,-1 0 0,1-1-1,-1 1 1,0-1 0,1 0 0,-1 0-1,0 0 1,0-1 0,-1 1-1,1-1 1,0 0 0,-1 0-1,0 0 1,1-1 0,3-5 0,-7 8 1,1 0 0,-1-1 0,0 1 1,0-1-1,1 1 0,-1 0 0,0-1 1,0 1-1,0-1 0,-1 1 1,1 0-1,0-1 0,0 1 0,-1-1 1,1 1-1,-1 0 0,1-1 0,-1 1 1,0 0-1,1 0 0,-1 0 1,0-1-1,0 1 0,0 0 0,0 0 1,0 0-1,-1-1 0,0 0 1,0 0-1,0 0 0,0 1 0,0-1 1,0 0-1,0 1 0,-1 0 0,1-1 1,-1 1-1,1 0 0,0 0 1,-4-1-1,0 3-3,-1-1 1,1 1 0,-1 0-1,1 0 1,-1 1-1,1 0 1,0 0-1,0 1 1,0-1-1,0 1 1,1 1 0,-1-1-1,1 1 1,0 0-1,0 0 1,0 0-1,0 1 1,1-1-1,-1 1 1,1 1 0,1-1-1,-1 0 1,-5 12-1,8-16-48,1 0 0,-1 1 1,1-1-1,-1 0 0,1 0 0,-1 0 0,1 0 0,0 1 0,0-1 0,0 0 0,-1 0 1,1 1-1,0-1 0,0 0 0,1 0 0,-1 1 0,0-1 0,0 0 0,1 0 1,-1 0-1,0 1 0,1-1 0,-1 0 0,1 0 0,0 0 0,-1 0 0,1 0 0,0 0 1,0 0-1,-1 0 0,1 0 0,0 0 0,0-1 0,1 2 0,1-1-245,-1 0-1,0 0 1,0-1-1,1 1 1,-1 0-1,1-1 1,-1 0 0,1 1-1,-1-1 1,0 0-1,1 0 1,-1-1-1,1 1 1,-1 0-1,1-1 1,-1 1-1,5-3 1,3 0-1165</inkml:trace>
  <inkml:trace contextRef="#ctx0" brushRef="#br0" timeOffset="3817.43">2771 161 1876,'-10'-7'2826,"-4"1"-180,13 7-2621,-1 0 0,1 0 0,0 0 1,0 0-1,0 0 0,1 0 0,-1 0 1,0 0-1,0 0 0,0 0 0,1 0 0,-1 0 1,1 1-1,-1-1 0,0 2 0,-1 2 17,1 0-1,0 0 0,0 0 0,0 0 0,1 0 1,-1 7-1,-3 22 154,3-27-176,0 0-1,0 0 1,1 1-1,0-1 1,0 0-1,1 1 0,2 11 1,1 20 8,-4-36-26,0-1 1,0 1-1,1-1 1,-1 1-1,1-1 0,0 1 1,0-1-1,0 1 0,0-1 1,0 1-1,0-1 0,1 0 1,-1 0-1,1 0 0,-1 0 1,1 0-1,0 0 1,0 0-1,0-1 0,0 1 1,0 0-1,0-1 0,1 0 1,-1 1-1,0-1 0,1 0 1,-1 0-1,1-1 1,-1 1-1,1 0 0,-1-1 1,5 1-1,2 0-7,-1 0 0,0-1 0,1 0 0,-1 0 0,0-1 0,0 0 0,1 0 0,-1-1 0,9-3 0,-15 4 5,0 1 1,-1 0-1,1-1 1,-1 0-1,1 1 1,-1-1-1,1 0 1,-1 0 0,1 0-1,-1 0 1,0 0-1,1 0 1,-1 0-1,0 0 1,0 0-1,0-1 1,0 1-1,0 0 1,0-1-1,0 1 1,0-1-1,-1 1 1,1-1-1,-1 0 1,1 1-1,-1-1 1,1 1 0,-1-1-1,0 0 1,0 1-1,0-1 1,0 0-1,0 1 1,0-1-1,0 0 1,-1 1-1,1-1 1,0 0-1,-1 1 1,0-1-1,1 1 1,-1-1-1,0 1 1,0-1-1,0 1 1,0-1 0,0 1-1,0 0 1,0 0-1,0-1 1,0 1-1,-1 0 1,1 0-1,-3-1 1,2 0 2,-1 0 0,1 1 1,-1-1-1,0 1 0,1 0 1,-1-1-1,0 1 0,0 0 1,0 1-1,0-1 0,0 1 1,0-1-1,0 1 0,0 0 0,0 0 1,0 0-1,0 0 0,0 1 1,-6 1-1,-2 1 0,1 0 0,0 1-1,0 1 1,-14 7 0,23-11-10,-1 0 0,1 0-1,-1 1 1,1-1 0,0 0 0,0 1-1,0-1 1,-1 1 0,2-1 0,-1 1-1,0-1 1,0 1 0,0-1 0,1 1-1,-1 0 1,1 0 0,-1 2 0,0-3-53,1 0 0,0 0 0,0-1 1,0 1-1,0 0 0,0 0 0,0-1 1,0 1-1,1 0 0,-1 0 0,0-1 1,0 1-1,0 0 0,1-1 0,-1 1 1,0 0-1,1-1 0,-1 1 0,1 0 1,-1-1-1,0 1 0,1-1 0,0 1 1,-1-1-1,1 1 0,-1-1 0,1 1 0,0-1 1,-1 1-1,1-1 0,0 0 0,-1 0 1,1 1-1,0-1 0,-1 0 0,1 0 1,0 0-1,0 1 0,-1-1 0,1 0 1,0 0-1,1-1 0,15 1-2166,-7-3 635</inkml:trace>
  <inkml:trace contextRef="#ctx0" brushRef="#br0" timeOffset="4269.36">3248 174 416,'-2'-2'381,"1"0"-1,-1 0 1,0 0-1,0 0 1,1 1-1,-1-1 1,0 1-1,0 0 1,0-1-1,-1 1 1,1 0-1,0 0 1,0 0-1,-1 0 1,-4 0-1,6 1-308,-1 0-1,1 0 1,0 0 0,-1 1-1,1-1 1,0 0-1,-1 1 1,1-1-1,0 1 1,-1 0-1,1-1 1,0 1-1,0 0 1,0 0-1,0 0 1,0-1-1,0 1 1,0 1-1,0-1 1,-1 1-1,-3 7-31,0 0 0,0 0-1,1 0 1,0 1-1,-4 18 1,8-28-1,-3 10-2,1 0 0,1 0 0,-1 0 0,2 1 0,-1-1 0,2 12 0,-1-19-36,0 0 0,1 0 0,-1 0 0,0 0 0,1 0 0,0 0 0,-1-1 0,1 1 0,0 0 0,1-1 0,-1 1 0,0 0 0,1-1 0,-1 1 0,1-1 0,0 0 1,0 0-1,0 1 0,0-1 0,0-1 0,0 1 0,1 0 0,-1 0 0,1-1 0,3 2 0,-2-2-1,0 0 1,0-1-1,0 0 1,0 0-1,0 0 1,0 0-1,0-1 1,0 1-1,0-1 1,-1 0-1,1-1 1,0 1-1,0 0 1,-1-1-1,1 0 1,-1 0-1,1 0 1,-1 0-1,0-1 1,6-5-1,-4 3 1,0 0 1,0 0-1,0-1 0,0 0 0,-1 0 1,0-1-1,0 1 0,-1-1 0,1 1 1,1-8-1,-4 9 3,0 1 0,0 0 1,-1 0-1,0 0 0,0-1 0,0 1 1,0 0-1,-1 0 0,1 0 0,-1-1 1,0 1-1,-1 0 0,1 0 0,0 0 1,-1 0-1,0 1 0,0-1 0,0 0 1,-1 1-1,-4-6 0,3 5-55,1 0-1,0 1 1,-1-1 0,0 1 0,0 0-1,0 0 1,0 1 0,0-1-1,-1 1 1,1 0 0,-1 0 0,0 0-1,1 1 1,-1 0 0,0 0-1,0 0 1,-7 0 0,-60 7-3855,50-3 1985</inkml:trace>
  <inkml:trace contextRef="#ctx0" brushRef="#br0" timeOffset="5335.81">445 545 672,'-12'0'3949,"9"0"-3516,7 0-235,26-1 2258,-15 0-2219,0 1 0,0 0 1,15 2-1,-23 0-237,0-1 0,0 1-1,-1 1 1,1-1 0,0 1 0,-1 0 0,0 0 0,0 1 0,0 0 0,0 0 0,-1 0-1,1 1 1,-1 0 0,0 0 0,-1 0 0,1 1 0,-1-1 0,0 1 0,0 0 0,-1 0-1,0 1 1,0-1 0,0 1 0,-1-1 0,0 1 0,0 0 0,-1 0 0,0 0 0,0 0-1,0 0 1,-1 0 0,0 0 0,-1 0 0,1 0 0,-4 11 0,1-4 2,-1-1 0,-1 0-1,0 0 1,0 0 0,-2-1 0,1 0 0,-13 16 0,13-19 7,-1 0 0,0 0-1,-1-1 1,0 0 0,0-1 0,-1 1 0,0-2-1,0 1 1,-16 8 0,17-12 12,1 0-1,0-1 1,-1 1-1,0-1 1,0-1-1,1 1 1,-1-2 0,0 1-1,-9-1 1,14 0-14,0 0 1,0-1-1,0 1 1,0-1-1,0 0 1,0 0-1,0 0 1,1 0-1,-1 0 0,0-1 1,0 1-1,1-1 1,-1 0-1,1 1 1,-1-1-1,1 0 1,0-1-1,0 1 1,0 0-1,0-1 1,0 1-1,1-1 1,-1 1-1,1-1 1,-1 0-1,0-3 1,1 2-12,0 1 1,0-1-1,0 0 1,1 1 0,-1-1-1,1 0 1,0 0 0,0 1-1,0-1 1,1 0-1,-1 1 1,1-1 0,0 0-1,0 1 1,0-1 0,1 1-1,2-6 1,-1 3-1,1 1 0,0-1 0,0 1 0,0 0 0,1 0 0,0 0 0,0 1 0,0-1 0,9-4 0,-8 4-1,1 1-1,0 0 0,0 1 1,0 0-1,0 0 1,0 0-1,1 1 1,-1 0-1,1 1 0,0-1 1,0 1-1,-1 1 1,1 0-1,0 0 1,0 0-1,-1 1 0,14 3 1,-15-2 3,0 1-1,1 1 1,-1-1 0,0 1-1,-1 0 1,1 1 0,-1-1-1,0 1 1,0 0 0,0 1 0,6 9-1,0 1-77,-1 1 0,13 31 0,-18-35-208,-3-8-1935,4-10-547,-2 2 1960,2-1-686</inkml:trace>
  <inkml:trace contextRef="#ctx0" brushRef="#br0" timeOffset="5680.81">829 657 1752,'4'1'3365,"15"2"-2796,-8 1-455,0 1 0,0 0-1,0 1 1,-1 0 0,0 1 0,0 0 0,0 0 0,-1 1-1,0 1 1,-1-1 0,0 1 0,0 1 0,-1-1 0,10 19-1,-14-23-110,0 1-1,-1-1 0,0 1 0,0 0 1,0 0-1,-1 0 0,0 0 1,0 0-1,-1 0 0,1 0 1,-1 0-1,-1 6 0,1-10-5,-6 8-853,6-10 767,0 0-1,0 0 1,0 0 0,-1 0-1,1 0 1,0 0 0,0 0-1,-1 0 1,1 0-1,0 0 1,0 0 0,0 0-1,-1 0 1,1 0 0,0 0-1,0 0 1,0 0 0,0 0-1,-1-1 1,1 1 0,0 0-1,0 0 1,0 0-1,0 0 1,-1 0 0,1-1-1,0 1 1,0 0 0,0 0-1,0 0 1,0 0 0,0-1-1,0 1 1,-1 0 0,1 0-1,0-1 1,0 1-1,0 0 1,0 0 0,0 0-1,0-1 1,0 1 0,0 0-1,0 0 1,0 0 0,0-1-1,0 1 1,1 0 0,-1 0-1,0-1 1,0-5-1490</inkml:trace>
  <inkml:trace contextRef="#ctx0" brushRef="#br0" timeOffset="6026.81">1014 649 572,'-2'-1'151,"0"0"0,-1 1-1,1 0 1,0-1 0,-1 1 0,1 0 0,-1 0-1,1 1 1,0-1 0,-1 0 0,1 1 0,0-1-1,-1 1 1,1 0 0,0 0 0,0 0-1,-1 0 1,1 0 0,0 0 0,0 1 0,0-1-1,1 1 1,-1-1 0,0 1 0,0 0 0,1-1-1,-1 1 1,1 0 0,0 0 0,0 0 0,-1 1-1,0 2 1,-4 8-36,1 1 0,0 0 0,1 0 0,-3 18-1,2-9 285,-6 50-288,10-72-110,1 1 0,-1-1-1,1 1 1,-1-1 0,1 1 0,0-1 0,0 1 0,0-1-1,0 1 1,0-1 0,0 1 0,0 3 0,1-5-10,-1 1 1,0-1-1,0 1 1,1-1-1,-1 1 1,1 0-1,-1-1 1,0 1 0,1-1-1,-1 0 1,1 1-1,-1-1 1,1 1-1,-1-1 1,1 0-1,-1 1 1,1-1-1,-1 0 1,1 1 0,0-1-1,0 0 1,1 1-120,1-1 0,-1 0 0,0 0 0,1 0 0,-1 0 0,0-1 0,0 1 0,1-1 0,-1 1 0,0-1 0,0 0 1,0 1-1,0-1 0,2-2 0,9-6-2285,-3 3 708</inkml:trace>
  <inkml:trace contextRef="#ctx0" brushRef="#br0" timeOffset="6508.79">1177 634 1044,'1'-2'181,"-1"0"0,1 0 0,0 0 0,0 1 0,0-1 0,0 0 1,0 0-1,0 1 0,0-1 0,1 1 0,-1-1 0,0 1 0,1-1 0,-1 1 0,1 0 0,0 0 0,-1 0 0,1 0 0,0 0 0,0 0 0,0 0 0,0 0 0,0 1 1,-1-1-1,5 0 0,4-1-196,-1 0 0,1 0 0,0 0 1,11 1-1,-19 1 35,0 0 1,0 0-1,0 0 1,0 0-1,0 0 1,0 0-1,-1 0 1,1 1-1,0-1 1,0 1-1,0 0 1,0-1-1,0 1 1,-1 0-1,1 0 1,0 0-1,-1 0 1,1 0-1,-1 1 1,1-1-1,-1 0 1,1 1-1,-1-1 1,0 1-1,0 0 1,0-1-1,0 1 1,0 0 0,0 0-1,0-1 1,-1 1-1,1 0 1,0 0-1,-1 0 1,0 0-1,1 0 1,-1 0-1,0 0 1,0 0-1,0 0 1,0 0-1,-1 0 1,1 0-1,0-1 1,-1 1-1,0 0 1,1 0-1,-3 3 1,1 3 2,-1-2 1,0 1-1,0 0 1,-1 0-1,0-1 1,0 0-1,0 0 0,-7 7 1,5-6 52,5-5-62,-1 0 0,1 0 0,-1-1 0,1 1 0,-1 0 0,0-1 0,0 1 0,0-1 0,0 0 1,0 0-1,0 0 0,0 0 0,-4 2 0,-7 2-26,12-3-40,10 0 24,-5-2 31,0 1 0,0 0 0,0 0 0,0 0 0,-1 1 0,1 0 0,0-1 0,-1 1 0,1 0 0,-1 1 0,0-1 0,0 1 0,0-1 0,0 1 0,0 0 0,0 0 1,-1 0-1,3 4 0,1 2 0,0 0 0,0 0 1,-1 0-1,-1 1 0,7 18 1,-10-25 4,0 1 1,0 0 0,-1-1-1,1 1 1,-1 0 0,0 0-1,0-1 1,-1 1 0,1 0 0,-1-1-1,0 1 1,0 0 0,0-1-1,0 1 1,0-1 0,-1 1-1,0-1 1,0 0 0,0 0-1,0 0 1,0 0 0,-3 3-1,2-2 23,-1-1 0,1 0 0,-1 0 0,0 0 0,0 0-1,0-1 1,0 0 0,0 1 0,-1-1 0,1-1 0,-1 1 0,1-1-1,-1 0 1,0 0 0,1 0 0,-9 0 0,-9-5 94,22 4-163,-1-1-1,1 1 0,-1 0 0,1 0 0,0-1 0,-1 1 0,1 0 1,0-1-1,0 1 0,-1 0 0,1-1 0,0 1 0,0 0 0,0-1 1,-1 1-1,1-1 0,0 1 0,0 0 0,0-1 0,0 1 0,0-1 1,0 1-1,0-1 0,0 1 0,0-1 0,0-2-390,1 1 0,0 0-1,0-1 1,0 1 0,1 0-1,-1 0 1,0 0 0,1 0-1,-1 0 1,4-3 0,0-1-1365</inkml:trace>
  <inkml:trace contextRef="#ctx0" brushRef="#br0" timeOffset="7146.73">1466 657 1064,'1'-2'200,"0"0"0,0 0 0,-1 0 1,1 1-1,0-1 0,0 0 0,1 1 0,-1-1 0,0 1 0,1-1 1,-1 1-1,0-1 0,1 1 0,0 0 0,-1 0 0,1 0 0,0 0 0,0 0 1,-1 0-1,1 0 0,0 0 0,0 1 0,0-1 0,0 1 0,3-1 1,54-9 72,-42 7-216,-10 2-51,1 0 1,0 0 0,-1 1-1,1 0 1,0 0 0,14 2 0,-22-1-1,1-1 0,0 0-1,0 0 1,0 1 0,0-1 0,-1 0 0,1 1 0,0-1 0,0 1 0,-1-1 0,1 1 0,0 0 0,-1-1 0,1 1 0,0 0 0,-1-1 0,1 1 0,-1 0 0,1 0 0,-1-1 0,0 1 0,1 0 0,-1 0 0,0 0 0,1-1 0,-1 1 0,0 0 0,0 0-1,0 0 1,0 0 0,0 0 0,0 0 0,0 0 0,0-1 0,0 1 0,0 0 0,0 0 0,-1 0 0,1 0 0,0 0 0,-1-1 0,0 2 0,-21 34 514,19-31-431,-7 7 0,-1 1-1,-1-1 1,0-1 0,-18 14-1,7-6-44,15-13-10,1 1-60,26-5-26,-12-2 50,0 0 0,0 1 0,0 0-1,0 0 1,0 0 0,0 1-1,0 0 1,0 1 0,-1-1-1,1 1 1,8 6 0,-11-7-1,-1 1 1,0 0 0,0-1-1,0 1 1,0 0-1,0 0 1,-1 1-1,0-1 1,1 1-1,-1-1 1,0 1 0,-1 0-1,1-1 1,-1 1-1,1 0 1,-1 0-1,0 0 1,-1 0-1,1 0 1,-1 1-1,0 4 1,1-1 6,-2 0 0,1 0 0,-1 0-1,-1 0 1,1-1 0,-1 1 0,-1 0 0,1-1 0,-1 0-1,-1 1 1,1-1 0,-1 0 0,0-1 0,-1 1 0,0-1-1,0 0 1,0 0 0,-1 0 0,-10 8 0,3-3 9,10-9-12,1 1 0,-1 0 1,0-1-1,0 0 0,0 0 1,-1 0-1,1 0 0,0 0 1,-1-1-1,0 1 0,1-1 0,-1 0 1,-4 1-1,7-2-63,1 0-1,0 0 1,-1 0-1,1 0 0,-1 0 1,1 0-1,0 0 1,-1 0-1,1 0 1,0-1-1,-1 1 1,1 0-1,0 0 1,-1 0-1,1 0 1,0-1-1,-1 1 1,1 0-1,0 0 1,0-1-1,-1 1 1,1 0-1,0 0 1,0-1-1,-1 1 1,1 0-1,0-1 0,0 1 1,0 0-1,0-1 1,-1 1-1,1 0 1,0-1-1,0 1 1,0 0-1,0-1 1,0 1-1,0 0 1,0-1-1,4-17-3242,-4 17 3091,1-9-1710</inkml:trace>
  <inkml:trace contextRef="#ctx0" brushRef="#br0" timeOffset="7495.89">1991 703 856,'10'-6'3239,"-8"4"-3094,0 1 1,0 0-1,0-1 0,0 1 1,0 0-1,0 0 0,0 0 1,1 1-1,-1-1 0,0 0 1,0 1-1,1 0 0,-1-1 0,0 1 1,1 0-1,-1 0 0,0 0 1,1 1-1,-1-1 0,0 0 1,3 2-1,26 1-122,-28-3-50,0 0 1,0 0-1,0 0 0,1 0 0,-1 1 0,0 0 1,0-1-1,0 1 0,4 2 0,1-2-652,-8-1 606,0 0-1,0 0 1,0 0 0,0 0 0,0 0-1,0 0 1,1-1 0,-1 1 0,0 0 0,0 0-1,0 0 1,0 0 0,0 0 0,1 0-1,-1 0 1,0 0 0,0 0 0,0 0-1,0 0 1,0 1 0,0-1 0,1 0-1,-1 0 1,0 0 0,0 0 0,0 0-1,0 0 1,0 0 0,0 0 0,1 0 0,-1 0-1,0 0 1,0 0 0,0 1 0,0-1-1,0 0 1,0 0 0,0 0 0,0 0-1,0 0 1,0 0 0,0 1 0,0-1-1,0 0 1,0 0 0,0 0 0,0 0 0,0 0-1,1 0 1,-2 1 0,1-1 0</inkml:trace>
  <inkml:trace contextRef="#ctx0" brushRef="#br0" timeOffset="7872.78">1924 863 944,'1'3'3735,"17"-4"-3406,1-1 1,-1 0-1,20-7 0,-19 5-483,-1 0 1,1 1-1,21 0 0,-24 0-1634,-10 3 175</inkml:trace>
  <inkml:trace contextRef="#ctx0" brushRef="#br0" timeOffset="8906.23">2884 584 1596,'-1'-2'358,"0"0"0,0 1 1,0-1-1,1 0 0,-1 0 0,1 1 0,-1-1 0,1 0 1,-1 0-1,1 0 0,0 0 0,0 0 0,0 0 0,0 1 1,1-4-1,-1-4 698,0 9-1009,0 0 0,0-1-1,0 1 1,0 0 0,0-1 0,0 1-1,0 0 1,1-1 0,-1 1-1,0 0 1,0-1 0,0 1-1,0 0 1,0 0 0,1-1-1,-1 1 1,0 0 0,0-1-1,1 1 1,-1 0 0,0 0 0,0-1-1,1 1 1,-1 0 0,0 0-1,0 0 1,1 0 0,-1-1-1,0 1 1,1 0 0,-1 0-1,0 0 1,1 0 0,-1 0-1,0 0 1,1 0 0,-1 0 0,0 0-1,1 0 1,-1 0 0,1 0-1,12 6 700,-11-3-660,0-1 0,-1 1 1,1 0-1,-1 0 0,0 0 1,0 1-1,0-1 0,-1 0 1,1 0-1,-1 0 0,0 1 1,1-1-1,-1 0 0,-1 0 1,0 6-1,-12 59 230,8-45-184,-2 9-79,3-12-62,0-1 1,1 1-1,0 21 0,3-34 6,-1 3 1,1 1-1,1-1 1,0 0 0,0 1 0,1-1 0,4 13 0,-4-12-3,-2-10 4,0 0 1,1 0-1,-1-1 1,0 1-1,0 0 1,1 0-1,-1 0 1,0 0-1,1 0 1,-1 0 0,1 0-1,-1-1 1,1 1-1,-1 0 1,1 0-1,0-1 1,-1 1-1,1 0 1,1 0 0,6 7-12,-7-7 12,0 0 0,0 0 0,-1 0 0,1 0 0,0-1 0,0 1 0,0 0 0,0 0 0,0-1 0,0 1 0,0-1 0,0 1 0,0-1 0,0 1 0,0-1 0,1 0 0,-1 0 0,0 1 0,0-1 0,0 0 0,0 0 0,1 0 0,-1 0 0,0 0 0,0 0 0,2-1 0,12-3 3,0 0 0,0-1 0,-1 0 0,0-2 0,25-13 0,-37 18 3,1 1 1,-1-1 0,0 0 0,0 0 0,0 0-1,0 0 1,0 0 0,0-1 0,0 1 0,-1 0-1,1-1 1,-1 1 0,0-1 0,0 0 0,0 1-1,0-1 1,0 0 0,-1 0 0,1 0 0,-1 0 0,1 1-1,-1-1 1,0 0 0,0 0 0,-1 0 0,1 0-1,-2-4 1,2 5-12,-1 1-1,0-1 1,0 1-1,0 0 1,0 0-1,-1 0 0,1 0 1,0 0-1,0 0 1,-1 0-1,1 0 1,-1 0-1,1 0 1,0 1-1,-1-1 1,0 1-1,1-1 1,-1 1-1,1-1 1,-1 1-1,-2 0 0,0 0-3,1 0-1,-1 0 0,0 1 1,0 0-1,0 0 0,0 0 0,0 0 1,1 0-1,-4 2 0,0 0-3,1 1 0,-1-1 0,1 1 1,0 0-1,1 1 0,-1 0 0,1 0 0,0 0 0,0 0 0,-6 9 1,3-3-127,7-10-116,-1 1-1,1 0 1,0 0 0,0 0 0,-1 0 0,1 0 0,1 0 0,-1 0-1,0 0 1,0 0 0,1 1 0,-1 2 0,1-5 139,0 1 1,0 0-1,1-1 0,-1 1 1,0-1-1,1 0 1,-1 1-1,0-1 1,1 1-1,-1-1 0,1 1 1,-1-1-1,1 0 1,-1 1-1,1-1 0,-1 0 1,1 0-1,-1 1 1,1-1-1,-1 0 0,1 0 1,0 0-1,-1 0 1,1 0-1,-1 1 0,1-1 1,0 0-1,20 0-4035,-11-3 2354</inkml:trace>
  <inkml:trace contextRef="#ctx0" brushRef="#br0" timeOffset="9413.01">3342 628 68,'-5'-15'4614,"5"15"-4574,0 0 0,0 0 1,0 0-1,0 1 0,0-1 0,0 0 1,0 0-1,0 0 0,0 0 1,-1 0-1,1 1 0,0-1 0,0 0 1,0 0-1,0 0 0,0 0 0,0 0 1,0 0-1,0 0 0,0 0 1,-1 1-1,1-1 0,0 0 0,0 0 1,0 0-1,0 0 0,0 0 1,0 0-1,-1 0 0,1 0 0,0 0 1,0 0-1,0 0 0,0 0 1,0 0-1,-1 0 0,1 0 0,0 0 1,0 0-1,0 0 0,0 0 1,0 0-1,-1 0 0,1 0 0,0 0 1,0 0-1,0 0 0,0 0 0,0 0 1,0-1-1,-1 1 0,1 0 1,-1 9 120,0-1 0,-1 1 0,0-1 0,0 1 1,-1-1-1,0 0 0,-7 11 0,-9 31 318,15-37-448,1-1-2,-1 2 1,2-1-1,0 0 0,-1 20 0,3-30-31,0 0-1,0-1 0,0 1 1,1-1-1,-1 1 1,1 0-1,-1-1 0,1 1 1,0-1-1,0 0 0,0 1 1,0-1-1,0 0 1,1 1-1,-1-1 0,1 0 1,0 0-1,-1 0 0,1 0 1,0-1-1,0 1 0,0 0 1,0-1-1,0 1 1,1-1-1,-1 0 0,0 0 1,1 0-1,3 1 0,-1-1 3,0-1-1,0 0 0,0 0 1,0 0-1,-1 0 0,1-1 0,0 0 1,0 0-1,6-3 0,40-17-45,-49 20 42,-1 0 0,1 0 0,0 0 0,0-1 0,0 1 0,-1-1 0,1 1 0,-1-1 0,1 0 0,-1 0 0,0 1 0,0-1 0,1 0 0,-1 0 0,0 0 0,-1 0 0,1 0 0,0-1-1,-1 1 1,1 0 0,-1 0 0,0 0 0,1-4 0,-2 5 6,1-1 1,0 1-1,-1-1 0,1 1 0,-1-1 0,1 1 1,-1 0-1,1-1 0,-1 1 0,0 0 0,0 0 1,0 0-1,0-1 0,0 1 0,0 0 0,0 0 1,0 0-1,0 0 0,0 1 0,-1-1 0,1 0 0,0 0 1,-1 1-1,1-1 0,0 1 0,-1-1 0,1 1 1,-1 0-1,1-1 0,-1 1 0,1 0 0,-1 0 1,1 0-1,-1 0 0,-1 0 0,-6 1-75,0 0 0,1 0 0,-1 1 0,0 0 0,0 1 0,1 0 0,-1 0 0,1 1 0,0 0 0,0 0 0,0 1 0,1 0 0,0 0 0,-10 9 0,5 6-1963,7-8-1107,0-6 1421</inkml:trace>
  <inkml:trace contextRef="#ctx0" brushRef="#br0" timeOffset="10052.13">2253 1157 1380,'-3'-4'2315,"3"4"-2282,0 0 0,0 0 0,0 0 0,0 0 0,0 0 0,1 0 0,-1 0 0,0 0 0,0 0 0,0 0 0,0 0 0,0 0 0,0 0 0,0 0 0,0 0 0,0 0 0,1 0 0,-1 0 0,0 0 0,0 0 0,0 0 0,0 0 0,0-1 0,0 1 0,0 0 0,0 0 0,0 0 0,0 0 0,0 0 0,0 0 0,0 0 0,0 0 0,0 0 0,0 0 0,0-1 0,0 1 0,0 0 0,0 0 0,0 0 0,0 0 0,0 0 0,29-11 2104,-25 9-2025,0 0 0,1 0 0,-1 0 0,0 1 0,1-1 0,0 1 0,-1 0-1,7 0 1,99-4 1257,-64 2-974,88 4 0,305 34-151,-333-26-187,195-8 0,-273-2-66,-22 1 5,1 1 0,0-2 0,-1 1 0,1-1 0,0 0 0,-1 0 0,1-1 0,7-3 0,-13 5-42,-1 0 0,0 0 0,1 0 0,-1 0 0,1-1 0,-1 1 0,0 0 0,1 0 0,-1-1 0,0 1 0,1 0 0,-1-1 0,0 1 0,1 0 0,-1-1 0,0 1 0,0 0 0,1-1 0,-1 1 1,0-1-1,0 1 0,0 0 0,0-1 0,1 1 0,-1-1 0,0 1 0,0-1 0,0 1 0,0-1 0,0 1 0,0 0 0,0-1 0,0 1 0,0-1 0,-1 1 0,1-1 0,0 0 0,0 2 14,0-1 1,0 0-1,0 0 0,0 0 1,0 0-1,0 0 0,0 1 1,0-1-1,0 0 0,0 0 1,0 0-1,0 0 0,0 0 1,0 0-1,0 1 0,0-1 1,-1 0-1,1 0 0,0 0 1,0 0-1,0 0 0,0 0 1,0 0-1,0 0 0,0 0 1,0 1-1,-1-1 0,1 0 1,0 0-1,0 0 0,0 0 0,0 0 1,0 0-1,0 0 0,-1 0 1,1 0-1,0 0 0,0 0 1,0 0-1,0 0 0,0 0 1,0 0-1,-1 0 0,1 0 1,0 0-1,0 0 0,0 0 1,0 0-1,0 0 0,-1 0 1,1 0-1,0 0 0,0-1 1,0 1-1,0 0 0,0 0 1,0 0-1,0 0 0,0 0 1,-1 0-1,1 0 0,0 0 1,0-1-1,0 1 0,0 0 1,0 0-1</inkml:trace>
  <inkml:trace contextRef="#ctx0" brushRef="#br0" timeOffset="11276.05">2426 1289 276,'-1'0'180,"1"0"-1,-1 0 1,0 0-1,1-1 1,-1 1-1,0 0 1,0 0-1,1 0 1,-1-1-1,0 1 1,1 0-1,-1-1 1,1 1 0,-1-1-1,0 1 1,1-1-1,-1 1 1,1-1-1,-1 1 1,1-1-1,-1 1 1,1-1-1,0 1 1,-1-1-1,1 0 1,0 1 0,-1-1-1,1 0 1,0 0-1,0 1 1,-1-3 727,35 0 2294,-15 2-2526,34-7 0,-7 1-601,-29 5-82,0 2 1,-1 0-1,1 1 1,0 0-1,0 1 1,32 9-1,-49-10 9,1-1 1,0 0-1,-1 0 1,1 1-1,-1-1 0,1 0 1,0 1-1,-1-1 1,1 0-1,-1 1 0,1-1 1,-1 1-1,0-1 1,1 1-1,-1-1 0,1 1 1,-1-1-1,0 1 1,1-1-1,-1 1 0,0-1 1,0 1-1,1 0 0,-1-1 1,0 1-1,0 0 1,0-1-1,0 1 0,0 0 1,0-1-1,0 1 1,0-1-1,0 1 0,0 0 1,0-1-1,0 1 1,-1 0-1,1-1 0,0 1 1,0-1-1,-1 1 1,1 0-1,0-1 0,-1 1 1,1-1-1,-1 1 1,-24 34 64,15-22-65,4-3 11,0 1 0,0 0 0,1 0 0,-6 20-1,-5 13 12,-7 25 29,-15 54-166,32-93 267,16-44-9292,-9 7 7235</inkml:trace>
  <inkml:trace contextRef="#ctx0" brushRef="#br0" timeOffset="11621.37">2500 1479 940,'-1'-5'2873,"1"5"-2822,0-1 1,0 1 0,0-1 0,0 1 0,0-1 0,0 1-1,0-1 1,0 1 0,0 0 0,0-1 0,0 1 0,0-1-1,0 1 1,0-1 0,0 1 0,1 0 0,-1-1 0,0 1 0,0-1-1,1 1 1,-1 0 0,0-1 0,0 1 0,1 0 0,-1-1-1,0 1 1,1 0 0,-1 0 0,0-1 0,1 1 0,-1 0-1,1 0 1,-1 0 0,0-1 0,1 1 0,-1 0 0,1 0 0,-1 0-1,1 0 1,-1 0 0,0 0 0,1 0 0,-1 0 0,1 0-1,0 0 1,166-38 1715,-147 35-2137,-1 2-1,39 1 0,-20 1-4177,-28-1 2800</inkml:trace>
  <inkml:trace contextRef="#ctx0" brushRef="#br0" timeOffset="12056.93">2973 1318 1484,'-1'0'544,"-12"-9"3496,13 9-4020,0 0 0,0 0 0,0-1-1,-1 1 1,1 0 0,0 0 0,0 0 0,0 0 0,0-1 0,0 1 0,0 0-1,-1 0 1,1 0 0,0-1 0,0 1 0,0 0 0,0 0 0,0 0 0,0-1 0,0 1-1,0 0 1,0 0 0,0-1 0,0 1 0,0 0 0,0 0 0,0 0 0,0-1 0,0 1-1,0 0 1,1 0 0,-1 0 0,0-1 0,0 1 0,0 0 0,0 0 0,0 0-1,0-1 1,1 1 0,-1 0 0,0 0 0,0 0 0,0 0 0,0 0 0,1 0 0,-1-1-1,0 1 1,0 0 0,0 0 0,1 0 0,7-4 130,0 0-1,0 1 1,1 0-1,13-2 1,-18 4-104,-1 0 0,1 0 1,0 1-1,0-1 0,0 1 1,0 0-1,0 1 0,0-1 1,-1 0-1,1 1 0,0 0 0,0 0 1,4 2-1,-7-2-33,0 0 0,0 0 0,0 1-1,0-1 1,0 0 0,0 1 0,0-1 0,0 1 0,0-1-1,0 1 1,-1-1 0,1 1 0,-1-1 0,1 1 0,-1 0-1,0-1 1,0 1 0,1 0 0,-1-1 0,0 1 0,-1 0-1,1-1 1,0 1 0,0 0 0,-1-1 0,1 1 0,-1 0-1,1-1 1,-2 4 0,-1 3 81,-1 0 1,0 0-1,0 0 1,-7 11-1,-6 2 207,-2 0 1,-37 34-1,35-37-94,1 2 0,-31 39 0,49-57-207,1 0 1,-1 0-1,1 0 1,0 0-1,0 0 1,0 0 0,0 0-1,0 0 1,0 0-1,1 1 1,-1-1-1,1 0 1,-1 0 0,1 1-1,0-1 1,0 0-1,0 1 1,1 2-1,-1-3 1,1-1-1,0 0 1,0 1-1,0-1 1,0 0-1,0 0 1,1 1 0,-1-1-1,0 0 1,0 0-1,1 0 1,-1-1-1,1 1 1,-1 0-1,1 0 1,-1-1-1,1 1 1,-1-1-1,1 1 1,-1-1-1,1 0 1,0 0-1,-1 0 1,1 0-1,0 0 1,-1 0-1,4 0 1,13 0-4,33 0-84,1-2-1,62-9 1,-102 10-234,-12 1 213,0 0-1,1 1 1,-1-1-1,1 0 1,-1 0-1,1 0 1,-1 0-1,1 0 1,-1 0-1,0 0 1,1 0-1,-1 0 0,1 0 1,-1 0-1,1 0 1,-1 0-1,1 0 1,-1 0-1,1-1 1,-1 1-1,0 0 1,1 0-1,-1-1 1,1 1-1,-1 0 1,0 0-1,1-1 1,-1 1-1,0 0 1,1-1-1,-1 1 0,0 0 1,0-1-1,1 1 1,-1-1-1,0 1 1,0 0-1,0-1 1,0 1-1,1-1 1,-1 0-1,0-5-2809</inkml:trace>
  <inkml:trace contextRef="#ctx0" brushRef="#br0" timeOffset="12524.04">3313 1326 804,'0'-1'356,"-1"0"0,0 0 0,0 1 0,0-1 0,0 0 0,0 1 0,0-1 0,-1 1 0,1-1 0,0 1 0,0 0 0,0 0 0,0-1 0,0 1 0,-1 0-1,1 0 1,0 0 0,0 0 0,-3 1 0,3 0-279,-1 1-1,1 0 0,0 0 1,-1 0-1,1 0 0,0 0 1,0 0-1,0 1 0,1-1 1,-2 4-1,1-4-30,-10 58 1151,7-44-1124,0 1 0,2-1 0,-1 1 0,2-1 0,0 1 0,2 0 0,-1 0 0,2-1 0,5 24 0,-6-37-69,1 1-1,-1-1 1,1 0 0,0 0-1,0 0 1,0 0-1,1 0 1,-1 0-1,1-1 1,0 1-1,-1-1 1,1 1 0,0-1-1,1 0 1,-1-1-1,0 1 1,0 0-1,1-1 1,-1 0-1,1 0 1,4 1 0,2 1-3,0 0-1,1-2 1,-1 1 0,0-1 0,1-1 0,13 0 0,-11-1-12,-1 0 0,0-1 0,1-1 0,-1 0 0,0 0-1,-1-1 1,1-1 0,-1 0 0,0 0 0,15-10 0,-24 13 19,0 0 0,0 0 0,0 0 0,0-1 0,0 1 0,-1 0 0,1-1 0,-1 0 0,1 1 0,-1-1 0,0 0 0,0 0 0,0 0 0,-1 1 0,1-1 0,-1 0 0,1 0 0,-1 0 0,0 0 0,0 0 1,0 0-1,-1 0 0,1 0 0,-1 0 0,1 0 0,-1 0 0,-1-3 0,1 4-9,0 0 0,0 0 0,0 0 1,0 0-1,0 0 0,0 1 0,0-1 0,0 0 1,-1 0-1,1 1 0,-1-1 0,1 1 0,-1 0 1,1-1-1,-1 1 0,0 0 0,0 0 0,0 0 1,0 0-1,0 0 0,0 0 0,0 1 1,0-1-1,0 1 0,0-1 0,0 1 0,0 0 1,0 0-1,0 0 0,-1 0 0,1 0 0,0 0 1,0 1-1,0-1 0,0 1 0,0-1 0,-4 3 1,0-1-64,-1 1-1,1 0 1,-1 0 0,1 1 0,0 0 0,0 0 0,1 0 0,-1 1 0,1 0-1,0 0 1,0 0 0,0 0 0,1 1 0,0 0 0,0 0 0,-5 11 0,7-12-868,1 0 0,-1 0 0,1 1 0,-1-1 0,1 0 0,1 1 0,-1 7 0,1-6-1260</inkml:trace>
</inkml:ink>
</file>

<file path=word/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8:33.852"/>
    </inkml:context>
    <inkml:brush xml:id="br0">
      <inkml:brushProperty name="width" value="0.05" units="cm"/>
      <inkml:brushProperty name="height" value="0.05" units="cm"/>
      <inkml:brushProperty name="color" value="#004F8B"/>
    </inkml:brush>
  </inkml:definitions>
  <inkml:trace contextRef="#ctx0" brushRef="#br0">541 17 1376,'-14'-9'5102,"4"2"-2392,10 7-2679,0 0 0,0 0 0,0 0 0,0 0 0,0 0 0,0 0 0,-1 0 0,1 0 0,0 0 0,0 0 0,0 0 0,0 0 0,0 0 0,0 0 0,-1 0 0,1 0 0,0 0 0,0 0 0,0 0-1,0 0 1,0 0 0,0 0 0,0 0 0,-1 0 0,1 0 0,0 0 0,0 0 0,0 0 0,0 1 0,0-1 0,0 0 0,0 0 0,0 0 0,0 0 0,0 0 0,-1 0 0,1 0 0,0 1 0,0-1 0,0 0 0,0 0 0,0 0 0,0 0 0,0 0-1,0 0 1,0 0 0,0 1 0,0-1 0,0 0 0,0 0 0,0 0 0,0 0 0,0 0 0,0 0 0,0 1 0,0-1 0,0 3 81,0 1-1,-1 0 1,0-1 0,0 1 0,0-1-1,0 1 1,-1-1 0,1 0 0,-1 1-1,0-1 1,0 0 0,-4 5 0,-36 37 2337,14-17-1677,-33 37-84,30-33-467,1 1 1,-37 53 0,35-38-177,2 2 0,2 0 0,-39 101 0,13 36-12,46-150-38,2 0 0,1 1 0,1 43-1,6-48 11,1-1-1,1 0 0,2-1 0,1 1 1,1-1-1,2 0 0,1-1 1,22 41-1,-13-36-13,2-2 0,44 53 0,-51-68 21,40 43 70,68 60 0,-116-114-41,35 24-233,-41-30 189,-1 1-2,14 9-9663,-13-11 9349,0 0 0,1 0 0,-1 0 0,0 0 1,0 0-1,1 0 0,-1 0 0,0-1 1,0 1-1,1 0 0,-1-1 0,0 1 0,0-1 1,2-1-1,2-3-1656</inkml:trace>
  <inkml:trace contextRef="#ctx0" brushRef="#br0" timeOffset="568.81">512 1549 1844,'-2'-1'372,"1"0"-1,-1 0 1,0 0-1,0 0 1,0 0 0,1-1-1,-1 1 1,1-1-1,-1 1 1,1-1 0,-1 1-1,1-1 1,0 0-1,0 0 1,0 0-1,0 0 1,0 0 0,0-2-1,3 3-326,0 1 0,0-1-1,1 0 1,-1 1 0,0-1-1,1 1 1,-1 0 0,1 0 0,-1 0-1,0 0 1,1 0 0,3 1 0,-1 0-5,-1 1 1,1 0 0,-1-1 0,1 2 0,-1-1 0,1 0 0,-1 1 0,0 0 0,0 0 0,-1 0-1,1 0 1,-1 1 0,6 6 0,1 3 454,-1 0-1,-1 0 0,7 15 1,11 38 85,-13-28-513,-1-6-35,-7-18-38,0 1-1,1-1 1,1 0 0,8 14 0,-10-23 2,-2 1 1,1-1 0,0 1-1,-1 0 1,0 1 0,3 10-1,-10-12 14,-1 0 0,0 0 0,0-1 0,0 1-1,-9 4 1,7-4-11,-28 19 18,-53 27 1,45-28-15,-92 49 315,135-72-336,-1 0 0,1 0 1,0 0-1,-1 0 0,1 0 0,0 0 1,-1 0-1,1 1 0,0-1 1,-1 0-1,1 0 0,0 0 0,-1 1 1,1-1-1,0 0 0,-1 0 0,1 1 1,0-1-1,0 0 0,-1 1 0,1-1 1,0 0-1,0 1 0,0-1 1,0 0-1,-1 1 0,1-1 0,0 0 1,0 1-1,0-1 0,0 1 0,0-1 1,0 0-1,0 1 0,0-1 0,0 0 1,0 1-1,0 0 0,16 4-2343,26-5-5244,-36-1 5781</inkml:trace>
</inkml:ink>
</file>

<file path=word/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1:09.101"/>
    </inkml:context>
    <inkml:brush xml:id="br0">
      <inkml:brushProperty name="width" value="0.05" units="cm"/>
      <inkml:brushProperty name="height" value="0.05" units="cm"/>
      <inkml:brushProperty name="color" value="#004F8B"/>
    </inkml:brush>
  </inkml:definitions>
  <inkml:trace contextRef="#ctx0" brushRef="#br0">17 198 304,'0'0'131,"0"-1"1,0 1-1,0 0 1,0 0-1,0-1 1,0 1-1,0 0 0,0 0 1,0-1-1,0 1 1,0 0-1,0-1 1,0 1-1,0 0 0,0 0 1,0-1-1,0 1 1,-1 0-1,1 0 1,0-1-1,0 1 0,0 0 1,0 0-1,-1 0 1,1-1-1,0 1 1,0 0-1,0 0 0,-1 0 1,1 0-1,0-1 1,0 1-1,-1 0 0,1 0 1,0 0-1,-1 0 1,1 0-1,0 0 1,0 0-1,-1 0 0,1 0 1,0 0-1,0 0 1,-1 0-1,1 0 1,0 0-1,-1 0 0,1 0-114,-1 1 0,1-1 0,0 0 0,0 0 0,-1 1 0,1-1 0,0 0 0,0 1-1,0-1 1,0 0 0,-1 1 0,1-1 0,0 0 0,0 1 0,0-1 0,0 1 0,0-1-1,0 0 1,0 1 0,0-1 0,0 0 0,0 1 0,0-1 0,0 1 0,0-1 0,0 0-1,1 1 1,-1-1 0,0 0 0,0 1 0,0-1 0,0 0 0,1 1 0,-1-1 0,0 0-1,0 1 1,1-1 0,-1 0 0,0 0 0,0 1 0,1-1 0,0 0 0,-1 2 73,0 0 0,0 0 0,1 0 0,-1 0 0,0 0 0,-1 0-1,1 0 1,0 0 0,0 0 0,-1 0 0,0 2 0,-2 11 396,-3 42-6,12 3-344,5 11-153,-10-68 34,-1 0 0,1 0 0,-1-1 0,1 1 0,0 0 0,0-1 0,1 1 0,1 3 0,-2-5 605,-6-39 2282,4 11-2469,0 16-389,1-1 0,0 1 0,1 0 1,0-1-1,3-11 0,19-52-182,-22 71 129,1 0 0,0-1 0,0 1 1,0 1-1,0-1 0,0 0 0,1 0 0,0 1 1,0-1-1,0 1 0,0 0 0,1 0 0,-1 0 1,1 1-1,-1-1 0,1 1 0,5-3 0,13-6-92,-20 9 14,1 0 0,-1 1-1,1-1 1,-1 1 0,1 0 0,-1 0-1,1 0 1,0 0 0,0 1 0,-1-1-1,5 0 1,1 0-820</inkml:trace>
  <inkml:trace contextRef="#ctx0" brushRef="#br0" timeOffset="576.03">564 12 512,'0'0'209,"1"0"0,-1 0 0,1 0-1,-1 0 1,0 0 0,1 0 0,-1 0 0,1 0 0,-1 0 0,0 0-1,1 0 1,-1 1 0,1-1 0,-1 0 0,0 0 0,1 0 0,-1 1 0,0-1-1,1 0 1,-1 0 0,0 1 0,0-1 0,1 0 0,-1 1 0,0-1-1,0 0 1,1 1 0,-1-1 0,0 1 0,0-1 0,0 0 0,0 1-1,0-1 1,1 1 0,-1 0 0,-4 20 1535,1-16-1714,1 0 0,0 0 1,-1 0-1,0-1 0,0 1 1,-6 5-1,-45 47 422,44-48-411,3-3-15,0 1 1,0 0-1,1 0 1,-9 12-1,8-14-16,7-5-10,0 0 0,0 0 0,0 0-1,-1 0 1,1 0 0,0 0 0,0 0 0,-1 0-1,1 0 1,0 0 0,0 0 0,0 0 0,-1 0-1,1 0 1,0 0 0,0 0 0,0 0 0,-1 0-1,1 1 1,0-1 0,0 0 0,0 0 0,0 0-1,-1 0 1,1 0 0,0 1 0,0-1 0,0 0-1,0 0 1,0 0 0,0 0 0,-1 1 0,1-1-1,0 0 1,0 0 0,0 1 0,0-1 0,0 0-1,0 0 1,0 0 0,0 1 0,0-1 0,0 0-1,0 0 1,0 0 0,0 1 0,0-1 0,0 0-1,0 0 1,0 0 0,0 1 0,0-1 0,1 0-1,-1 0 1,0 0 0,0 1 0,0-1 0,0 0-1,0 0 1,0 0 0,1 0 0,-1 1 0,3 0-2,0 0 1,0 0 0,1 0 0,-1 0 0,0-1 0,0 1 0,1-1-1,-1 0 1,0 0 0,0 0 0,1 0 0,-1 0 0,4-2-1,13 0 2,98-6 27,-75 3-10,-13 2-13,58-3 49,-90 6-142,2 0-72,0 0 0,-1 0 0,1 0 0,0 0 1,0-1-1,-1 1 0,1 0 0,0 0 1,-1-1-1,1 1 0,0 0 0,0 0 0,0-1 1,-1 1-1,1 0 0,0-1 0,0 1 0,0 0 1,0-1-1,0 1 0,0 0 0,-1-1 1,1 1-1,0 0 0,0-1 0,0 1 0,0-1 1,0 1-1,-10-16-3845,9 12 2666</inkml:trace>
  <inkml:trace contextRef="#ctx0" brushRef="#br0" timeOffset="929.18">709 9 696,'-3'-8'4138,"5"12"-2269,4 34-138,-4-27-1388,-1 0-1,0 0 1,-1 0 0,0-1-1,-2 17 1,1 8 96,1 10-94,-2 7-197,3 0-1,2 0 0,18 92 0,-11-120-120,-8-21-24,0 0-1,-1 0 0,1 0 1,-1 0-1,0 0 0,0 1 1,0 3-1,-1-6-2,1-1 0,-1 0 0,0 0 0,0 0 0,0 1 0,1-1 0,-1 0 0,0 0 0,0 0 0,0 1-1,1-1 1,-1 0 0,0 0 0,0 0 0,1 0 0,-1 0 0,0 0 0,0 0 0,1 0 0,-1 1 0,0-1 0,1 0 0,-1 0 0,0 0 0,0 0 0,1 0 0,-1-1 0,0 1-1,1 0 1,-1 0 0,0 0 0,0 0 0,1 0 0,-1 0 0,0 0 0,0 0 0,1-1 0,-1 1 0,0 0 0,0 0 0,0 0 0,1 0 0,-1-1 0,0 1 0,0 0-1,0 0 1,0-1 0,1 1 0,-1 0 0,11-9-360,-9 8-206,0-1 0,1 0 0,-1 0 1,0 0-1,0 0 0,0-1 0,0 1 0,0 0 1,-1-1-1,1 1 0,-1-1 0,0 0 0,1 0 0,-1 1 1,0-5-1,4-2-1647</inkml:trace>
</inkml:ink>
</file>

<file path=word/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0:58.644"/>
    </inkml:context>
    <inkml:brush xml:id="br0">
      <inkml:brushProperty name="width" value="0.05" units="cm"/>
      <inkml:brushProperty name="height" value="0.05" units="cm"/>
      <inkml:brushProperty name="color" value="#004F8B"/>
    </inkml:brush>
  </inkml:definitions>
  <inkml:trace contextRef="#ctx0" brushRef="#br0">77 7 1092,'-11'-6'7209,"-22"93"-5428,23-66-1782,8-19 1,0 1 0,1 0-1,-1-1 1,1 1 0,0 0-1,0 0 1,0 0 0,0 0 0,0 5-1,-4 12 0,4-19 1,1 1-1,-1-1 1,0 0 0,1 1-1,0-1 1,-1 1-1,1-1 1,0 1 0,0-1-1,0 0 1,0 1-1,0-1 1,0 1-1,0-1 1,0 1 0,0-1-1,1 1 1,-1-1-1,1 2 1,0-2-5,0 0 1,0 0-1,-1 0 1,1-1-1,0 1 1,0 0-1,0 0 1,0-1-1,0 1 1,0 0-1,0-1 1,1 1-1,-1-1 1,0 0-1,0 1 1,0-1-1,1 0 1,-1 1-1,0-1 0,0 0 1,0 0-1,3 0 1,35-6 11,-3 0-1,-30 6-18,18 1 31,0-2 1,27-4-1,-13 7-113,-15 1 53,-28 0 72,5-3-57,0 0 0,0 0 0,0 0 0,0-1 0,0 1 0,0 0 0,0 0 0,0 0 0,0 0 0,0 0-1,0 0 1,0-1 0,0 1 0,0 0 0,0 0 0,0 0 0,0 0 0,0 0 0,0 0 0,0-1 0,0 1 0,-1 0 0,1 0 0,0 0 0,0 0-1,0 0 1,0 0 0,0 0 0,0 0 0,0 0 0,-1 0 0,1 0 0,0 0 0,0 0 0,0 0 0,0 0 0,0 0 0,0-1 0,-1 1 0,1 0-1,0 1 1,0-1 0,0 0 0,0 0 0,0 0 0,-1 0 0,1 0 0,0 0 0,0 0 0,0 0 0,0 0 0,0 0 0,0 0 0,0 0 0,-1 0-1,1 0 1,0 0 0,0 0 0,0 1 0,0-1 0,5-26-5339,-5 23 4583,0-3-209</inkml:trace>
  <inkml:trace contextRef="#ctx0" brushRef="#br0" timeOffset="345.25">278 14 1372,'-7'0'1777,"6"-1"-1722,1 1-1,-1 0 0,0 0 0,0-1 0,1 1 0,-1 0 0,0 0 1,0 0-1,0 0 0,1 0 0,-1 0 0,0 0 0,0 0 1,0 0-1,1 0 0,-1 0 0,0 0 0,0 1 0,1-1 1,-1 0-1,0 1 0,0-1 0,1 0 0,-1 1 0,0-1 0,1 1 1,-1-1-1,1 1 0,-1 0 0,0-1 0,1 1 0,-1-1 1,1 1-1,0 0 0,-1 0 0,1-1 0,0 1 0,-1 0 0,1-1 1,0 1-1,0 0 0,-1 0 0,1 0 0,0-1 0,0 3 1,-5 34 616,-4 12 88,7-39-612,0 0-1,0 0 1,0 14 0,-15 77 104,11 5-191,9-97-591,2-14-562,3-11-2034,-8 16 3109,1-6-1522</inkml:trace>
  <inkml:trace contextRef="#ctx0" brushRef="#br0" timeOffset="5140.28">568 29 1092,'8'-6'4899,"6"-7"-3717,-32 15 1754,-14 3-2881,-40 4 805,70-9-852,-1 1-1,1-1 0,0 1 0,-1 0 0,1 0 0,0-1 0,-1 2 1,1-1-1,0 0 0,0 0 0,0 1 0,0-1 0,0 1 1,0-1-1,1 1 0,-1 0 0,0 0 0,1 0 0,0 0 1,-1 0-1,1 0 0,-1 3 0,-10 30 301,10-14-224,1-18-80,1 0-1,-1 0 0,1 0 1,0 0-1,0 0 0,0 0 1,0 0-1,0 0 0,0 0 0,1 0 1,0 0-1,1 3 0,3 34 33,1-14-42,-6-18 4,5-10 0,-4 2 2,33-28-10,-17 16-4,-15 10 9,1 0 1,0 0-1,-1 0 0,1 0 1,0 1-1,0-1 1,0 1-1,1 0 1,-1-1-1,0 1 1,0 1-1,5-2 0,6 1 14,-13 1-8,0-1-1,0 1 0,0 0 1,0 0-1,0 0 1,0 0-1,0 0 0,0 0 1,0 0-1,1 0 1,-1 0-1,0 0 0,0 1 1,0-1-1,0 0 1,0 1-1,0-1 0,0 1 1,0-1-1,0 1 1,0-1-1,-1 1 0,1 0 1,0-1-1,1 3 1,31 25 33,-28-22-29,0 0 0,0 1 0,0-1 0,-1 1 0,0 0 0,0 0 0,-1 1 0,0-1 0,0 1 0,-1 0 0,0-1 0,0 1 0,-1 0 0,0 0 0,0 0 0,-1 17 0,-1-23 3,1 1 0,-1 0 1,1 0-1,-1-1 0,0 1 0,0 0 0,0-1 0,-1 1 1,1-1-1,-1 0 0,1 1 0,-1-1 0,0 0 0,0 0 0,0 0 1,0 0-1,0 0 0,0 0 0,-1-1 0,1 1 0,-3 1 1,1-1 92,0 0 1,0 0-1,0 0 1,0-1-1,0 1 1,0-1 0,0 0-1,-1 0 1,1-1-1,0 1 1,-1-1-1,1 0 1,-8 0 0,-47-9 470,58 9-566</inkml:trace>
</inkml:ink>
</file>

<file path=word/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0:53.559"/>
    </inkml:context>
    <inkml:brush xml:id="br0">
      <inkml:brushProperty name="width" value="0.05" units="cm"/>
      <inkml:brushProperty name="height" value="0.05" units="cm"/>
      <inkml:brushProperty name="color" value="#004F8B"/>
    </inkml:brush>
  </inkml:definitions>
  <inkml:trace contextRef="#ctx0" brushRef="#br0">1 51 68,'8'-10'3363,"1"-18"-1720,-6 20-902,-3 8-702,-1 0 0,1 0 0,0 0 0,0 0 0,0 0 0,0 0 0,0 0 0,0 0 0,0 0 0,0 0 0,-1 0 0,1 0 0,0 0 0,0 0-1,0 0 1,0 0 0,0-1 0,0 1 0,0 0 0,0 0 0,0 0 0,-1 0 0,1 0 0,0 0 0,0 0 0,0 0 0,0 0 0,0 0 0,0 0 0,0 0 0,0 0 0,0-1-1,0 1 1,0 0 0,0 0 0,0 0 0,0 0 0,0 0 0,0 0 0,0 0 0,0 0 0,0 0 0,0-1 0,0 1 0,0 0 0,0 0 0,0 0 0,0 0 0,0 0 0,0 0 0,0 0-1,0 0 1,0-1 0,0 1 0,0 0 0,0 0 0,0 0 0,0 0 0,0 0 0,0 0 0,0 0 0,0 0 0,0 0 0,1-1 0,-2 1 168,1 1-183,1 0 0,-1-1 0,1 1 0,-1 0 0,1-1 0,-1 1 0,0 0 0,1-1 0,-1 1 0,0 0 0,1 0 0,-1-1 0,0 1 0,0 0 0,0 0 0,0-1 0,0 1 0,0 0 0,0 0 0,0 0 0,0-1 0,0 1 0,-1 1 0,0 1 14,0-1-1,0 1 0,0 0 1,0 0-1,1-1 0,-1 1 1,1 0-1,0 0 0,-1 0 1,1-1-1,1 5 1,-4 22 172,-1 8-31,2-8-123,1-21-35,0 0 0,0 1-1,1-1 1,0 0 0,1 12 0,0-13-22,-1 1 1,0 0-1,0-1 1,0 1-1,-1-1 1,-2 10 0,4 23 7,1-23-14,-1-16-23,0-7-25,8-15-2083,-1 8-3048,-3 10 3133</inkml:trace>
</inkml:ink>
</file>

<file path=word/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0:55.596"/>
    </inkml:context>
    <inkml:brush xml:id="br0">
      <inkml:brushProperty name="width" value="0.05" units="cm"/>
      <inkml:brushProperty name="height" value="0.05" units="cm"/>
      <inkml:brushProperty name="color" value="#004F8B"/>
    </inkml:brush>
  </inkml:definitions>
  <inkml:trace contextRef="#ctx0" brushRef="#br0">302 59 608,'0'0'199,"0"-1"0,0 1 0,-1-1 0,1 0 0,0 1 0,0-1 0,0 1 0,-1-1 1,1 1-1,0-1 0,-1 1 0,1-1 0,0 1 0,-1-1 0,1 1 0,0-1 0,-1 1 0,1 0 0,-1-1 0,0 0 0,0 1-54,0-1 0,1 1 1,-1-1-1,0 1 0,1-1 0,-1 1 0,0-1 1,1 0-1,-1 0 0,1 1 0,0-1 0,-1 0 0,1 0 1,-1 1-1,1-1 0,0 0 0,0 0 0,-1 0 1,1 0-1,0 1 0,0-3 0,-50-22 3829,44 24-3864,1-1 0,-1 1 0,0 0 1,0 1-1,0-1 0,1 1 0,-1 0 0,0 1 0,0 0 1,0-1-1,1 2 0,-1-1 0,0 1 0,-7 3 1,12-5-59,0 0-48,1 0-1,-1 0 1,1 0-1,-1 0 1,1 0-1,-1 0 1,1 0-1,-1 0 1,0 0 0,1 1-1,-1-1 1,1 0-1,-1 0 1,1 0-1,-1 1 1,1-1-1,-1 0 1,1 1-1,-1-1 1,1 0-1,0 1 1,-1-1-1,1 0 1,-1 1-1,1-1 1,0 1-1,0-1 1,-1 1-1,1-1 1,0 1 0,0-1-1,-1 1 1,1-1-1,0 1 1,0-1-1,0 1 1,0 0-1,0-1 1,0 1-1,-2 29-15,2-25 27,11 67-72,1-44-4,-12-27 62,0-1-1,0 0 0,0 0 1,0 1-1,0-1 1,0 0-1,0 1 0,0-1 1,0 0-1,0 0 0,0 1 1,0-1-1,1 0 1,-1 0-1,0 1 0,0-1 1,0 0-1,1 0 0,-1 0 1,0 1-1,0-1 1,0 0-1,1 0 0,-1 0 1,0 0-1,0 0 1,1 1-1,-1-1 0,0 0 1,1 0-1,-1 0 0,0 0 1,0 0-1,1 0 1,-1 0-1,0 0 0,1 0 1,16-3-99,14-11 96,-29 13 3,0 0-1,0 1 1,0-1 0,0 0-1,0 1 1,0-1 0,1 1-1,-1 0 1,0 0 0,0 0 0,0 0-1,0 0 1,0 0 0,0 0-1,1 1 1,-1-1 0,0 1-1,0-1 1,0 1 0,0 0-1,0 0 1,-1 0 0,1 0 0,0 0-1,2 2 1,-2-2 7,0 0-8,-1 1 1,1-1-1,-1 1 1,0-1-1,1 1 1,-1 0-1,0-1 1,0 1-1,0 0 0,0 0 1,-1 0-1,1 0 1,0 0-1,-1 0 1,1 3-1,3 35 54,-4-37-47,0-1-1,0 0 1,-1 0-1,1 0 0,-1 1 1,1-1-1,-1 0 1,0 0-1,0 0 1,0 0-1,0 0 1,-1 0-1,1 0 0,0 0 1,-1-1-1,1 1 1,-1 0-1,0-1 1,1 1-1,-1-1 1,0 0-1,0 0 0,0 1 1,0-1-1,0 0 1,0-1-1,0 1 1,-3 0-1,-10 7 100,12-6-83,2-1-22,0-1-1,0 1 1,0-1-1,0 1 1,0-1-1,0 1 1,0-1-1,0 0 1,0 0-1,0 1 1,-1-1-1,1 0 1,0 0-1,0 0 1,0 0 0,0 0-1,0 0 1,0-1-1,0 1 1,-1 0-1,1 0 1,0-1-1,0 1 1,0-1-1,-1 0 1,-5-1-12,-6-4-46,13 6 31,0 0 1,-1 0-1,1 0 0,0 0 1,0 0-1,0 0 1,0 0-1,0 0 1,0 0-1,0 0 0,0-1 1,0 1-1,0 0 1,0 0-1,-1 0 1,1 0-1,0 0 1,0 0-1,0 0 0,0 0 1,0-1-1,0 1 1,0 0-1,0 0 1,0 0-1,0 0 0,0 0 1,0 0-1,0-1 1,0 1-1,0 0 1,0 0-1,0 0 1,1 0-1,-1 0 0,0 0 1,0 0-1,0-1 1,0 1-1,0 0 1,0 0-1,0 0 0,0 0 1,0 0-1,0 0 1,0 0-1,0 0 1,1 0-1,-1 0 1,0 0-1,0 0 0,0-1 1,0 1-1,0 0 1,1 0-1,17-14-9519,-13 13 8091</inkml:trace>
  <inkml:trace contextRef="#ctx0" brushRef="#br0" timeOffset="496.15">0 375 192,'7'3'4611,"22"-5"-2895,20-5-1065,-9-1-187,1 2 1,0 2-1,-1 2 0,59 4 1,-75 0-450,13 2-25,1-1-1,-1-2 1,51-5-1,-51 0 10,-18 2 3,36-8-1,-37 7 50,-14 3-283,-8 0-1171,-2 15-3963</inkml:trace>
  <inkml:trace contextRef="#ctx0" brushRef="#br0" timeOffset="1245.71">241 495 84,'0'-7'5467,"1"6"-5384,0 0 0,0 0 0,-1 0 0,1 0-1,0 0 1,0 0 0,0 1 0,0-1 0,0 0 0,0 1-1,0-1 1,0 1 0,0-1 0,0 1 0,0-1 0,0 1-1,1 0 1,1-1 0,27-5 463,-28 6-543,0 0 1,0 0 0,0 0-1,0 0 1,0 1 0,0-1-1,0 0 1,-1 1 0,1 0-1,0-1 1,0 1-1,0 0 1,0 0 0,-1 0-1,1 0 1,0 0 0,-1 0-1,1 0 1,-1 1 0,1-1-1,-1 1 1,1-1 0,-1 1-1,0-1 1,0 1-1,0 0 1,0 0 0,0-1-1,0 1 1,-1 0 0,1 0-1,-1 0 1,1 0 0,-1 0-1,1 0 1,-1 0 0,0 0-1,0 0 1,0 0-1,0 0 1,-1 2 0,0 5 9,0-1 0,-1 1 0,0 0-1,-1-1 1,0 1 0,0-1 0,0 0 0,-7 11 0,4-8 13,-1 0-1,0 0 1,-1 0 0,0-1-1,0 0 1,-20 17-1,13-12-17,14-13-2,-1 0 0,1 0 0,-1 0 0,0 0 0,0 0 0,0-1 0,0 1 0,0 0 0,0-1 0,-1 0 0,1 1 0,0-1 0,-1 0 0,1 0 0,-5 1 0,6-3 3,0 1 0,0 0-1,0-1 1,0 1-1,-1-1 1,1 0 0,0 1-1,0-1 1,0 0-1,0 1 1,1-1 0,-1 0-1,0 0 1,0 0-1,0 0 1,1 0 0,-1 0-1,0 0 1,1 0 0,-1 0-1,1 0 1,-1 0-1,1 0 1,0-1 0,-1 1-1,1 0 1,0 0-1,0 0 1,0-1 0,0 1-1,0 0 1,0 0-1,0-2 1,0 1-14,0-1 0,0 0 0,0 1 0,0-1 0,1 1 0,-1-1 1,1 0-1,0 1 0,0-1 0,0 1 0,0-1 0,0 1 0,0 0 0,1-1 0,-1 1 0,1 0 0,2-2 0,23-33-179,-20 31 251,-4 4-63,-1-1 0,1 1 0,-1 0 0,1 0-1,0 0 1,0 0 0,0 0 0,0 0 0,0 1 0,0 0 0,1-1 0,-1 1-1,0 1 1,5-2 0,-4 2-1,0 1-1,0-1 1,0 1-1,0 0 1,0 0-1,0 0 1,0 1-1,-1-1 1,1 1-1,-1 0 1,1 0-1,-1 0 1,1 0-1,-1 1 1,0 0-1,0-1 1,0 1-1,-1 0 1,1 0 0,-1 1-1,0-1 1,3 5-1,6 8-3,-10-15 0,1 1 0,0 0 0,-1 0 0,1 0 0,-1 1 0,0-1 0,0 0 0,0 0 0,0 1 0,0-1 0,0 1 0,-1-1 0,1 4 0,-1-6-5,12-9-5535,-7 6 4213</inkml:trace>
  <inkml:trace contextRef="#ctx0" brushRef="#br0" timeOffset="1998.21">476 501 936,'0'0'926,"-10"-3"1686,36-32-997,-23 31-1563,1 1-1,0-1 1,1 1-1,-1-1 1,0 2-1,6-4 0,-9 5-37,0 0-1,1 1 0,-1-1 1,0 1-1,0-1 1,1 1-1,-1-1 0,0 1 1,0 0-1,1-1 0,-1 1 1,0 0-1,1 0 0,-1 0 1,0 0-1,1 0 0,-1 0 1,0 1-1,1-1 0,-1 0 1,0 1-1,1-1 1,-1 1-1,0-1 0,0 1 1,0-1-1,0 1 0,2 1 1,-2 0 4,1 0 0,-1 0 0,0 0 0,-1-1 0,1 2 0,0-1 0,0 0 1,-1 0-1,1 0 0,-1 0 0,0 0 0,0 0 0,1 0 0,-2 4 0,-3 36 72,0-12-9,-7 43 25,10-66-109,0 0 1,-1 0 0,0 0 0,0 0 0,0 0-1,-1 0 1,-5 9 0,0 1 0,6-15 9,0 1 0,0-1 1,0 1-1,0-1 0,0 0 0,-1 0 0,1 0 0,-1 0 0,1 0 0,-1 0 0,-5 2 0,7-4 1,-1 1 0,1-1 0,0 1-1,0-1 1,0 1 0,-1-1 0,1 0 0,0 0 0,0 0-1,0 0 1,-1 0 0,1 0 0,-2 0 0,2 0-4,1-1 1,-1 1-1,1 0 1,-1-1-1,1 1 1,-1 0 0,1-1-1,-1 1 1,1-1-1,0 1 1,-1 0-1,1-1 1,0 1-1,-1-1 1,1 1-1,0-1 1,-1 1 0,1-1-1,0 0 1,0 1-1,0-1 1,0 1-1,0-1 1,-1 1-1,1-1 1,0 0-1,0 1 1,0-1 0,1 0-1,-7-31-43,6 27 34,0 1 0,1-1 0,0 0 0,0 1 1,0-1-1,0 0 0,0 1 0,1 0 0,0-1 1,0 1-1,0 0 0,1 0 0,-1 0 0,1 0 1,0 0-1,0 1 0,0-1 0,1 1 0,6-5 1,-8 7 8,0-1 0,0 1 0,0 0-1,0 0 1,0 0 0,1 0 0,-1 0 0,0 0 0,1 0 0,-1 1 0,1 0 0,-1-1 0,1 1 0,-1 0 0,0 0 0,1 0 0,-1 0 0,1 1 0,-1-1 0,1 1 0,-1-1 0,0 1-1,1 0 1,-1 0 0,0 0 0,0 0 0,1 0 0,-1 1 0,0-1 0,0 1 0,-1-1 0,1 1 0,0 0 0,0 0 0,-1 0 0,1 0 0,0 2 0,12 9-32,7 11 18,17 20-794,-37-44 550,0 0-1,0-1 0,0 1 0,0-1 0,0 1 1,0-1-1,0 0 0,0 1 0,0-1 1,0 0-1,-1 0 0,1 1 0,0-1 1,0 0-1,-1 0 0,2-2 0,-1-2-1275</inkml:trace>
  <inkml:trace contextRef="#ctx0" brushRef="#br0" timeOffset="4656.16">285 872 1316,'5'-19'4818,"-4"17"-4753,-1 1-1,1-1 1,0 1 0,0 0 0,1-1 0,-1 1 0,0 0 0,0 0 0,1 0 0,-1 0-1,0 0 1,1 0 0,-1 0 0,1 0 0,-1 1 0,1-1 0,0 0 0,-1 1-1,1-1 1,0 1 0,-1 0 0,3-1 0,-3 1-34,0 0-1,1 0 1,-1 1-1,0-1 1,0 0-1,0 0 1,0 1 0,0-1-1,1 0 1,-1 1-1,0-1 1,0 1-1,0-1 1,0 1-1,0 0 1,-1-1 0,1 1-1,0 0 1,0 0-1,0 0 1,0 1-1,12 26 13,-10-18-28,-1-2-4,0 0-1,-1 0 1,0-1-1,0 1 0,-1 16 1,0-14-17,-1 2 37,-1-1 0,0 1 0,-1-1 0,0 0-1,-1 0 1,0 0 0,-1-1 0,0 1-1,0-1 1,-1 0 0,0 0 0,-11 11-1,12-16-10,-1 1-1,-1-1 0,1 0 0,-1 0 0,1 0 0,-2-1 0,1 0 0,-10 3 0,14-5-22,0-1 1,0 0-1,-1 0 0,1 0 0,0 0 0,-1-1 1,1 1-1,0-1 0,-1 0 0,1 0 0,-1 0 1,1 0-1,-1 0 0,1-1 0,0 0 0,-1 0 1,1 0-1,0 0 0,0 0 0,0-1 0,0 1 1,-5-4-1,6 3 0,0 1-1,1-1 1,-1 1 0,1-1-1,-1 0 1,1 1 0,0-1-1,-1 0 1,1 0 0,0 0-1,0 0 1,1 0 0,-1 0 0,0 0-1,1-1 1,-1 1 0,1 0-1,0 0 1,0 0 0,-1-1-1,2-1 1,-1 0-1,1 0-1,0 1 1,0-1-1,0 1 1,1 0-1,-1-1 1,1 1-1,0 0 1,0 0-1,0 0 1,0 0-1,3-4 1,-1 3 2,-1 1 1,1-1-1,0 1 1,0-1-1,0 1 0,0 0 1,1 1-1,-1-1 1,1 1-1,-1 0 1,1 0-1,0 0 1,0 1-1,0 0 1,0 0-1,0 0 0,0 0 1,0 1-1,9 0 1,-5 2 0,0 1 0,-1 0 0,1 1-1,-1 0 1,1 0 0,-1 1 0,-1 0 0,1 0 0,-1 1 0,0 0 0,0 1 0,9 10 0,-16-17-63,1 1-1,-1-1 1,1 1 0,-1 0 0,1-1 0,-1 1 0,1-1-1,0 0 1,-1 1 0,1-1 0,0 1 0,0-1-1,-1 0 1,1 0 0,0 1 0,0-1 0,-1 0-1,1 0 1,0 0 0,0 0 0,-1 0 0,1 0 0,0 0-1,0 0 1,0 0 0,-1 0 0,1 0 0,0 0-1,0-1 1,-1 1 0,1 0 0,0-1 0,0 1 0,0-1-1,26-25-3837,-24 23 3630,2-3-836</inkml:trace>
  <inkml:trace contextRef="#ctx0" brushRef="#br0" timeOffset="5070.16">514 863 300,'0'-1'153,"-1"1"1,1-1-1,0 0 0,0 1 0,-1-1 1,1 1-1,-1-1 0,1 1 1,0-1-1,-1 1 0,1-1 0,-1 1 1,1 0-1,-1-1 0,1 1 0,-1 0 1,1-1-1,-1 1 0,0 0 1,1 0-1,-1-1 0,1 1 0,-1 0 1,0 0-1,1 0 0,-1 0 0,1 0 1,-1 0-1,0 0 0,1 0 1,-1 0-1,0 0 0,1 0 0,-1 0 1,0 0-1,1 1 0,-2-1 0,-21 6 1087,20-3-1144,1-1 1,-1 1-1,0 0 0,1 0 0,0 0 1,0 0-1,0 0 0,0 0 1,0 1-1,1-1 0,-1 1 0,-1 6 1,0-2 66,1 0 0,0 1 0,1-1 0,-2 15 0,3-14-99,3 47 167,-2-53-232,0 0 0,0 0-1,0 0 1,0 0 0,0 0 0,0 0 0,1 0 0,-1 0-1,1 0 1,0 0 0,0-1 0,0 1 0,5 4 0,-5-6-2,1 1 0,-1-1 0,1 0 1,0 1-1,-1-1 0,1-1 0,0 1 1,-1 0-1,1 0 0,0-1 0,0 0 1,0 0-1,0 1 0,0-2 0,-1 1 1,1 0-1,0 0 0,3-2 0,51-16-34,-47 15 14,-8 2 26,-1 0-1,1 0 1,0 0 0,-1 0 0,1 0-1,-1-1 1,1 1 0,-1 0-1,1-1 1,-1 1 0,0-1 0,0 1-1,0-1 1,0 1 0,0-1-1,0 0 1,0 0 0,-1 0 0,1 1-1,0-1 1,-1 0 0,0 0 0,1 0-1,-1 0 1,0 0 0,0 0-1,0 0 1,0 0 0,0 0 0,-1 0-1,1 1 1,-1-1 0,0-3 0,-2-5 1,0 0 1,-1 0 0,0 0 0,0 1-1,-7-10 1,4 7-231,-1 1 0,-17-20-1,-8 4-3107,32 27 3160,0 0 1,0-1 0,0 1 0,0 0-1,0 0 1,0 0 0,0 1 0,0-1 0,0 0-1,0 0 1,0 0 0,0 1 0,0-1 0,0 0-1,0 1 1,1-1 0,-1 1 0,0-1-1,-1 2 1,0-1-151,-3 2-1092</inkml:trace>
  <inkml:trace contextRef="#ctx0" brushRef="#br0" timeOffset="5480.15">173 1383 920,'8'-3'3609,"24"-10"-2383,56-2-53,1 4 0,113 0 0,-157 7-1301</inkml:trace>
  <inkml:trace contextRef="#ctx0" brushRef="#br0" timeOffset="6160.26">448 1440 1540,'-1'0'3387,"25"-18"-1925,-21 17-1430,1-1 1,-1 1-1,0 0 0,1 0 0,-1 0 0,1 1 0,-1-1 0,1 1 1,-1 0-1,1 0 0,-1 0 0,1 0 0,-1 1 0,1 0 1,-1-1-1,1 1 0,-1 0 0,0 1 0,0-1 0,1 0 0,-1 1 1,0 0-1,0 0 0,0 0 0,-1 0 0,1 0 0,0 1 1,-1-1-1,1 1 0,-1-1 0,0 1 0,0 0 0,0 0 0,0 0 1,-1 0-1,1 1 0,-1-1 0,0 0 0,0 1 0,0-1 1,0 0-1,0 1 0,-1 4 0,2 8-14,-2-14-16,1 0 0,-1 0 0,0 0 0,0 0 0,0 0 0,0 1 0,0-1 0,0 0 0,-2 3 0,1 20 12,1-23-12,1 0 1,-1 0-1,0 0 0,0 0 1,0 0-1,-1 0 0,1 0 0,0 0 1,-1 0-1,1 0 0,-1 0 0,0 0 1,-1 3-1,-11 17 29,11-18-26,0 0-1,0 0 1,-1 0-1,0-1 1,1 1 0,-1-1-1,0 1 1,-7 5 0,-2-2 7,11-5-6,-1-1-1,1 0 1,-1 0-1,1 0 0,-1 0 1,0 0-1,1 0 0,-1-1 1,0 1-1,1 0 0,-1-1 1,0 0-1,0 1 1,0-1-1,0 0 0,1 0 1,-1 0-1,0 0 0,0 0 1,0 0-1,-2-1 0,0 0 2,-1 0 0,1-1 0,0 1 0,0-1 0,0 0 0,-8-5 0,11 6-21,0 0 1,0 0 0,-1-1 0,1 1 0,0 0-1,0-1 1,1 1 0,-1-1 0,0 1 0,0-1 0,1 0-1,-1 1 1,1-1 0,-1 0 0,1 1 0,0-1 0,0 0-1,0 1 1,0-4 0,1 3 13,0 0-1,0 0 1,1 1-1,-1-1 1,1 1 0,-1-1-1,1 1 1,-1-1-1,1 1 1,0 0 0,0 0-1,0 0 1,0 0-1,0 0 1,0 0-1,3 0 1,2-2-16,1-1 19,1 1 0,-1 0-1,1 0 1,0 1-1,0 0 1,0 1 0,0 0-1,0 1 1,0-1-1,0 2 1,1-1-1,-1 1 1,0 1 0,0 0-1,-1 0 1,13 4-1,-21-5 7,1-1 0,0 1 0,-1-1 0,1 1 0,0-1 0,-1 1 0,1 0 0,-1-1 0,1 1 0,-1 0 0,1-1-1,-1 1 1,0 0 0,1-1 0,-1 1 0,0 0 0,1 0 0,-1 0 0,0-1 0,0 1 0,0 0 0,0 0 0,0 1 0,3 7-1319,7-5-5264</inkml:trace>
  <inkml:trace contextRef="#ctx0" brushRef="#br0" timeOffset="6685.16">827 1471 1684,'-12'-16'3312,"9"13"-3146,1 0-1,0 0 1,-1 0-1,1 0 1,-1 0-1,0 0 1,0 1-1,0-1 1,-1 1-1,1 0 1,0 0-1,-1 0 1,1 1-1,-5-2 1,5 2-120,0 0 0,0 0 0,0 0 0,0 1 0,0-1 1,0 1-1,0 0 0,0 0 0,0 0 0,0 0 0,0 1 0,0-1 1,1 1-1,-1-1 0,0 1 0,0 0 0,0 0 0,-5 3 0,-53 40 265,59-42-296,-1 0 0,1 0 0,0 1 0,-1-1 0,1 1-1,0-1 1,1 1 0,-1 0 0,0 0 0,1-1 0,0 1 0,0 0 0,-1 0-1,2 1 1,-1-1 0,0 0 0,1 0 0,-1 0 0,1 0 0,0 1 0,0 2-1,0-5-12,0 0-1,0-1 0,0 1 0,0-1 0,1 1 0,-1-1 0,0 1 0,0-1 0,0 1 0,0-1 0,1 1 0,-1-1 0,0 1 0,1-1 0,-1 0 0,0 1 0,1-1 0,-1 1 0,0-1 1,1 0-1,-1 1 0,1-1 0,-1 0 0,1 1 0,-1-1 0,0 0 0,1 0 0,-1 1 0,1-1 0,0 0 0,22 1-1,18-14-96,-10-6-222,31-22 1,-42 14 248,-14 13 174,-6 14-98,0 0 1,0 1-1,0-1 0,0 0 1,0 0-1,0 0 0,0 0 1,0 0-1,0 0 0,-1 0 0,1 0 1,0 0-1,0 0 0,0 0 1,0 0-1,0 0 0,0 0 1,0 0-1,0 0 0,0 0 1,0-1-1,-1 1 0,1 0 1,0 0-1,0 0 0,0 0 1,0 0-1,0 0 0,0 0 1,0 0-1,0 0 0,0 0 1,0 0-1,0 0 0,0 0 1,0 0-1,0 0 0,0-1 1,0 1-1,-1 0 0,1 0 1,0 0-1,0 0 0,0 0 1,0 0-1,0 0 0,0 0 1,0 0-1,0 0 0,0-1 1,0 1-1,0 0 0,0 0 1,0 0-1,1 0 0,-1 0 1,0 0-1,0 0 0,0 0 1,0 0-1,0 0 0,0 0 1,0-1-1,-6 33 285,5-24-245,-1 1-1,2-1 1,-1 1-1,1-1 1,0 1 0,2 10-1,-1 10 0,-1 78-64,0-107-49,1 0-207,0 0 0,0-1 0,0 1 0,0 0 0,0-1 0,0 0 0,-1 1 0,1-1 0,0 1 0,0-1 0,-1 0 0,1 1 0,0-1 0,-1 0 0,1 0 0,-1 0 0,1 1 0,-1-1 0,1 0 0,-1 0 0,0 0 0,0 0 0,1 0 0,-1 0 1,0-1-1,1-7-1282</inkml:trace>
  <inkml:trace contextRef="#ctx0" brushRef="#br0" timeOffset="9534.16">475 1819 552,'0'0'1558,"-5"-6"1871,8 2-3317,0 0 0,0 0 0,1 0 0,-1 1 0,1-1 0,0 1 0,0 0 0,0 0 0,0 1 0,1-1 0,-1 1 0,1 0 0,-1 0 0,1 0 0,0 0 0,0 1 0,9-1 0,-13 2-104,1 1-1,0-1 1,-1 1-1,1 0 1,-1 0 0,0 0-1,1 0 1,-1 0-1,0 0 1,0 0-1,1 0 1,-1 0-1,0 1 1,0-1-1,0 0 1,0 1-1,-1-1 1,1 1-1,0-1 1,0 1 0,-1-1-1,1 1 1,-1-1-1,0 1 1,1 0-1,-1 2 1,6 49 23,-6-42-14,0 1 1,-1 0-1,-1-1 1,0 1-1,-1-1 1,0 0-1,-1 1 1,0-1-1,0-1 1,-1 1-1,-1-1 0,0 0 1,0 0-1,-1 0 1,0-1-1,-1 0 1,-13 12-1,17-18-4,1-1 0,-1 1 0,0-1 1,0 0-1,-1-1 0,1 1 0,0-1 0,0 1 0,-1-1 0,-7 0 0,11 0-6,0-1 0,0 0 0,-1 0 0,1 0 0,0 0 0,0 0 0,-1 0 0,1 0 0,0 0 0,0 0 0,-1-1 0,1 1 0,0 0 0,0-1 0,0 1-1,-1-1 1,1 0 0,0 1 0,0-1 0,0 0 0,0 1 0,0-1 0,0 0 0,0 0 0,1 0 0,-1 0 0,0 0 0,0 0 0,1 0 0,-1 0 0,1 0 0,-1 0 0,1-1 0,-1 1-1,1 0 1,-1 0 0,1-1 0,0 1 0,0 0 0,0 0 0,0-2 0,-2-8-7,2 10-2,-1 0 1,1 0-1,0 0 1,0 1-1,0-1 1,0 0-1,0 0 1,0 0-1,0 0 1,0 0-1,0 1 1,0-1-1,0 0 0,0 0 1,0 0-1,1 0 1,-1 1-1,1-2 1,5-19-97,-6 19 85,1 0 1,-1 0-1,1 0 1,-1 0-1,1 0 1,0 0-1,0 0 1,0 0-1,0 0 1,0 0-1,0 1 1,1-1-1,-1 0 1,0 1-1,3-3 1,2 0-22,-1-1-1,1 1 1,0 0 0,0 1 0,1-1-1,10-3 1,-15 6 32,1 1 0,-1-1 0,1 0-1,-1 1 1,1-1 0,-1 1 0,1 0 0,-1 0 0,1 0-1,-1 0 1,1 1 0,0-1 0,-1 1 0,1-1 0,-1 1 0,1 0-1,-1 0 1,0 0 0,1 0 0,-1 0 0,0 1 0,3 1-1,7 7 27,-8-7-21,1 1 0,-1 0 0,0 0 0,0 0 0,0 0 0,0 0 0,-1 1 0,1 0 1,-1 0-1,2 5 0,-4-9-6,0 2-46,1 0 0,-1 1 0,0-1-1,0 1 1,0-1 0,0 1 0,0-1 0,-1 1 0,1 5 0,-1-9-232,10-7-5191,-9 2 3850</inkml:trace>
  <inkml:trace contextRef="#ctx0" brushRef="#br0" timeOffset="9911.69">721 1861 1596,'0'0'121,"0"-1"0,-1 1-1,1 0 1,0-1 0,0 1 0,-1 0 0,1 0-1,-1-1 1,1 1 0,0 0 0,-1 0 0,1-1-1,0 1 1,-1 0 0,1 0 0,-1 0-1,1 0 1,-1 0 0,1 0 0,-1 0 0,1 0-1,0 0 1,-1 0 0,1 0 0,-1 0-1,1 0 1,-1 0 0,1 0 0,0 0 0,-1 0-1,1 1 1,-1-1 0,0 0 0,1 1-101,-1-1 0,0 0 0,0 0 0,1 0 0,-1 0 0,0 1 0,0-1 0,1 0 0,-1 1 0,0-1 0,1 1 0,-1-1 0,0 1 1,1-1-1,-1 1 0,1-1 0,-1 1 0,1-1 0,-2 2 0,3 0 5,-1-1-1,0 1 1,0-1 0,1 1 0,-1-1 0,1 1-1,0-1 1,-1 0 0,1 1 0,0-1 0,0 0-1,0 0 1,-1 0 0,1 1 0,1-1-1,-1 0 1,0 0 0,0 0 0,0 0 0,0-1-1,1 1 1,2 1 0,41 16 410,-38-16-373,0 1 1,0-1-1,0 1 0,0 1 0,9 5 0,-11-5-27,0 1 0,0 0 0,0 0-1,-1 0 1,0 0 0,4 7 0,-6-10-10,-1 0 0,0 1-1,0-1 1,0 0 0,-1 0 0,1 1 0,-1-1 0,1 1-1,-1-1 1,0 1 0,1-1 0,-1 0 0,-1 1 0,1-1-1,0 1 1,0-1 0,-1 1 0,0-1 0,1 0 0,-2 4-1,-4 7 115,6-11-172,0 0 0,0 0 0,-1 0 0,1 0 0,-1 0 0,0-1 0,1 1 0,-1 0 0,0 0 0,0-1 1,0 1-1,0-1 0,0 1 0,-1-1 0,1 1 0,0-1 0,-1 0 0,1 1 0,-1-1 0,1 0 0,-1 0 0,1 0 1,-1 0-1,0-1 0,0 1 0,0 0 0,-1 0 0,1-2-229,0 1-1,1-1 1,-1 1 0,1-1-1,-1 0 1,1 0-1,-1 0 1,1 1 0,-1-2-1,1 1 1,0 0 0,-2-2-1,0 1-515,-2-2-685</inkml:trace>
  <inkml:trace contextRef="#ctx0" brushRef="#br0" timeOffset="10257.16">693 1829 576,'1'-2'228,"-1"1"-1,1 0 1,-1 0 0,1 0-1,-1 0 1,1-1 0,0 1-1,0 0 1,0 0 0,-1 0-1,1 0 1,0 1-1,0-1 1,0 0 0,0 0-1,0 0 1,1 1 0,-1-1-1,0 1 1,0-1 0,0 1-1,0-1 1,1 1 0,1-1-1,43-9-439,-32 7 718,7-2-426,-1 2-1,23-2 1,-36 4-449,-1 1-1,1 0 1,0 1 0,-1 0 0,1 0 0,-1 0 0,1 1 0,-1 0 0,1 0 0,10 5 0,-13-4-704,-3 1-210</inkml:trace>
  <inkml:trace contextRef="#ctx0" brushRef="#br0" timeOffset="10617.53">603 2266 1412,'10'1'4091,"31"-8"-3138,52-9-25,-64 8-433,0 2-1,38-4 1,-34 6-235,45-11-1,99-24-352,-134 28-155,-29 6-803</inkml:trace>
  <inkml:trace contextRef="#ctx0" brushRef="#br0" timeOffset="11122.48">1105 2256 1232,'5'-4'5820,"-5"6"-5671,1 0 0,-1 0 0,0 0 0,0 0 0,0-1 0,0 1 0,0 0 0,0 0 0,-1 0 0,1 0 0,-1-1 0,1 1-1,-1 0 1,0 2 0,-13 35 345,9-27-400,-1-1-1,0 0 1,-1 0 0,-12 13-1,19-23-93,0-1-1,0 0 0,0 0 1,-1 0-1,1 0 1,0 0-1,0 1 0,0-1 1,-1 0-1,1 0 0,0 0 1,0 1-1,0-1 1,0 0-1,-1 0 0,1 1 1,0-1-1,0 0 0,0 0 1,0 1-1,0-1 1,0 0-1,0 0 0,0 1 1,0-1-1,0 0 1,0 0-1,0 1 0,0-1 1,0 0-1,0 0 0,0 1 1,0-1-1,0 0 1,0 0-1,0 1 0,1-1 1,-1 0-1,0 0 0,0 1 1,0-1-1,13 2-55,15-7-25,-8 1 144,36-4 0,18-5 59,-63 13-246,1 0-7523</inkml:trace>
  <inkml:trace contextRef="#ctx0" brushRef="#br0" timeOffset="11475.95">1273 2274 828,'0'0'4207,"0"35"-2159,11 40 95,0 0-900,-11-70-1290,1-1 0,0 1 1,0 0-1,0-1 0,0 1 0,1-1 0,0 1 1,0-1-1,3 5 0,-4-8-325,0-1 185,0-1 1,-1 1 0,1 0-1,0 0 1,0-1-1,0 1 1,-1-1 0,1 1-1,0-1 1,-1 1-1,1-1 1,0 1-1,-1-1 1,1 1 0,0-1-1,-1 0 1,1 0-1,-1 1 1,0-1 0,1-1-1,8-8-2341,1 4 822</inkml:trace>
  <inkml:trace contextRef="#ctx0" brushRef="#br0" timeOffset="12165.17">1525 2299 1904,'2'23'5434,"1"-2"-3551,3 27-754,0 21 525,-7-62-1627,-1-22-81,-1-28 305,3 23-252,1 1-1,1-1 1,1 1 0,0-1-1,2 1 1,0 0 0,1 1 0,1-1-1,11-21 1,-13 32-37,1 1-1,-1 0 0,1 0 1,0 1-1,1 0 1,0 0-1,0 0 0,0 1 1,0 0-1,1 0 1,0 1-1,9-4 0,-14 6 43,1 1 0,-1-1 0,1 1 0,-1 0 0,1 0 0,0 1-1,0-1 1,-1 1 0,1-1 0,0 1 0,0 0 0,0 1 0,-1-1-1,1 1 1,0-1 0,0 1 0,-1 0 0,1 1 0,-1-1 0,1 1-1,-1-1 1,1 1 0,-1 0 0,0 0 0,0 1 0,0-1 0,0 0 0,-1 1-1,1 0 1,4 5 0,-6-5 4,0-1-1,0 1 1,0 0 0,0 0 0,-1 0-1,1 0 1,-1 0 0,1-1-1,-1 1 1,0 0 0,0 0 0,-1 0-1,1 0 1,-1 0 0,1 0-1,-1 0 1,0 0 0,0-1 0,0 1-1,0 0 1,-1-1 0,-1 3-1,-1 4 66,-1-1 0,0 0-1,0-1 1,-1 1 0,-10 10-1,4-10-98,-1 0 0,0-1 0,0 0-1,-1-1 1,0 0 0,0-1-1,-25 5 1,33-8-48,3 2-655,12 3 420,26 10 449,3 3 158,-27-14-146,0 0 0,1-1-1,-1-1 1,19 6 0,-11-4 149,137 42 321,-148-44-3568,-17-12-1525,-1 2 1448,4 0 1079</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31.845"/>
    </inkml:context>
    <inkml:brush xml:id="br0">
      <inkml:brushProperty name="width" value="0.05" units="cm"/>
      <inkml:brushProperty name="height" value="0.05" units="cm"/>
      <inkml:brushProperty name="color" value="#004F8B"/>
    </inkml:brush>
  </inkml:definitions>
  <inkml:trace contextRef="#ctx0" brushRef="#br0">174 135 672,'0'-7'1539,"0"6"-1491,1 0-1,-1 0 0,0 0 1,0 0-1,0 0 1,0 0-1,0 0 1,0 0-1,0 0 1,-1 0-1,1-1 1,0 1-1,-1 0 1,1 0-1,0 1 1,-1-1-1,1 0 1,-1 0-1,-1-2 1,2 3-31,-1 0 0,1-1-1,0 1 1,-1 0 0,1 0 0,-1-1 0,1 1 0,0-1-1,-1 1 1,1 0 0,0-1 0,0 1 0,-1-1-1,1 1 1,0 0 0,0-1 0,0 1 0,-1-1 0,1 1-1,0-1 1,0 1 0,0-1 0,0 1 0,0-1-1,0 1 1,0-1 0,0 1 0,0-1 0,0 1 0,0-1-1,1 1 1,-1-1 0,0 1 0,0 0 0,0-1 0,1 1-1,-1-1 1,0 1 0,1-1 0,1-9 465,-2 9-104,7-8 7603,-7 9-7943,1-1 0,-1 1 0,0 0 0,0-1 0,0 1 0,1-1 0,-1 1 0,0 0 0,0-1 0,0 1 0,0-1 0,0 1 0,0-1 0,0 1 0,0 0 0,0-1-1,0 1 1,0-1 0,0 1 0,0 0 0,0-1 0,-1 1 0,1-1 0,0 1 0,0 0 0,0-1 0,-1 1 0,1-1 0,-8-28 998,3 23-555,4 4-425,0 1-1,0-1 1,0 1 0,0-1-1,0 1 1,-1 0 0,1 0 0,0-1-1,-1 1 1,1 0 0,-1 0-1,1 0 1,-1 1 0,1-1-1,-1 0 1,0 1 0,1-1-1,-1 0 1,0 1 0,1 0 0,-1 0-1,0-1 1,0 1 0,1 0-1,-1 0 1,0 0 0,0 1-1,1-1 1,-1 0 0,-3 2 0,-9-2 167,12-1-227,1 1 0,-1 0 1,0 0-1,1 0 0,-1 0 1,0 0-1,1 0 0,-1 0 1,1 0-1,-1 1 1,0-1-1,1 1 0,-3 1 1,-26 20-10,28-20 12,0-1 1,1 1-1,-1-1 1,0 1-1,1 0 0,0-1 1,-1 1-1,1 0 0,0 0 1,0 0-1,0 0 0,0 0 1,1 1-1,-2 3 1,-5 13 12,6-18-11,-1 1 0,1-1 0,1 1 0,-1 0 0,0-1 0,0 1 0,1 0 0,-1 0 0,1 0 0,-1 0 0,1 0 0,-1 2 0,-4 30 39,16 1-74,-11-34 30,1 1 0,-1 0 0,1 0 1,-1-1-1,1 1 0,0 0 0,0-1 0,0 1 0,0-1 1,0 1-1,0-1 0,0 1 0,0-1 0,1 0 0,-1 0 1,0 1-1,1-1 0,-1 0 0,1 0 0,2 1 0,-1 0 1,0-1 0,1 1 0,-1 0 0,1-1 0,-1 0 0,1 0-1,-1 0 1,1 0 0,3 0 0,-3-2 10,0 1-1,-1-1 1,1 0-1,-1 0 1,1 0 0,-1 0-1,0-1 1,1 1 0,-1-1-1,0 0 1,0 0 0,0 0-1,4-5 1,-1 2 2,0-1 0,-1 1 0,0-2 1,0 1-1,5-8 0,-5 6-29,-4 6 13,1 0 1,-1 0 0,0 0-1,1 0 1,-1 0 0,0-1-1,-1 1 1,1 0 0,0-1-1,-1 1 1,1 0 0,-1-4-1,5-4 43,2-8-26,0 3-29,-6 14 22,0-1 0,0 1 0,0 0 0,0-1 0,0 1 0,-1 0 0,1-1 0,0 0 0,-1 1-1,1-1 1,-1-1 0,0 2-2,0 1 10,0-3-1,0 3-3,4-2 7,-7 3-13,2 0 163,-15 28 11,4 24-92,1 19-32,6-22-64,-6 12 31,5-15 24,0-31-65,5-16 22,1 0 1,0 1-1,-1-1 1,1 1-1,0-1 1,-1 1-1,1-1 1,0 1-1,-1-1 1,1 1-1,0-1 1,0 1-1,0 0 1,0-1-1,0 1 1,-1-1-1,1 1 1,0-1-1,0 1 1,0 0-1,0-1 1,1 1-1,-1-1 0,0 1 1,0 0-1,0-1 1,0 1-1,1-1 1,-1 1-1,0-1 1,0 1-1,1-1 1,-1 1-1,0-1 1,1 1-1,0 1 2,0 0 0,-1-1 1,1 1-1,-1 0 0,0 0 0,0-1 0,0 1 0,1 0 0,-2 0 0,1 0 0,0-1 0,0 1 0,0 0 0,-1 0 0,1-1 0,-1 1 1,-1 2-1,-1 13 14,6-9-21,-3-8 4,0 1 0,0-1 0,0 0 0,1 1 0,-1-1-1,0 1 1,0-1 0,0 0 0,0 1 0,0-1 0,0 1 0,1-1 0,-1 0 0,0 1 0,0-1 0,0 1 0,0-1 0,-1 0-1,1 1 1,0-1 0,0 1 0,0-1 0,0 0 0,0 1 0,0-1 0,-1 1 0,1-1 0,0 0 0,0 1 0,-1-1 0,1 0-1,0 0 1,0 1 0,-1 0 0,-2 5 55,5-12-444,0 0-1133,-2 5 1322,1 1 1,-1 0 0,0-1 0,0 1 0,0 0 0,1-1 0,-1 1 0,0-1-1,0 1 1,0 0 0,0-1 0,0 1 0,0 0 0,0-1 0,0 1 0,0-1-1,0 1 1,0 0 0,0-1 0,0 1 0,0-1 0,0 1 0,0 0 0,0-1-1,-1 1 1,1 0 0,0-1 0,0 1 0,0 0 0,-1-1 0,1 1 0,0 0-1,0-1 1,-1 1 0,0-5-1410</inkml:trace>
</inkml:ink>
</file>

<file path=word/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2:33.203"/>
    </inkml:context>
    <inkml:brush xml:id="br0">
      <inkml:brushProperty name="width" value="0.05" units="cm"/>
      <inkml:brushProperty name="height" value="0.05" units="cm"/>
      <inkml:brushProperty name="color" value="#F6630D"/>
    </inkml:brush>
  </inkml:definitions>
  <inkml:trace contextRef="#ctx0" brushRef="#br0">1207 16 644,'-1'0'226,"1"0"-94,-1 0 0,1 0 0,0 1 0,-1-1-1,1 0 1,0 0 0,-1 0 0,1 0 0,0 0 0,-1 0 0,1 0 0,0 0 0,-1 0-1,1 0 1,0-1 0,-1 1 0,1 0 0,0 0 0,0 0 0,-1 0 0,1 0-1,0 0 1,-1-1 0,1 1 0,0 0 0,0 0 0,-1 0 0,1-1 0,0 1 0,0 0-1,0-1 1,-1 1 0,1 0 0,0 0 0,0-1 0,0 1 0,0 0 0,0-1 0,0 1-1,0 0 1,-1 0 0,1-1 0,0 1 0,0 0 0,0-1 0,0 1 0,0 0-1,0-1 1,1 1 0,-1 0 0,0-1 0,-2 0-65,1 0-1,-1 0 1,0 0 0,0 1 0,1-1-1,-1 1 1,0-1 0,0 1 0,0 0-1,0-1 1,0 1 0,-3 0-1,4 0-72,-16 7 212,10-6-131,1 1 0,-1 1 1,0-1-1,1 1 0,-1 0 1,1 0-1,-9 8 0,-2-2-24,-22 29-43,0 15 25,36-49-31,0 0 0,0 1 1,0-1-1,1 0 0,-1 1 1,1-1-1,0 1 0,0 0 1,1 0-1,0 0 0,0 0 1,0 0-1,0 0 0,1 0 1,0 0-1,0 8 0,1-8-1,1-1 1,-1 1-1,1-1 0,0 0 0,0 0 0,0 0 0,0 0 1,1 0-1,0 0 0,3 3 0,8 13-5,29 43-15,-41-61 22,-1 0 0,1-1 0,-1 1 0,1 0 0,-1 0 0,0 0 0,0 0 0,1 1 0,-1-1 0,-1 0 0,1 0 1,0 1-1,-1-1 0,1 0 0,0 4 0,6 9 15,-6-13-17,0-1 0,0 0 1,0 0-1,-1 0 1,1 0-1,0 0 1,-1 1-1,1-1 1,0 0-1,-1 1 1,0-1-1,1 0 0,-1 3 1,5 16 270,-4-19-244,0 1 1,-1-1-1,1 0 1,0 1-1,-1-1 0,0 1 1,1-1-1,-1 1 1,0-1-1,0 1 1,0-1-1,0 1 1,0-1-1,0 1 1,0-1-1,0 0 1,0 1-1,-1-1 1,1 1-1,-1-1 1,0 3-1,-10 30 157,3-25 66,4-4-216,-1 0 0,0-1 0,0 1 0,0-1-1,0 0 1,-1 0 0,1-1 0,-10 4 0,10-4-29,-1-1 0,0 0 0,0 0 0,0-1 1,-8 2-1,13-3 2,-13 0 133,9 0-125,12 0-65,66 13-169,-68-13 219,1 0-1,-1 0 0,0 1 1,0 0-1,0 0 1,0 1-1,0-1 0,0 1 1,8 4-1,6 2 48,-17-7-48,0-1 0,0 1 0,0 0-1,0 0 1,0 0 0,-1 0-1,1 1 1,0-1 0,-1 0 0,1 1-1,-1-1 1,1 1 0,-1-1-1,0 1 1,1 0 0,-1 0 0,0-1-1,0 1 1,1 4 0,0-1-3,-1 0 1,0 0-1,0 0 1,0 1 0,0-1-1,-1 8 1,-11 21 76,3-11 406,7-21-472,0 0 0,0 1 0,0-1 1,0 1-1,0-1 0,0 1 0,0-1 0,1 1 0,-1 3 0,-4 20 36,4-24-47,0 1 0,1 0 0,-1-1 0,0 1 1,1 0-1,0 0 0,-1-1 0,1 1 0,0 0 0,0 0 0,1 0 0,-1-1 1,1 1-1,1 5 0,3 9 28,-5-16-25,0 1 0,0 0 0,1 0 0,-1 0 0,1 0 0,0 0 0,-1-1 0,1 1 0,0 0 0,0 0 0,0-1 0,0 1-1,1-1 1,0 2 0,0-1 2,0 0 0,0 0-1,0 1 1,-1-1-1,1 0 1,-1 1 0,0-1-1,2 4 1,-3-3 0,1-1 0,0 1 1,1-1-1,-1 0 0,0 1 1,1-1-1,-1 0 0,1 0 1,0 0-1,-1 0 0,1 0 0,0-1 1,4 3-1,2 3-10,1 0 0,-1 0 0,0 0 0,-1 1 0,8 10 1,-4-6 6,-8-7 8,0-3-5,-1 1-1,1-1 0,0 0 1,0 0-1,-1 0 1,1 0-1,0-1 1,5 3-1,-7-4-5,7-3-21,1 0-22,-9 3-11,0 0 1,0 0-1,1-1 0,-1 1 1,0 0-1,0 0 1,0-1-1,0 1 1,0 0-1,0 0 0,0 0 1,0-1-1,0 1 1,-1 0-1,1 0 0,0-1 1,0 1-1,0 0 1,0 0-1,0 0 1,0-1-1,0 1 0,0 0 1,-1 0-1,1 0 1,0 0-1,0-1 0,0 1 1,0 0-1,-1 0 1,1 0-1,0 0 1,0 0-1,0 0 0,-1 0 1,1-1-1,0 1 1,0 0-1,0 0 0,-1 0 1,1 0-1,0 0 1,0 0-1,-1 0 1,-5-21-6091,6 14 4142</inkml:trace>
  <inkml:trace contextRef="#ctx0" brushRef="#br0" timeOffset="1023.98">110 481 672,'-17'-8'4952,"15"8"-4843,1 0-1,-1 0 1,0 0 0,0 0 0,1 0 0,-1 1 0,0-1 0,1 0 0,-1 1-1,0-1 1,0 1 0,1 0 0,-1 0 0,1-1 0,-1 1 0,1 0 0,-2 2-1,1-3 14,-1 3 143,-1 1 0,0-1 0,1 1 0,-1 0 0,1 0 0,0 0 1,-3 6-1,-9 11 603,13-19-852,1 1 0,-1-1 1,1 0-1,-1 1 0,1-1 1,0 1-1,0-1 0,0 1 1,1-1-1,-1 1 0,0 0 0,1-1 1,0 1-1,0 0 0,-1-1 1,2 1-1,-1 0 0,0-1 1,0 1-1,2 3 0,0-1-10,-1-2-15,0 1 0,0-1 1,1 0-1,-1 0 0,1 1 0,0-1 0,0 0 0,0 0 0,1-1 0,-1 1 0,0 0 0,1-1 0,0 1 1,0-1-1,0 0 0,0 0 0,0 0 0,6 2 0,-3-1 10,1 0 0,-1 0 0,1-1 0,0 0 1,0-1-1,0 1 0,0-2 0,0 1 0,0-1 0,0 1 0,0-2 0,0 1 0,0-1 1,0 0-1,-1-1 0,1 0 0,7-2 0,-10 3 5,-1-1 0,1 1 0,-1-1 0,0 0 0,1 1 0,-1-1 0,0-1 0,0 1 0,-1 0 0,1-1 0,0 0-1,-1 1 1,1-1 0,3-6 0,-4 4-10,0 0 0,0 0 0,-1 0 0,1-1 0,-1 1 0,0-1-1,-1 1 1,1-1 0,-1-8 0,-2 4 2,-1 1 0,1 0 1,-1 0-1,-1 0 0,0 0 0,0 0 0,-7-9 0,10 16-7,0 0-1,-1 1 0,1-1 0,-1 0 0,0 0 1,1 1-1,-1-1 0,0 1 0,0 0 1,0-1-1,0 1 0,0 0 0,0 0 0,0 0 1,0 0-1,0 1 0,-1-1 0,1 1 1,0-1-1,0 1 0,-1 0 0,1-1 0,0 1 1,-1 1-1,-3-1 0,4 1-203,0-1-1,1 1 1,-1 0-1,0-1 1,0 1-1,0 0 1,0 0-1,1 0 1,-1 1-1,1-1 1,-1 0-1,-2 3 1,-6 9-5187</inkml:trace>
  <inkml:trace contextRef="#ctx0" brushRef="#br0" timeOffset="1381.85">269 430 352,'8'7'5340,"0"0"-5195,1-1-1,-1 1 0,8 10 0,-11-9-57,0 0-1,0 0 1,-1 1-1,0-1 1,0 1-1,-1 0 1,0 1 0,-1-1-1,3 17 1,2-6-88,-5-18-5,-1 0-1,0 0 1,0 0-1,0 0 1,0 1 0,-1-1-1,1 0 1,0 1-1,0 4 1,-1-14-2688,-5-11-148,4 15 1776</inkml:trace>
  <inkml:trace contextRef="#ctx0" brushRef="#br0" timeOffset="1847">226 403 408,'-5'-8'3475,"-3"-5"-2233,8 12-1234,0 1-1,0 0 1,0-1 0,0 1-1,0 0 1,0-1-1,0 1 1,0-1-1,0 1 1,0 0-1,0-1 1,0 1-1,0 0 1,0 0-1,0-1 1,1 1 0,-1 0-1,0-1 1,0 1-1,0 0 1,0-1-1,1 1 1,-1 0-1,0 0 1,0-1-1,1 1 1,-1 0-1,0 0 1,0 0 0,1-1-1,-1 1 1,0 0-1,1 0 1,-1 0-1,0 0 1,1 0-1,-1-1 1,0 1-1,1 0 1,-1 0-1,39-24 212,-31 19-165,0 0 0,1 1 1,-1 0-1,1 1 1,0 0-1,0 0 1,0 1-1,0 0 1,0 0-1,0 1 0,12 0 1,-20 1-45,1 1 0,-1-1 0,0 1 0,1-1 0,-1 1 0,0-1-1,1 1 1,-1 0 0,0 0 0,1 0 0,-1 0 0,0 0 0,0 0 0,0 0 0,0 0 0,0 0 0,0 0 0,0 0 0,-1 1 0,1-1 0,0 0 0,-1 1-1,1-1 1,-1 0 0,1 1 0,-1-1 0,1 3 0,1 4 92,-1 0 0,0 0 0,0 0-1,0 9 1,-2-13-50,1 1 0,-1 0 0,0-1 0,-1 1 0,1 0 0,-1-1 0,0 0 0,0 1 0,-1-1 0,1 0 0,-1 0 0,0 0 0,0-1 0,-4 5 0,-6 5 19,-18 12-46,58-40-6044,-22 12 4509</inkml:trace>
  <inkml:trace contextRef="#ctx0" brushRef="#br0" timeOffset="2235">538 306 1596,'-4'-4'3136,"9"5"-2004,12 8-675,-13-3-292,1 0 0,-2 0 0,1 0 0,-1 1 0,0-1 0,0 1-1,-1 0 1,0 0 0,2 10 0,11 31 288,-10-32-421,2 2-26,-5-12-1588,-3-16-322,0-4-523,-4 10 1283</inkml:trace>
  <inkml:trace contextRef="#ctx0" brushRef="#br0" timeOffset="2610">448 269 1260,'6'-15'3688,"127"-63"-1884,-100 57-1603,-8 6-1251,-10 6-3168</inkml:trace>
</inkml:ink>
</file>

<file path=word/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2:28.242"/>
    </inkml:context>
    <inkml:brush xml:id="br0">
      <inkml:brushProperty name="width" value="0.05" units="cm"/>
      <inkml:brushProperty name="height" value="0.05" units="cm"/>
      <inkml:brushProperty name="color" value="#F6630D"/>
    </inkml:brush>
  </inkml:definitions>
  <inkml:trace contextRef="#ctx0" brushRef="#br0">184 12 1408,'-12'-10'7668,"-37"43"-6253,-57 57-832,102-87-576,3-2-11,0-1 0,0 1 1,0 0-1,1-1 1,-1 1-1,0 0 0,0-1 1,1 1-1,-1 0 0,0 0 1,1 0-1,-1 0 0,1-1 1,-1 1-1,1 0 1,0 0-1,-1 0 0,1 0 1,0 0-1,-1 2 0,1-3-7,66 13 22,-55-12-16,-1 0 1,1 0-1,-1 1 1,11 4-1,-11-3 0,0-1 1,0 0-1,0 0 0,10 0 0,30 7-148,-49-9 123,13 3-2717,-14-3 2625,1 0 1,-1 0-1,1 0 0,-1 1 1,1-1-1,-1 0 0,1 0 0,-1 0 1,1 0-1,-1 0 0,1 0 1,-1-1-1,1 1 0,-1 0 0,1 0 1,-1 0-1,1 0 0,-1-1 1,1 1-1,-1 0 0,1 0 0,-1-1 1,0 1-1,1 0 0,-1-1 1,0 1-1,1 0 0,-1-1 1,0 1-1,1 0 0,-1-1 0,5-3-2310,-4 1 900</inkml:trace>
  <inkml:trace contextRef="#ctx0" brushRef="#br0" timeOffset="344.3">285 76 1116,'0'0'89,"0"0"0,0-1 0,0 1 0,0 0 0,0 0 0,0 0 0,-1-1 0,1 1 0,0 0 0,0 0 0,0 0 0,0 0 0,0-1 0,0 1 0,-1 0 0,1 0 0,0 0 0,0 0 0,0-1 0,0 1 0,-1 0 0,1 0 0,0 0 0,0 0 0,0 0 1,-1 0-1,1 0 0,0 0 0,0 0 0,0 0 0,-1 0 0,1 0 0,0 0 0,0 0 0,0 0 0,-1 0 0,1 0 0,0 0 0,0 0 0,-1 0 0,1 0 0,0 0 0,0 0 0,0 0 0,-1 0 0,1 0 0,0 0 0,0 1 0,0-1 0,-1 0-44,0 0 0,1 1 1,-1-1-1,1 0 0,-1 1 0,1-1 1,0 1-1,-1-1 0,1 0 0,-1 1 1,1-1-1,0 1 0,-1-1 0,1 1 0,0-1 1,-1 1-1,1-1 0,0 1 0,0 0 1,0-1-1,-1 1 0,1-1 0,0 2 1,6 83 1082,5 9-746,-6-47-539,-5-47 127,1 0 0,-1 1 0,0-1 0,0 0 0,0 0-1,0 0 1,0 0 0,0 1 0,0-1 0,0 0 0,0 0 0,0 0 0,0 0 0,0 1-1,0-1 1,1 0 0,-1 0 0,0 0 0,0 0 0,0 0 0,0 1 0,0-1 0,1 0-1,-1 0 1,0 0 0,0 0 0,0 0 0,0 0 0,1 0 0,-1 0 0,0 0 0,0 0 0,0 0-1,1 0 1,-1 0 0,0 0 0,0 0 0,0 0 0,0 0 0,1 0 0,-1 0 0,0 0-1,0 0 1,0 0 0,1 0 0,-1 0 0,0 0 0,0 0 0,0 0 0,0-1 0,0 1-1,1 0 1,-1 0 0,0 0 0,0 0 0,8-6-1801,-1-4-244,-2 5 681</inkml:trace>
  <inkml:trace contextRef="#ctx0" brushRef="#br0" timeOffset="689.93">469 94 560,'-11'-5'4988,"-6"1"-2855,18 7-2131,1 0 0,-1-1 0,0 1 1,1 0-1,0-1 0,0 0 0,0 1 0,0-1 1,0 0-1,0 0 0,0 0 0,1 0 1,-1 0-1,6 2 0,40 20 94,-35-18-85,-1 0 0,1 0 0,-1 1 0,-1 0 0,1 1 0,-1 1 0,13 12 0,-23-19 21,1 0-1,-1-1 1,1 1-1,-1 0 1,0 0-1,0 0 1,0 0-1,0 0 1,0 0-1,0 0 0,0 0 1,-1 0-1,1 0 1,-1 0-1,1 1 1,-1-1-1,0 0 1,0 0-1,0 1 1,0-1-1,-1 4 1,-1-3 128,1 1 1,-1-1-1,0 1 1,0-1-1,0 1 1,0-1-1,0 0 1,-1 0-1,1 0 1,-1 0-1,-6 4 1,6-5-178,0 1 1,0-1-1,0 0 1,-1 0-1,1 0 1,-1 0-1,1-1 0,-1 1 1,0-1-1,1 0 1,-1 0-1,0 0 1,0-1-1,-5 1 0,7-1-194,0 0-1,0-1 0,0 1 1,0 0-1,0-1 0,0 0 1,1 1-1,-1-1 0,0 0 1,0 0-1,1 0 0,-1 0 1,0 0-1,1 0 0,-1 0 1,1-1-1,-1 1 0,1-1 1,0 1-1,0-1 0,-1 1 0,1-1 1,0 0-1,0 1 0,1-1 1,-1 0-1,0 0 0,0-3 1,-3-5-1172,3 1-240</inkml:trace>
  <inkml:trace contextRef="#ctx0" brushRef="#br0" timeOffset="1115.01">542 13 800,'-5'-2'5637,"11"0"-5500,0 0 1,0 1-1,1 0 1,-1 1 0,0-1-1,0 1 1,10 1 0,12-2-169,28-3-845,-33 5-3781</inkml:trace>
  <inkml:trace contextRef="#ctx0" brushRef="#br0" timeOffset="1478.41">145 454 676,'0'0'3670,"28"3"643,-21-1-4171,-1-1 0,0 1 0,1-1-1,-1-1 1,1 1 0,0-1 0,-1 0 0,13-2 0,5 0-26,267 17 1133,-275-13-1254,-10-2 0,0 0 1,0 1 0,1 0 0,-1 0 0,0 1 0,12 4-1,-17-6 23,0 0-9,-3-2-547,-8-14-7065</inkml:trace>
  <inkml:trace contextRef="#ctx0" brushRef="#br0" timeOffset="1956">413 590 500,'0'0'1714,"-16"-9"4579,-29 46-3332,38-30-2645,2-2-221,1 0 0,-1 1 0,1-1 0,0 1 0,0-1 0,1 1 0,0 0 0,-4 9 0,5-6-89,-1-1-1,2 1 1,-1 0-1,1 0 1,0 13-1,1-18-3,0 1-1,1-1 0,-1 0 0,1 0 1,0 0-1,0 1 0,0-1 0,1 0 0,-1 0 1,1 0-1,0-1 0,0 1 0,1 0 0,-1-1 1,1 1-1,-1-1 0,1 0 0,0 0 0,0 0 1,1 0-1,-1-1 0,1 1 0,7 3 0,-4-3 1,0 0 0,0 0 0,1 0 0,-1-1-1,1-1 1,0 1 0,-1-1 0,1 0 0,0-1 0,0 0-1,0 0 1,8-2 0,-6 0-4,1-1 0,-1 0-1,1 0 1,-1-1 0,-1-1-1,1 0 1,0 0 0,-1-1 0,0 0-1,-1 0 1,12-12 0,-12 10 17,0 0-1,-1 0 1,0-1 0,-1 0 0,0-1 0,0 1 0,8-21 0,-13 27 29,-1 0 0,1 0 0,-1 0 0,1 0 0,-1 0 1,0 0-1,0 0 0,0 0 0,0 0 0,-1 0 1,1-1-1,-1 1 0,0 0 0,0 1 0,0-1 1,0 0-1,-1 0 0,1 0 0,-1 1 0,1-1 0,-1 0 1,0 1-1,0 0 0,0-1 0,-5-3 0,1 1-1,-1 0 0,0 0 0,0 0 0,0 1 0,-1 0 0,1 0 0,-1 1-1,-11-4 1,-75-18-2290,77 14-1267,11 3-1729,6 5 3272</inkml:trace>
</inkml:ink>
</file>

<file path=word/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2:21.751"/>
    </inkml:context>
    <inkml:brush xml:id="br0">
      <inkml:brushProperty name="width" value="0.05" units="cm"/>
      <inkml:brushProperty name="height" value="0.05" units="cm"/>
      <inkml:brushProperty name="color" value="#004F8B"/>
    </inkml:brush>
  </inkml:definitions>
  <inkml:trace contextRef="#ctx0" brushRef="#br0">148 112 464,'-5'-19'10286,"5"19"-10238,1 0 0,-1 0 0,0 0 0,1 0-1,-1 0 1,0 0 0,1-1 0,-1 1 0,0 0-1,1 0 1,-1 0 0,0 0 0,0-1 0,1 1-1,-1 0 1,0 0 0,0-1 0,1 1 0,-1 0-1,0-1 1,0 1 0,0 0 0,1 0 0,-1-1-1,0 1 1,0 0 0,0-1 0,0 1 0,0 0-1,0-1 1,0 1 0,0 0 0,0-1 0,0 1-1,0 0 1,0-1 0,0 0 0,-1-1 1136,0 11-751,0-5-397,-1 1 1,1-1-1,-1 0 1,0 0-1,0 0 1,-4 6-1,-2 5 150,1-2-87,0 0-1,-1-1 1,-1 0 0,-15 16 0,-9 13-89,19-26-26,12-13 34,0-1 0,1 1 1,-1 0-1,1-1 0,-1 1 0,1 0 1,-1 0-1,1 0 0,0 0 1,0 0-1,0 0 0,-1 5 1,0-5-102,15 0-149,5-2 210,0-1 0,29-4-1,-35 3 25,1 1 0,0 0 0,14 1 0,-2 0-90,-25 0-134,1 0 0,-1 0 1,1 0-1,-1 0 0,1 0 0,-1-1 0,1 1 0,-1 0 0,1 0 0,-1 0 0,1-1 0,-1 1 0,1 0 0,-1-1 0,0 1 0,1 0 0,-1-1 0,1 1 1,-1 0-1,0-1 0,0 1 0,1-1 0,-1 1 0,0-1 0,0 1 0,1-1 0,-1 1 0,0-1 0,0 1 0,0-1 0,0 1 0,0-1 0,0 1 0,0-1 0,0 1 1,0-1-1,0 1 0,0-1 0,0 1 0,0-2 0,10-16-3243,-9 14 2316</inkml:trace>
  <inkml:trace contextRef="#ctx0" brushRef="#br0" timeOffset="357.79">265 116 1472,'-1'2'5731,"-4"6"-4283,0 36-204,-12 59 1063,11-2-1045,18-13-850,-9-80-419,4-1 0,-5-20-4835,13-30-1994,-15 33 5084</inkml:trace>
  <inkml:trace contextRef="#ctx0" brushRef="#br0" timeOffset="1007.8">466 130 1540,'-2'0'260,"1"0"-1,-1 1 1,1-1 0,-1 1-1,1-1 1,0 1 0,-1 0-1,1 0 1,0-1 0,-1 1-1,1 0 1,0 0 0,0 0-1,0 0 1,-2 3 0,-18 24 144,8-11 99,2-3-345,-10 10 642,65-8-755,-39-16 44,1 1-1,-1-1 0,0 1 1,0 0-1,0 1 0,0-1 1,0 1-1,0 0 0,0 1 1,-1-1-1,1 1 0,-1-1 1,0 2-1,6 4 0,29 38 548,-36-43-599,0 0 1,0 0 0,-1 0 0,0 1 0,0-1 0,0 1 0,0 0-1,0-1 1,-1 1 0,1 0 0,-1 0 0,0 0 0,0 0 0,-1 0-1,1 0 1,-1 1 0,0 4 0,0-7-22,-1-1 0,1 0 0,-1 0 0,1 1 0,-1-1 1,0 0-1,0 0 0,1 0 0,-1 0 0,0 0 0,0 0 0,0 0 0,0-1 0,0 1 1,0 0-1,0 0 0,-1-1 0,1 1 0,0-1 0,0 1 0,0-1 0,-1 1 0,1-1 1,0 0-1,-1 1 0,1-1 0,0 0 0,-1 0 0,1 0 0,0 0 0,0 0 0,-3-1 1,1 1-174,-1 0-1,1 0 1,0 0 0,0-1 0,0 1 0,0-1 0,0 0 0,0 0 0,0 0 0,0 0 0,0 0 0,0-1 0,0 1 0,-2-3 0,2 1-408,1 0 1,-1-1 0,1 1-1,0 0 1,0-1-1,1 0 1,-1 1 0,1-1-1,-2-6 1,2 1-999</inkml:trace>
  <inkml:trace contextRef="#ctx0" brushRef="#br0" timeOffset="1378.79">516 65 1132,'0'-1'330,"0"-1"0,1 1-1,-1-1 1,0 1 0,1 0 0,-1 0-1,1-1 1,0 1 0,-1 0 0,1 0-1,0 0 1,0-1 0,0 1-1,0 0 1,1-1 0,26-17 1443,-22 15-1621,0 1-1,0 1 1,0-1-1,0 1 0,1 1 1,-1-1-1,12-1 1,-5 1-78,-11 1-79,0 1 0,0 0 0,0-1 0,0 1 0,-1 0 0,1 0 0,0 0 0,0 0 0,0 0 0,0 0 0,-1 0 0,3 1 0</inkml:trace>
</inkml:ink>
</file>

<file path=word/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21:40.792"/>
    </inkml:context>
    <inkml:brush xml:id="br0">
      <inkml:brushProperty name="width" value="0.05" units="cm"/>
      <inkml:brushProperty name="height" value="0.05" units="cm"/>
      <inkml:brushProperty name="color" value="#004F8B"/>
    </inkml:brush>
  </inkml:definitions>
  <inkml:trace contextRef="#ctx0" brushRef="#br0">672 1133 828,'10'3'8105,"-5"-1"-8075,1-1 1,0 1-1,-1 0 1,0 0 0,8 4-1,19 17 211,-27-20-235,1 1 1,-1-1 0,0 1 0,0 0-1,-1 0 1,1 1 0,-1-1 0,0 1-1,0 0 1,-1 0 0,4 6 0,-1 1-1,-1 0 1,0 0 0,0 0-1,-2 1 1,0 0 0,0-1-1,1 16 1,-4-21 24,1 1 0,-2 0 0,1 0 0,-1 0 0,0 0 0,-1-1 0,0 1 0,0 0 0,0-1 0,-1 0 0,0 1 1,-1-1-1,-5 9 0,-1-2 45,0 0 1,-1 0 0,-1-1 0,0 0 0,-1-1 0,0-1-1,-21 15 1,30-23-57,-1 0 0,0 0 0,0-1 0,0 1 0,0-1-1,0 0 1,0-1 0,0 1 0,-1-1 0,1 0 0,-1 0 0,1-1 0,-1 0 0,1 0-1,-1 0 1,1 0 0,-1-1 0,1 0 0,0 0 0,-1-1 0,1 1 0,0-1 0,0 0-1,0-1 1,0 1 0,0-1 0,-6-4 0,9 5-16,-1 1 1,1-1-1,0 0 0,0 0 1,0 0-1,0 0 0,0 0 1,1-1-1,-1 1 1,1 0-1,-1-1 0,1 1 1,0-1-1,0 0 0,0 1 1,0-1-1,1 0 0,-1 1 1,1-1-1,-1 0 0,1 0 1,0 0-1,0 1 0,0-1 1,0 0-1,1 0 0,-1 0 1,1 1-1,1-5 1,1 1-17,0 0 0,0 0 0,0 1 1,1-1-1,-1 1 0,1-1 1,1 1-1,-1 1 0,1-1 1,10-8-1,-8 8-2,0 0 0,0 1 0,0-1 0,1 1-1,-1 1 1,1-1 0,0 2 0,0-1 0,1 1 0,-1 0 0,0 0 0,1 1 0,-1 0-1,1 1 1,-1 0 0,1 0 0,-1 1 0,1 0 0,-1 0 0,0 1 0,0 0 0,1 1-1,12 6 1,-17-7 20,-1 1-1,0-1 0,1 1 1,-1 0-1,-1 0 0,1 0 1,0 0-1,-1 1 1,1-1-1,-1 1 0,0-1 1,0 1-1,-1 0 0,1 0 1,0 4-1,1 2-5,-1 1 0,0-1 0,0 0 0,-1 21 0,-2-29 373,-3 3-2181,9-5 113,-5-1 932,6-12-3912,-6 7 2845</inkml:trace>
  <inkml:trace contextRef="#ctx0" brushRef="#br0" timeOffset="733.27">934 1234 964,'-9'-8'3844,"9"8"-3822,0 0 0,0 0 0,0-1 0,-1 1 1,1 0-1,0 0 0,0 0 0,-1 0 0,1 0 1,0 0-1,0 0 0,-1 0 0,1 0 0,0 0 1,0 0-1,-1 0 0,1 0 0,0 0 0,0 0 1,-1 0-1,1 0 0,0 0 0,0 0 0,-1 1 1,1-1-1,0 0 0,0 0 0,0 0 0,-1 0 1,1 0-1,0 1 0,0-1 0,0 0 1,0 0-1,-1 0 0,1 1 0,0-1 0,0 0 1,0 0-1,0 1 0,0-1 0,0 0 0,0 0 1,-1 0-1,1 1 0,0-1 0,0 0 0,0 0 1,0 1-1,0-1 0,0 0 0,0 0 0,0 1 1,0-1-1,1 0 0,-1 0 0,0 1 0,0-1 1,0 1-1,-5 37 1030,-1 55-323,6-84-711,0 0 0,1 1 0,1-1 0,-1 0 0,1 0 0,1 0 0,-1 0 0,2-1 0,-1 1 0,1-1 0,7 11 0,-9-16-7,0 0 0,0 0 0,1 0 0,-1-1 0,1 1 0,-1-1 0,1 1 0,0-1 0,0 0 0,0 0 0,1-1 0,-1 1 0,0 0 0,0-1 0,1 0 0,-1 0 0,1 0 0,-1 0 0,1-1 0,0 1 0,-1-1 0,1 0 0,0 0 0,-1 0 0,1-1 0,-1 1 0,1-1 0,-1 0 0,1 0 0,-1 0 0,4-2 0,8-3 3,0 0-1,-1-1 0,0-1 0,16-11 0,-25 15 27,0 1 0,0-2 0,0 1 0,-1 0 0,0-1-1,0 0 1,0 0 0,0 0 0,-1 0 0,0 0 0,0-1 0,0 0 0,2-9 0,-3 9-1,-1 1 1,0-1 0,0 0-1,-1 0 1,1 1 0,-1-1 0,-1 0-1,1 0 1,-1 1 0,0-1-1,0 0 1,-1 1 0,0-1 0,0 1-1,0-1 1,0 1 0,-1 0 0,-6-10-1,2 7-32,0 1-1,0-1 1,-1 1-1,0 1 1,-13-9-1,16 12-25,0 1-1,0 0 1,0 0-1,0 0 1,0 1-1,0 0 1,0 0-1,-1 0 1,1 1-1,0 0 1,-1 0-1,-10 1 1,2 1-402,1 1 1,-1 0-1,1 1 1,-25 11-1,-18 13-4926</inkml:trace>
  <inkml:trace contextRef="#ctx0" brushRef="#br0" timeOffset="1215.84">571 1649 1000,'0'0'1654,"4"1"1095,14 5-2325,20-2 303,1 0 1,0-3-1,58-5 0,59 2-449,189 14-263,-206-15-59,-138 3 16,0 0-433,-2 0 211,-33-10-5396,29 10 4118</inkml:trace>
  <inkml:trace contextRef="#ctx0" brushRef="#br0" timeOffset="-8453.02">249 545 344,'0'0'444,"0"-3"-156,0 0-148,6 0-236,-6 0-84,0-1-56,5 1-4,-5 0 16,0 0 36</inkml:trace>
  <inkml:trace contextRef="#ctx0" brushRef="#br0" timeOffset="-7084.22">267 509 28,'0'-13'930,"0"9"-711,1-1 0,-1 1 1,-1-1-1,1 1 0,-1-1 1,1 1-1,-4-9 0,-2-6 438,6 19-636,0 0-1,0-1 1,-1 1-1,1 0 1,0-1-1,0 1 1,0 0-1,0-1 1,0 1-1,0-1 1,0 1-1,0 0 1,0-1-1,0 1 1,0 0-1,0-1 0,0 1 1,0 0-1,0-1 1,0 1-1,0-1 1,0 1-1,1 0 1,-1-1-1,0 1 1,0 0-1,0 0 1,1-1-1,-1 1 1,0 0-1,0-1 1,1 1-1,-1 0 1,0 0-1,0 0 0,1-1 1,-1 1-1,0 0 1,1 0-1,27-10 2252,-34 9 2094,-1 3-1279,4 3-3827,3-4 753,0 0-1,-1 0 0,1-1 0,-1 1 1,1 0-1,-1-1 0,1 1 1,-1-1-1,1 1 0,-1-1 1,1 1-1,-1-1 0,0 1 0,1-1 1,-1 0-1,0 1 0,1-1 1,-1 0-1,0 1 0,0-1 1,1 0-1,-3 0 0,2 0-11,1 0 0,-1 1 0,0-1 1,0 0-1,0 0 0,0 1 0,0-1 0,0 1 0,1-1 0,-1 1 0,0-1 0,0 1 0,0-1 0,1 1 0,-1 0 1,0-1-1,1 1 0,-1 0 0,1-1 0,-1 1 0,1 0 0,-1 0 0,1 0 0,-1 1 0,0 0 26,1 0 0,-1 0 0,1 0 0,-1-1-1,0 1 1,0 0 0,0 0 0,0-1 0,0 1 0,0-1-1,0 1 1,-1-1 0,1 1 0,-1-1 0,1 0 0,-1 0-1,1 0 1,-1 0 0,0 0 0,1 0 0,-1 0 0,0 0-1,-3 0 1,-1 2 210,0-1 0,0 0 1,-1 0-1,1-1 0,-1 0 0,-10 1 0,7-3-172,1-1-1,0 0 1,0 0 0,0-1 0,0 0 0,0-1 0,0 0-1,1 0 1,-12-9 0,9 7-11,11 6-57,0 1 0,0-1 0,0 0 0,0 0 0,0 0 0,0 1 0,0-1 0,0 0-1,0 0 1,0 0 0,0 1 0,0-1 0,0 0 0,0 0 0,0 0 0,0 1 0,0-1 0,0 0 0,0 0 0,0 0 0,0 1 0,0-1 0,-1 0 0,1 0 0,0 0 0,0 0 0,0 1 0,0-1 0,-1 0 0,1 0 0,0 0 0,0 0-1,0 0 1,0 0 0,-1 0 0,1 0 0,0 0 0,0 1 0,0-1 0,-1 0 0,1 0 0,0 0 0,0 0 0,0 0 0,-1 0 0,1 0 0,0 0 0,0 0 0,0 0 0,-1-1 0,1 1 0,0 0 0,0 0 0,0 0 0,-1 0 0,1 0 0,0 0-1,0 0 1,0 0 0,0-1 0,-1 1 0,1 0 0,0 0 0,0 0 0,0 0 0,0 0 0,0-1 0,0 1 0,-1 0 0,9 21-22,-2-2 79,-1 28-58,7 50 32,-7-37-77,-5-60 52,0 0-1,0 0 1,0 0-1,0 1 1,0-1-1,0 0 1,0 0-1,0 0 1,0 0-1,0 1 1,0-1-1,0 0 1,0 0-1,0 0 1,0 1-1,0-1 1,0 0-1,0 0 1,0 0-1,0 0 1,0 1 0,0-1-1,0 0 1,0 0-1,1 0 1,-1 0-1,0 0 1,0 1-1,0-1 1,0 0-1,0 0 1,1 0-1,-1 0 1,0 0-1,0 0 1,0 0-1,0 0 1,1 0-1,-1 1 1,0-1-1,0 0 1,0 0-1,0 0 1,1 0-1,-1 0 1,0 0-1,0 0 1,0 0-1,0 0 1,1 0 0,-1 0-1,0 0 1,0-1-1,0 1 1,1 0-1,-1 0 1,0 0-1,13-11 60,6-12-91,-13 18 24,0-1 1,0 1-1,0 0 1,0 0-1,14-7 1,-16 10-3,-1 0 1,1 1 0,0-1-1,0 1 1,-1-1 0,1 1 0,0 0-1,0 1 1,0-1 0,8 0 0,-10 2 0,0-1 1,0 0 0,0 1-1,1-1 1,-1 1-1,0 0 1,0 0 0,0 0-1,0 0 1,0 0 0,0 0-1,-1 0 1,1 0 0,0 1-1,-1-1 1,1 1 0,-1 0-1,1-1 1,-1 1 0,1 0-1,0 3 1,3 4 13,0-1 0,-1 2 0,0-1 0,0 0 1,-1 1-1,-1 0 0,0-1 0,0 1 0,-1 0 0,0 0 1,0 0-1,-1 0 0,-1 0 0,0 0 0,0 0 1,-1 0-1,0 0 0,0 0 0,-8 16 0,10-25-1,-1 1 0,0-1-1,0 1 1,1-1 0,-1 0 0,0 1 0,0-1-1,0 0 1,-1 0 0,1 0 0,0 0-1,0 0 1,-1 0 0,1 0 0,0 0 0,-1 0-1,1 0 1,-1-1 0,1 1 0,-1-1-1,1 1 1,-1-1 0,1 0 0,-1 1-1,0-1 1,-1 0 0,-1 0-8,0-1-1,-1 0 1,1 1-1,0-1 1,0-1-1,0 1 1,0 0-1,0-1 1,-5-3-1,8 4-177,0 1-1,0-1 1,1 0 0,-1 1-1,0-1 1,1 0 0,-1 1-1,0-1 1,1 0 0,-1 0-1,1 1 1,-1-1 0,1 0-1,0 0 1,-1 0 0,1 0-1,0 0 1,0 1 0,0-1-1,-1 0 1,1 0-1,0 0 1,0 0 0,0 0-1,0 0 1,1 0 0,-1 0-1,0 0 1,0 0 0,0 1-1,1-1 1,-1 0 0,1-1-1,10-20-7294,-10 19 5634</inkml:trace>
  <inkml:trace contextRef="#ctx0" brushRef="#br0" timeOffset="-6034.01">5 895 1236,'0'0'1467,"-5"8"1301,20 1-2052,43 21 810,30 7-932,-73-31-520,0 0 0,1 0 0,0-2 0,0 0 0,0-1 0,1 0 0,19 0 0,-27-3-47,-1-1 0,1 0 1,-1 0-1,1-1 0,-1 0 0,0 0 0,1-1 0,-1 0 0,-1 0 0,1-1 0,0 0 0,-1-1 1,0 0-1,0 0 0,11-10 0,-11 9-11,24-27 159,-29 31-147,0 0 0,0-1-1,-1 1 1,1-1-1,-1 0 1,0 1-1,1-1 1,-1 0-1,-1 0 1,1 1 0,0-1-1,-1 0 1,1-3-1,5-75 1039,-12-1-522,-5 16-550,9 55 5,0-1 1,-1 1 0,0-1-1,0 1 1,-1 0 0,-11-20-1,9 17 3,4 7-11,0 1 0,1 0 0,0-1 0,0 1-1,1-1 1,0-12 0,0 11-30,0 6 36,1 1 1,-1-1-1,1 1 1,-1-1-1,1 1 1,-1 0-1,1-1 1,0 1 0,-1 0-1,1-1 1,0 1-1,0 0 1,0 0-1,0 0 1,0 0-1,0 0 1,0 0-1,1 0 1,-1 0-1,0 0 1,1 0 0,2 0-1,0-2 7,1 1 0,-1 0-1,1 1 1,0-1 0,0 1 0,0 0 0,0 0-1,0 0 1,0 1 0,0 0 0,0 0-1,7 1 1,1-1-5,193-3-138,-110 4 155,148-6-74,7-28 67,-185 29-36,-65 4 31,4 3-727</inkml:trace>
  <inkml:trace contextRef="#ctx0" brushRef="#br0" timeOffset="-5118.01">724 611 312,'0'0'114,"-1"0"0,1 0 0,0 0-1,0 0 1,-1 0 0,1 0 0,0 0 0,0 0 0,-1 0-1,1 0 1,0-1 0,0 1 0,-1 0 0,1 0 0,0 0-1,0 0 1,0 0 0,-1-1 0,1 1 0,0 0 0,0 0-1,0 0 1,-1-1 0,1 1 0,0 0 0,0 0 0,0-1-1,0 1 1,0 0 0,0 0 0,0-1 0,0 1 0,0 0-1,0 0 1,-1-1 0,1 1 0,0 0 0,0 0 0,1-1-1,-1 1 1,0 0 0,0-1 0,0 1 0,0 0 0,0 0-1,0-1 1,0 1 0,0 0 0,1-1-40,-1 1 0,0-1 0,0 0 0,1 1 1,-1-1-1,0 1 0,1-1 0,-1 1 0,0 0 0,1-1 0,-1 1 0,1-1 1,-1 1-1,1 0 0,-1-1 0,1 1 0,-1 0 0,1-1 0,-1 1 1,1 0-1,-1 0 0,1 0 0,0 0 0,-1-1 0,1 1 0,8 0-45,0 0 1,-1 1-1,1 0 0,-1 0 0,16 5 0,-21-5-22,0 0 1,0 0-1,-1 1 1,1-1-1,-1 1 1,1-1-1,-1 1 1,1 0-1,-1 0 1,0 0-1,0 1 1,0-1-1,0 0 1,0 1-1,-1-1 1,1 1-1,-1 0 1,0-1-1,1 1 1,0 5-1,5 14 118,-5-18-106,0 1-1,0 0 1,-1 0-1,1 0 1,-1-1-1,-1 1 0,1 0 1,-1 0-1,0 0 1,0 0-1,0 1 1,-1 4-1,-5 18 158,4-17-133,0 0-1,0 0 1,-1 0-1,-1-1 1,0 0-1,-7 13 0,-3 1 47,-1-1 0,-18 22 0,27-38-54,-1 0 0,0 0 0,0 0-1,0-1 1,-1 0 0,0-1 0,0 0 0,-1 0-1,-14 6 1,20-10-24,0 0 0,0-1-1,-1 1 1,1 0 0,0-1 0,0 0-1,0 0 1,-1 0 0,1 0 0,0-1-1,0 1 1,0-1 0,-1 0 0,1 0-1,0 0 1,0 0 0,0 0 0,0-1-1,1 1 1,-1-1 0,0 0-1,1 0 1,-1 0 0,-2-3 0,3 3-10,0 0 1,0 0-1,1 0 1,-1 0-1,1 0 1,0-1-1,0 1 1,0 0-1,0-1 1,0 1-1,0-1 1,1 1-1,-1-1 0,1 1 1,-1-1-1,1 1 1,0-1-1,0 1 1,0-1-1,1 0 1,-1 1-1,1-1 1,-1 1-1,1-1 1,0 1-1,0-1 1,0 1-1,0 0 1,0 0-1,0-1 1,3-2-1,3-5-14,0 0 0,1 1 1,0 0-1,17-15 0,-20 20 2,-1 1-1,1 1 1,0-1 0,0 1 0,0 0 0,0 0-1,0 0 1,0 0 0,1 1 0,-1 0-1,1 0 1,-1 1 0,9 0 0,-8 0 11,0 1-1,0-1 1,0 2 0,0-1-1,0 1 1,0-1 0,-1 2-1,1-1 1,-1 1 0,1 0 0,-1 0-1,0 0 1,0 0 0,0 1-1,-1 0 1,1 0 0,-1 1-1,0-1 1,0 1 0,0 0-1,-1 0 1,0 0 0,0 0 0,0 1-1,2 6 1,-3-4-1,0 0 0,-1 0 0,0 0 1,0 1-1,-1-1 0,0 10 0,0-1-30,0-17 17,17-59-8181,-12 49 6828</inkml:trace>
  <inkml:trace contextRef="#ctx0" brushRef="#br0" timeOffset="-4772.87">953 659 1232,'5'36'6778,"-1"-16"-6788,3 40 1,-1-13 72,-6-45-51,0-1 0,0 1 0,1 0 1,-1-1-1,0 1 0,1-1 0,-1 1 0,1 0 0,0-1 0,0 1 0,-1-1 0,1 0 1,0 1-1,0-1 0,0 0 0,1 1 0,-1-1 0,0 0 0,0 0 0,1 0 1,-1 0-1,0 0 0,1 0 0,-1 0 0,4 0 0,-1 1 7,1 0 0,0-1 0,0 1 0,0-1 0,0-1 0,0 1 0,6-1 0,1 0-76,-1 0 1,0-1-1,0-1 1,15-4-1,-22 6-303,-1-1-1,0 0 0,0 0 0,0-1 0,0 1 1,0-1-1,0 1 0,0-1 0,0 0 0,-1 0 1,1 0-1,-1-1 0,1 1 0,-1-1 1,0 1-1,0-1 0,3-5 0,-4 2-895</inkml:trace>
  <inkml:trace contextRef="#ctx0" brushRef="#br0" timeOffset="-4383.01">1125 650 608,'0'0'1378,"-5"12"2116,6 7-2874,0 0 0,5 18 0,-3-19-361,0 0-1,0 19 0,-1 3-1,0-31-195,-1 0 0,-1 0 0,0 0 0,0 0 0,-1 0 0,-3 16 0,3 11-80,2-21-96,31-63-6413,-25 36 5160</inkml:trace>
  <inkml:trace contextRef="#ctx0" brushRef="#br0" timeOffset="-4030">1370 650 280,'-10'-1'4518,"-9"1"-3403,7 4-574,11-4-533,0 0 0,1 0 0,-1 0 0,0 1 0,1-1 0,-1 0-1,0 0 1,1 0 0,-1 1 0,0-1 0,1 0 0,-1 1 0,1-1 0,-1 1-1,1-1 1,-1 1 0,1-1 0,-1 1 0,1-1 0,-1 1 0,1-1 0,-1 1 0,1-1-1,0 1 1,-1 0 0,1-1 0,0 1 0,0 0 0,0-1 0,-1 1 0,1 0-1,0-1 1,0 1 0,0 0 0,0 0 0,0-1 0,0 1 0,0 0 0,0-1-1,1 2 1,17 15 118,-10-9 22,1 0 0,1 0 1,14 9-1,19 16 429,-27-18-389,-7-7-83,0 0-1,-1 0 1,11 14-1,-16-17-61,1 0-1,-1 0 1,0 0-1,0 0 0,-1 1 1,0-1-1,0 1 0,0 0 1,-1 0-1,2 5 1,-4-9 0,1 0 0,0-1 0,-1 1 0,1 0 0,-1-1 0,0 1 0,0-1 0,1 1 0,-1-1 0,0 1 0,0-1 1,0 0-1,-1 0 0,1 1 0,0-1 0,0 0 0,-1 0 0,1 0 0,0 0 0,-1 0 0,1-1 0,-1 1 0,1 0 1,-1-1-1,0 1 0,1-1 0,-1 1 0,0-1 0,1 0 0,-4 1 0,2-1-148,0 1-1,0-1 1,0 0-1,1 0 1,-1 0-1,0 0 0,0-1 1,0 1-1,0-1 1,1 1-1,-1-1 1,0 0-1,1 0 1,-1 0-1,0-1 1,1 1-1,0-1 1,-5-3-1,-11-11-1793,15 14 1365,-1-1 0,1 1 0,0-1 0,1 0 0,-1 0-1,0 0 1,-3-6 0,1-3-1254</inkml:trace>
  <inkml:trace contextRef="#ctx0" brushRef="#br0" timeOffset="-3668.55">1354 551 1136,'28'-19'3495,"11"-6"-3148,-30 21-606,0-1-1,0 0 0,-1 0 1,1-1-1,14-12 0,-18 5-1733,-5 7 602</inkml:trace>
  <inkml:trace contextRef="#ctx0" brushRef="#br0" timeOffset="-3124">550 60 1120,'0'-1'94,"0"1"1,0 0-1,0 0 0,0 0 1,0-1-1,0 1 0,0 0 0,0 0 1,0 0-1,0-1 0,0 1 1,0 0-1,0 0 0,0 0 0,0-1 1,0 1-1,0 0 0,-1 0 1,1 0-1,0-1 0,0 1 0,0 0 1,0 0-1,0 0 0,0 0 1,-1 0-1,1 0 0,0-1 0,0 1 1,0 0-1,-1 0 0,1 0 1,0 0-1,0 0 0,0 0 0,-1 0 1,1 0-1,0 0 0,0 0 1,0 0-1,-1 0 0,1 0 0,0 0 1,0 0-1,0 0 0,-1 0 1,1 0-1,0 0 0,0 0 0,0 0 1,-1 0-1,1 0 0,0 1 1,-17 10 1188,-15 21-1056,11-9 56,17-20-240,1 0 0,0 1 0,-1-1 0,1 0 0,0 1-1,0 0 1,1 0 0,-1 0 0,1 0 0,0 0 0,0 0 0,0 1 0,1-1 0,-2 7 0,1 7 89,2-16-110,-1 1-1,1-1 1,0 0 0,0 0-1,0 0 1,0 1 0,0-1-1,0 0 1,0 0 0,2 5-1,2 8 68,-3-13-81,-1 0 1,1 0-1,-1 0 1,1 0-1,0 0 1,-1 0-1,1 0 1,0 0-1,0 0 1,0-1-1,1 1 1,-1 0-1,0-1 1,1 1-1,-1-1 1,1 1-1,1 0 1,10 8 18,-1-2 1,1 1-1,1-2 1,19 9-1,-26-13-26,1-1 0,-1 0 0,1 0-1,0-1 1,0 1 0,-1-2 0,1 1 0,0-1 0,0-1 0,14-1 0,-19 1 4,-1 1 1,1 0 0,-1-1 0,0 0-1,1 1 1,-1-1 0,0 0 0,1 0 0,-1 0-1,0-1 1,0 1 0,0 0 0,0-1-1,0 1 1,0-1 0,0 0 0,-1 0 0,1 0-1,-1 0 1,1 0 0,-1 0 0,0 0 0,0 0-1,1 0 1,-2-1 0,1 1 0,0 0-1,0-1 1,-1 1 0,1-1 0,-1 1 0,0-4-1,0-5 72,-1 0 0,-1-1-1,0 1 1,0 0-1,-7-18 1,4 13-53,2 10 42,0 1 0,0-1 1,0 1-1,0 0 0,-6-6 0,0-1 69,6 8-116,0 0 0,0 0 0,-1 0 0,1 1 0,-1-1 0,0 1 0,0 0 0,0 0 0,-9-4 0,10 6-44,1 0 0,0 0-1,-1 0 1,1 0 0,-1 1-1,0-1 1,1 1 0,-1 0-1,1 0 1,-1 0 0,0 0 0,1 0-1,-1 0 1,1 1 0,-1 0-1,1-1 1,-1 1 0,1 0 0,-1 0-1,-2 2 1,4-3-78,1 0-1,-1 1 1,1-1 0,-1 0 0,0 1 0,1-1-1,-1 0 1,1 1 0,-1-1 0,1 1 0,0-1-1,-1 1 1,1-1 0,-1 1 0,1 0-1,0-1 1,-1 1 0,1-1 0,0 1 0,0 0-1,0-1 1,-1 1 0,1 0 0,0-1-1,0 1 1,0 0 0,0-1 0,0 2 0,9 17-4031,-6-15 3346,2 0-498</inkml:trace>
  <inkml:trace contextRef="#ctx0" brushRef="#br0" timeOffset="-1187">868 76 40,'-5'-18'4618,"10"11"-3688,3-2-203,-8 9-690,0 0-1,0 0 0,0 1 0,0-1 0,0 0 0,0 0 1,0 0-1,0 0 0,0 0 0,0 0 0,0 0 0,0 0 0,0 0 1,0 0-1,0 0 0,0 0 0,0 0 0,0 0 0,0 0 1,1 0-1,-1 0 0,0 1 0,0-1 0,0 0 0,0 0 0,0 0 1,0 0-1,0 0 0,0 0 0,0 0 0,0 0 0,0 0 1,1 0-1,-1 0 0,0 0 0,0 0 0,0 0 0,0-1 0,0 1 1,0 0-1,0 0 0,0 0 0,0 0 0,0 0 0,0 0 1,0 0-1,0 0 0,1 0 0,-1 0 0,0 0 0,0 0 0,0 0 1,0 0-1,0 0 0,0 0 0,0 0 0,0-1 0,0 1 1,0 0-1,0 0 0,0 0 0,0 0 0,0 0 0,0 0 0,-6 13 488,4 2-380,0 1 0,-2-1 1,0 0-1,-1 0 0,0 0 1,-11 19-1,15-30-145,0-1 0,0 1 0,0 0 0,0 0 0,0 0 0,1 0 0,-1 0 0,1 0 0,1 5 0,-1 0 20,3-8-5,0 1 1,0-2-1,1 1 1,-1 0-1,0-1 1,0 1-1,1-1 1,4 0-1,9 1-42,-6 0 2,0 0 0,0 0-1,22-3 1,11 1-14,-43 1 36,-3-2-717,1 0 234,0 0 0,0 0-1,0 0 1,0 0 0,0 0-1,0 0 1,1 0 0,-1-1-1,0 1 1,1 0 0,0-3-1,-5-16-1959,4 15 1542</inkml:trace>
  <inkml:trace contextRef="#ctx0" brushRef="#br0" timeOffset="-814.8">962 105 36,'-6'-13'3392,"6"13"-3367,-1 0 0,1 0 0,0 0-1,0 0 1,0 0 0,0 0 0,0 0 0,0 0-1,-1 0 1,1 0 0,0 0 0,0 0 0,0 0-1,0 0 1,0-1 0,0 1 0,-1 0 0,1 0-1,0 0 1,0 0 0,0 0 0,0 0-1,0 0 1,0-1 0,0 1 0,0 0 0,0 0-1,0 0 1,0 0 0,0 0 0,0-1 0,0 1-1,0 0 1,0 0 0,0 0 0,0 0 0,0 0-1,0 0 1,0-1 0,0 1 0,0 0-1,0 0 1,0 0 0,0 0 0,0 0 0,0-1-1,0 1 1,0 0 0,0 0 0,0 0 0,0 0-1,0 0 1,1 0 0,-1 0 0,0-1 0,0 1-1,0 0 1,0 0 0,0 0 0,0 0 0,0 0-1,1 0 1,-1 0 0,0 0 0,0 0-1,1 0 565,5 47 1673,-6-28-1850,0-8-209,0 1-1,0-1 1,-1 1 0,-3 11-1,-7 64-33,9-51-179,3-21-17,3-5-1223,-4-10 1155,0 0-1,0 0 1,0 1 0,0-1-1,0 0 1,0 0-1,0 0 1,0 0 0,0 0-1,0 1 1,0-1-1,0 0 1,0 0 0,1 0-1,-1 0 1,0 0-1,0 0 1,0 1 0,0-1-1,0 0 1,0 0-1,1 0 1,-1 0 0,0 0-1,0 0 1,0 0 0,0 0-1,0 0 1,1 0-1,-1 0 1,0 0 0,0 0-1,0 0 1,0 0-1,0 0 1,1 0 0,-1 0-1,0 0 1,0 0-1,0 0 1,0 0 0,1 0-1,-1 0 1,0 0 0,0 0-1,0 0 1,0 0-1,0 0 1,1 0 0,-1-1-1,0 1 1,0 0-1,0 0 1,0 0 0,1-6-1829</inkml:trace>
  <inkml:trace contextRef="#ctx0" brushRef="#br0">672 1133 828,'10'3'8105,"-5"-1"-8075,1-1 1,0 1-1,-1 0 1,0 0 0,8 4-1,19 17 211,-27-20-235,1 1 1,-1-1 0,0 1 0,0 0-1,-1 0 1,1 1 0,-1-1 0,0 1-1,0 0 1,-1 0 0,4 6 0,-1 1-1,-1 0 1,0 0 0,0 0-1,-2 1 1,0 0 0,0-1-1,1 16 1,-4-21 24,1 1 0,-2 0 0,1 0 0,-1 0 0,0 0 0,-1-1 0,0 1 0,0 0 0,0-1 0,-1 0 0,0 1 1,-1-1-1,-5 9 0,-1-2 45,0 0 1,-1 0 0,-1-1 0,0 0 0,-1-1 0,0-1-1,-21 15 1,30-23-57,-1 0 0,0 0 0,0-1 0,0 1 0,0-1-1,0 0 1,0-1 0,0 1 0,-1-1 0,1 0 0,-1 0 0,1-1 0,-1 0 0,1 0-1,-1 0 1,1 0 0,-1-1 0,1 0 0,0 0 0,-1-1 0,1 1 0,0-1 0,0 0-1,0-1 1,0 1 0,0-1 0,-6-4 0,9 5-16,-1 1 1,1-1-1,0 0 0,0 0 1,0 0-1,0 0 0,0 0 1,1-1-1,-1 1 1,1 0-1,-1-1 0,1 1 1,0-1-1,0 0 0,0 1 1,0-1-1,1 0 0,-1 1 1,1-1-1,-1 0 0,1 0 1,0 0-1,0 1 0,0-1 1,0 0-1,1 0 0,-1 0 1,1 1-1,1-5 1,1 1-17,0 0 0,0 0 0,0 1 1,1-1-1,-1 1 0,1-1 1,1 1-1,-1 1 0,1-1 1,10-8-1,-8 8-2,0 0 0,0 1 0,0-1 0,1 1-1,-1 1 1,1-1 0,0 2 0,0-1 0,1 1 0,-1 0 0,0 0 0,1 1 0,-1 0-1,1 1 1,-1 0 0,1 0 0,-1 1 0,1 0 0,-1 0 0,0 1 0,0 0 0,1 1-1,12 6 1,-17-7 20,-1 1-1,0-1 0,1 1 1,-1 0-1,-1 0 0,1 0 1,0 0-1,-1 1 1,1-1-1,-1 1 0,0-1 1,0 1-1,-1 0 0,1 0 1,0 4-1,1 2-5,-1 1 0,0-1 0,0 0 0,-1 21 0,-2-29 373,-3 3-2181,9-5 113,-5-1 932,6-12-3912,-6 7 2845</inkml:trace>
  <inkml:trace contextRef="#ctx0" brushRef="#br0" timeOffset="733.27">934 1234 964,'-9'-8'3844,"9"8"-3822,0 0 0,0 0 0,0-1 0,-1 1 1,1 0-1,0 0 0,0 0 0,-1 0 0,1 0 1,0 0-1,0 0 0,-1 0 0,1 0 0,0 0 1,0 0-1,-1 0 0,1 0 0,0 0 0,0 0 1,-1 0-1,1 0 0,0 0 0,0 0 0,-1 1 1,1-1-1,0 0 0,0 0 0,0 0 0,-1 0 1,1 0-1,0 1 0,0-1 0,0 0 1,0 0-1,-1 0 0,1 1 0,0-1 0,0 0 1,0 0-1,0 1 0,0-1 0,0 0 0,0 0 1,-1 0-1,1 1 0,0-1 0,0 0 0,0 0 1,0 1-1,0-1 0,0 0 0,0 0 0,0 1 1,0-1-1,1 0 0,-1 0 0,0 1 0,0-1 1,0 1-1,-5 37 1030,-1 55-323,6-84-711,0 0 0,1 1 0,1-1 0,-1 0 0,1 0 0,1 0 0,-1 0 0,2-1 0,-1 1 0,1-1 0,7 11 0,-9-16-7,0 0 0,0 0 0,1 0 0,-1-1 0,1 1 0,-1-1 0,1 1 0,0-1 0,0 0 0,0 0 0,1-1 0,-1 1 0,0 0 0,0-1 0,1 0 0,-1 0 0,1 0 0,-1 0 0,1-1 0,0 1 0,-1-1 0,1 0 0,0 0 0,-1 0 0,1-1 0,-1 1 0,1-1 0,-1 0 0,1 0 0,-1 0 0,4-2 0,8-3 3,0 0-1,-1-1 0,0-1 0,16-11 0,-25 15 27,0 1 0,0-2 0,0 1 0,-1 0 0,0-1-1,0 0 1,0 0 0,0 0 0,-1 0 0,0 0 0,0-1 0,0 0 0,2-9 0,-3 9-1,-1 1 1,0-1 0,0 0-1,-1 0 1,1 1 0,-1-1 0,-1 0-1,1 0 1,-1 1 0,0-1-1,0 0 1,-1 1 0,0-1 0,0 1-1,0-1 1,0 1 0,-1 0 0,-6-10-1,2 7-32,0 1-1,0-1 1,-1 1-1,0 1 1,-13-9-1,16 12-25,0 1-1,0 0 1,0 0-1,0 0 1,0 1-1,0 0 1,0 0-1,-1 0 1,1 1-1,0 0 1,-1 0-1,-10 1 1,2 1-402,1 1 1,-1 0-1,1 1 1,-25 11-1,-18 13-4926</inkml:trace>
  <inkml:trace contextRef="#ctx0" brushRef="#br0" timeOffset="1215.84">572 1649 1000,'0'0'1654,"4"1"1095,14 5-2325,20-2 303,1 0 1,0-3-1,58-5 0,59 2-449,189 14-263,-206-15-59,-138 3 16,0 0-433,-2 0 211,-33-10-5396,29 10 4118</inkml:trace>
  <inkml:trace contextRef="#ctx0" brushRef="#br0" timeOffset="4949.62">1254 149 316,'2'3'3715,"1"-13"-939,-2 7-2646,0 0-1,0 0 0,0-1 1,0 1-1,-1 0 0,1-1 1,-1-4-1,0-2 64,0 8-143,1-1 0,-1 1-1,0 0 1,0-1 0,0 1-1,-1-1 1,1 1 0,0 0-1,-1-1 1,0 1-1,1 0 1,-3-4 0,-1-4 85,4 9-120,0 1 0,-1-1 1,1 0-1,0 1 0,0-1 1,-1 0-1,1 1 1,0-1-1,-1 0 0,1 1 1,0-1-1,-1 1 0,1-1 1,-1 1-1,1-1 0,-1 1 1,1-1-1,-2 0 0,-14-17 150,15 16-162,0 1-1,0-1 1,0 0 0,0 1-1,0-1 1,0 1-1,-1-1 1,1 1 0,-1 0-1,1 0 1,-1-1-1,1 1 1,-1 0-1,0 0 1,1 0 0,-1 1-1,0-1 1,0 0-1,0 1 1,0-1 0,1 1-1,-1-1 1,0 1-1,-3 0 1,1 0-5,0 0-1,0 0 1,0 0 0,0 1-1,-1-1 1,1 1 0,0 0 0,0 1-1,0-1 1,0 1 0,-5 2 0,8-3 4,-1-1-2,0 0-1,0 0 0,1 1 1,-1-1-1,0 1 1,1-1-1,-1 1 1,1 0-1,-1 0 1,0 0-1,1-1 0,0 2 1,-1-1-1,1 0 1,0 0-1,-1 0 1,1 0-1,0 1 0,0-1 1,0 1-1,-1 2 1,-9 8 1,9-11 0,1 0-1,-1 0 1,0 1 0,1-1 0,-1 1-1,1-1 1,0 0 0,0 1 0,-1 0 0,1-1-1,0 1 1,0 0 0,0 0 0,1 0-1,-1-1 1,0 1 0,1 0 0,-1 0-1,1 3 1,-3 3 14,3-7-14,-1 1-1,0-1 1,1 0-1,-1 1 1,1-1-1,0 0 1,-1 1-1,1-1 1,0 0-1,0 1 1,0-1-1,0 1 1,0-1-1,0 0 1,1 1-1,-1-1 1,1 3-1,14 32 39,-10-26-38,-3-7-1,0 1 1,0-1-1,0 1 0,0-1 0,1 0 0,-1 0 0,1 0 0,0 0 0,4 3 0,0 0 7,-7-6-6,1 1 0,-1-1 0,1 1 0,-1-1 0,1 1 0,0-1 0,-1 1 0,1-1 0,0 1 0,-1-1 0,1 0-1,0 1 1,0-1 0,-1 0 0,1 0 0,0 0 0,0 0 0,0 0 0,-1 1 0,1-1 0,2-1 0,6 6 3,-9-5-3,1 1-1,0-1 1,-1 1-1,1-1 1,0 1-1,-1-1 1,1 0-1,0 1 1,0-1-1,-1 0 1,1 1-1,0-1 0,0 0 1,0 0-1,-1 0 1,1 0-1,0 0 1,0 0-1,0 0 1,-1 0-1,1 0 1,0 0-1,1-1 1,19-8 56,-18 9-53,-1-1 0,0 0 0,0 1 0,1-1 0,-1 0 0,0 0 0,0-1 0,0 1 0,0 0-1,-1-1 1,1 1 0,0-1 0,0 0 0,-1 1 0,1-1 0,1-3 0,11-11 13,-12 15-14,-1-1-1,1 1 1,-1-1 0,1 1-1,-1-1 1,0 0-1,1 1 1,-1-1-1,0 0 1,0 0 0,0 0-1,-1 0 1,1 0-1,1-3 1,5-15-1,2-4-3,-4 13-2,-4 10 43,-1 0 0,1-1 0,0 1-1,-1 0 1,1 0 0,0-1 0,-1 1 0,0 0 0,1-1 0,-1 1 0,0 0-1,0-1 1,1 1 0,-1-1 0,-1-1 0,1 3-11,0-22 1022,-3 36-845,3-13-201,0-1-1,-1 1 0,1 0 0,0-1 0,0 1 1,-1 0-1,1-1 0,0 1 0,0 0 0,0 0 1,0-1-1,0 1 0,0 0 0,0 0 0,0-1 1,0 1-1,1 0 0,-1 0 0,0-1 0,0 1 1,0 0-1,1-1 0,-1 1 0,1 0 0,-1-1 1,0 1-1,2 0 0,-13 38 673,0 67 232,6-18-820,-1 16-86,3-73 22,1-20-14,1-13 6,-6-4-2386</inkml:trace>
</inkml:ink>
</file>

<file path=word/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0:26.075"/>
    </inkml:context>
    <inkml:brush xml:id="br0">
      <inkml:brushProperty name="width" value="0.05" units="cm"/>
      <inkml:brushProperty name="height" value="0.05" units="cm"/>
      <inkml:brushProperty name="color" value="#004F8B"/>
    </inkml:brush>
  </inkml:definitions>
  <inkml:trace contextRef="#ctx0" brushRef="#br0">539 36 376,'-11'-12'3966,"11"11"-3775,-27-8 2560,26 9-2652,-4-2 96,1 1-1,-1 1 0,1-1 0,-1 1 1,0 0-1,-8 0 0,8 0-56,-18-2 198,20 1-328,1 1-1,0-1 0,0 1 1,-1 0-1,1 0 1,0 0-1,-1 0 1,1 0-1,0 0 0,0 1 1,-1-1-1,1 1 1,0-1-1,0 1 1,0 0-1,0 0 0,-4 2 1,-49 13 23,37-12 15,12-3-43,0 1-1,0-1 0,0 1 1,0 0-1,0 1 0,-7 4 1,-42 24 16,26-13 3,27-16-24,0-1 1,1 0 0,-1 0 0,0 1 0,1-1 0,-1 1 0,1-1-1,0 1 1,-1 0 0,1-1 0,0 1 0,0 0 0,-2 3 0,-35 24 14,31-22 122,4-4-84,0-1 0,0 1 0,0 0 0,1 0 0,-1 0 0,1 0 1,0 1-1,0-1 0,0 0 0,0 1 0,0 0 0,1-1 0,-2 5 0,2-3-32,-1 1 0,0-1 0,0-1 0,-1 1 1,1 0-1,-1-1 0,0 1 0,-6 6 0,7-9 3,0 2 1,0-1-1,0 0 0,1 0 0,-1 1 1,1-1-1,-2 5 0,-10 19 65,-9 14 263,21-37-332,0-1 1,1 1-1,-1 0 1,1 0 0,0 0-1,0 0 1,0 0-1,1 7 1,0 0 96,5 27 47,-6-36-147,1 0 0,-1 0 0,1 0 0,0 0 0,-1 1 0,1-1 0,0-1 1,0 1-1,1 0 0,-1 0 0,0 0 0,1-1 0,1 3 0,-2-3-6,0 1 0,1-1 0,-1 1 0,0-1 0,0 1 0,0-1 0,0 1 0,0 0 0,-1-1 0,1 1 0,0 0 0,0 3 0,0-3-1,0 0 0,0 0-1,1 0 1,-1 0-1,1 0 1,0 0-1,-1-1 1,1 1 0,0 0-1,0-1 1,0 1-1,0-1 1,4 2-1,-3-1-2,0 0 0,0 0-1,1 1 1,-1-1-1,-1 1 1,6 5-1,5 3 11,0 11 10,-12-21-25,-1 0 1,1-1 0,0 1 0,0 0-1,-1 0 1,1-1 0,0 1-1,-1 0 1,1 0 0,-1 0 0,1 0-1,-1 0 1,1 0 0,-1 0-1,0 0 1,1 2 0,28 21 50,19 15 52,-2-11-125,20 2 22,-59-28 15,0 0 0,0-1 0,0-1 0,0 1 0,0-1 0,1 0 0,-1-1 0,0 1 0,13-5 0,-7 1 55,-1 0-1,0-1 0,0-1 0,10-7 0,-14 9-73,85-51 540,-82 48-456,0 0-1,-1-1 1,0 0 0,-1-1 0,15-17 0,8-21 29,-30 42-59,1 0 1,0 0-1,-1 0 1,0-1-1,0 0 1,1-9-1,8-36 412,-8 40-370,-3 10-84,0 0 0,1 0-1,-1 1 1,0-1 0,0 0 0,1 0-1,-1 0 1,0 0 0,0 1 0,0-1-1,0 0 1,0 0 0,0 0 0,0 0-1,-1 1 1,1-1 0,0 0 0,0 0-1,-1 0 1,1 0 0,0 1 0,-2-2-1,-3-42 144,4 41-141,0 1-1,0 0 1,1-1-1,0 1 0,-1-1 1,1 1-1,0-1 1,0 1-1,0-1 1,0 1-1,1-1 1,0-2-1,-1 3-2,1 0-1,-1 0 0,1 0 0,-1 0 0,0 0 1,0 0-1,0-1 0,0 1 0,-1 0 0,1 0 1,0 0-1,-1 0 0,1 1 0,-1-1 0,0 0 1,-1-3-1,1 1 37,-1 0 0,1-1 0,0 1 1,1 0-1,-1-1 0,1-7 0,-6-25 55,5 32-79,-1 1-1,0-1 0,0 1 1,0-1-1,0 1 0,0 0 1,-1 0-1,0 0 0,0 0 1,0 0-1,-6-4 0,5 3 10,-3-3-1,-1 1 0,0 0 0,0 0 0,0 0 0,-1 1-1,0 1 1,-12-7 0,12 10-20,1 0-1,-1 1 1,1 0-1,-1 0 0,1 1 1,-1 0-1,-13 2 1,-2-1-302,23-1 284,39 0-11950,-32 0 10022</inkml:trace>
  <inkml:trace contextRef="#ctx0" brushRef="#br0" timeOffset="2673.07">1358 13 444,'0'0'65,"0"-1"-1,0 1 1,0 0 0,0 0-1,0 0 1,0 0 0,0 0-1,0 0 1,0 0 0,-1 0-1,1 0 1,0-1 0,0 1 0,0 0-1,0 0 1,0 0 0,0 0-1,0 0 1,0 0 0,0 0-1,0-1 1,0 1 0,0 0-1,0 0 1,0 0 0,0 0-1,0 0 1,0 0 0,0 0-1,0-1 1,1 1 0,-1 0-1,0 0 1,0 0 0,0 0-1,0 0 1,0 0 0,0 0-1,0 0 1,0 0 0,0-1-1,0 1 1,0 0 0,1 0 0,-1 0-1,0 0 1,0 0 0,0 0-1,0 0 1,0 0 0,0 0-1,0 0 1,1 0 0,-1 0-1,-11-7 1497,10 7-1432,0-1 83,-26 1 1573,14 1-1497,0 1 1,0 0-1,-25 9 0,25-8-184,-1 5 134,13-7-208,0 0-1,0-1 1,-1 1-1,1 0 1,0-1 0,-1 1-1,1 0 1,0-1-1,-1 0 1,1 1 0,0-1-1,-1 0 1,-2 1 0,-1-1-19,-1 2 1,1-1-1,-1 1 1,1 0-1,0 0 1,0 0 0,0 1-1,0-1 1,0 1-1,-8 7 1,-10 4 48,13-8-41,1 1 0,-1 0 0,1 0 0,1 0 1,-1 1-1,-7 10 0,-46 67 62,61-83-71,-1 0 0,1 0 1,0 0-1,0 0 0,0 0 0,0 0 0,0 0 0,0 1 0,0-1 0,1 0 0,-1 3 1,-5 5 25,-5 9 297,11-17-288,-1 1 1,1 0-1,-1-1 0,0 0 0,0 1 1,0-1-1,0 1 0,0-1 0,0 0 1,-1 0-1,-1 3 0,1-3-33,1 0-1,-1 1 1,1-1-1,-1 0 1,1 1-1,0 0 1,0-1-1,0 1 1,0 0-1,0 0 1,0 3-1,-4 28 362,5-25-282,-1-7-70,1 0-1,0 0 1,0 0-1,0 0 1,0 0-1,0-1 1,0 1-1,1 0 1,-1 0-1,1 0 1,-1-1-1,1 1 1,0 0-1,0 2 1,16 31 251,8-7-145,-11-13-57,5 1 5,3 5-11,-20-19-55,0 0 0,0-1 0,0 1 0,0-1 0,0 0 0,0 1 0,0-1 0,1 0 0,-1 0 0,0 0 0,5 0 0,8 5 42,33 19 73,-37-19 9,1-1 1,-1 0 0,1-1 0,21 4 0,-5 0-7,-12-6-75,0 0 0,0 0 1,23-2-1,-24 0-38,-7-1 13,1 0 0,-1 0 0,1-1 0,-1 0 0,1-1 0,-1 1 0,0-1 0,13-8 0,-14 8 16,0-1 0,-1 0 0,0-1 1,1 0-1,-1 0 0,-1 0 1,1 0-1,-1-1 0,8-11 0,35-49 365,-20 0 60,-26 62-452,0 0-1,0 0 1,-1 0-1,0-1 1,1 1-1,-2-1 1,1 1-1,0-1 1,-1-7-1,5-12 79,-4 21-73,0 1 1,0-1 0,0 1 0,0-1-1,-1 1 1,1-1 0,-1 0 0,0 1 0,0-1-1,0 0 1,0 0 0,0 1 0,-1-1-1,1 0 1,-1 1 0,1-1 0,-2-2-1,0 2 18,1 0-1,1 1 0,-1-1 1,0 0-1,0 0 0,1 0 0,0 0 1,0-3-1,-6-19-6,-4 3-27,8 17-5,0 1 0,0-1-1,0 1 1,-1 0 0,1 0-1,-4-4 1,2 4-4,1 0-1,0 1 1,0-1 0,0 0-1,1-1 1,-1 1 0,1 0-1,-2-7 1,3 9 7,0 0 1,-1 0-1,1 0 0,0 0 1,-1 0-1,1 0 0,-1 1 0,0-1 1,1 0-1,-1 1 0,0 0 1,-4-3-1,-27-17 10,32 21-11,-1-2-5,-1 0 1,1 0-1,-1 1 0,1-1 1,-1 1-1,0 0 1,0-1-1,1 1 0,-1 1 1,0-1-1,0 0 0,0 1 1,0-1-1,0 1 1,0 0-1,0 0 0,0 0 1,0 0-1,0 1 0,0-1 1,0 1-1,-5 2 1,5-2-5,0 0 1,0 0-1,0-1 1,0 1-1,-1-1 1,1 1 0,0-1-1,0 0 1,0 0-1,-5-1 1,-3 0-46,10 1 46,0 0 8,-2 0 1,2 0-8,-5 1-602,13-2-2937,31-14-6231,-33 15 7814</inkml:trace>
</inkml:ink>
</file>

<file path=word/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0:19.769"/>
    </inkml:context>
    <inkml:brush xml:id="br0">
      <inkml:brushProperty name="width" value="0.05" units="cm"/>
      <inkml:brushProperty name="height" value="0.05" units="cm"/>
      <inkml:brushProperty name="color" value="#004F8B"/>
    </inkml:brush>
  </inkml:definitions>
  <inkml:trace contextRef="#ctx0" brushRef="#br0">581 134 36,'0'0'510,"12"-16"873,-6 13-1909,-5 3 632,0 0 1,0 0-1,0-1 0,-1 1 0,1-1 0,0 1 0,0 0 0,-1-1 0,1 0 0,0 1 0,-1-1 0,1 1 0,0-1 0,-1 0 1,1 1-1,-1-1 0,1 0 0,-1 0 0,0 1 0,1-1 0,-1 0 0,0 0 0,1 0 0,-1 1 0,0-1 0,0 0 0,0 0 0,0 0 1,1 0-1,-1 0 0,-1-1 0,2 2-33,-1 0-1,0-1 1,1 1 0,-1 0 0,0 0-1,0 0 1,1 0 0,-1 0 0,0-1 0,1 1-1,-1 0 1,0 0 0,0-1 0,0 1-1,1 0 1,-1 0 0,0-1 0,0 1 0,0 0-1,1 0 1,-1-1 0,0 1 0,0 0 0,0-1-1,0 1 1,0 0 0,0-1 0,0 1-1,0 0 1,0-1 0,0 1 0,0 0 0,0-1-1,0 1 1,0 0 0,0-1 0,0 1-48,0-1 1,0 1-1,0 0 1,0 0-1,0-1 1,0 1 0,0 0-1,0 0 1,0-1-1,0 1 1,0 0-1,0 0 1,0-1 0,0 1-1,0 0 1,-1 0-1,1-1 1,0 1-1,0 0 1,0 0-1,0 0 1,0-1 0,-1 1-1,1 0 1,0 0-1,0 0 1,0 0-1,-1 0 1,1-1-1,0 1 1,0 0 0,0 0-1,-1 0 1,1 0-1,0 0 1,0 0-1,-1 0 1,1 0-1,0 0 1,-1 0 12,1 0 1,0 0-1,-1-1 0,1 1 1,0 0-1,0 0 0,-1 0 1,1 0-1,0 0 0,0 0 1,-1 0-1,1-1 0,0 1 1,0 0-1,-1 0 0,1 0 1,0-1-1,0 1 0,0 0 1,-1 0-1,1-1 0,0 1 1,0 0-1,0 0 0,0-1 1,0 1-1,0 0 0,0 0 1,0-1-1,-1 1 0,1 0 1,0-1-1,0 1 0,0 0 1,0 0-1,0-1 0,0 1 1,1 0-1,-1-1 0,-3-1 125,-1-1 0,1 1 0,0 0 0,-1 0-1,1 0 1,-1 0 0,-5-1 0,8 3-132,-48-16 274,47 13-313,-14 6 3,-50 0 49,62-3-53,-1 0 0,1 1 1,0-1-1,-1 1 0,1 0 1,0 0-1,-1 1 0,1-1 1,-7 4-1,9-4 13,-3-1-1,-18 3 42,8 0-91,10 0 43,4-3 1,-11 1 1,7 1-3,-56 11-44,45-7 29,13-6 19,0 1 0,0-1 0,0 1-1,-1-1 1,1 1 0,1 0-1,-1 0 1,0 1 0,0-1 0,0 0-1,-3 3 1,-56 28 5,59-30-6,-1 0-1,1 1 0,0-1 0,0 1 1,0 0-1,0 0 0,-5 5 0,-14 13 56,-6 13-88,-14 22 18,39-52 19,1 0 0,0 0 0,0 0 1,0 0-1,1 0 0,-1 0 0,1 0 1,0 1-1,0-1 0,1 0 0,-1 1 1,1 8-1,-6 22 35,18 27 10,-5-44-35,-6-16-9,0-1 0,1 1-1,-1 0 1,-1 0 0,1 0-1,0 0 1,0 0 0,-1 0-1,1 0 1,-1 2 0,3 2 2,-1-1 0,1 1 0,0-1-1,1 0 1,-1 0 0,1-1 0,0 1 0,8 7 0,-7-5 15,-4-6-20,-1 0 0,0 0 0,1 0 1,-1 0-1,1 0 0,-1 0 0,1-1 0,-1 1 1,1 0-1,-1 0 0,1 0 0,0-1 0,0 1 0,-1 0 1,1-1-1,0 1 0,0-1 0,1 2 0,42 26 182,-11-4-146,-24-19-30,-5-2 4,0 0-1,1-1 0,-1 1 0,1-1 0,-1-1 0,1 1 1,0 0-1,0-1 0,7 1 0,-10-2-7,1 3-5,-2-3 6,49 6-40,23-2 532,-66-5-443,0 1 0,-1-1 0,1 0 0,0 0-1,0-1 1,-1 0 0,7-3 0,-12 5-43,17-9 77,-9 4-67,0 0 0,-1-1 1,0 0-1,0 0 0,0-1 1,7-9-1,-11 14 5,-2 0-23,1 0 0,-1 1 1,0-1-1,1 0 0,-1 0 1,0 0-1,0 0 0,-1 0 0,1-1 1,2-3-1,-2 0 16,1 1 1,-1-1-1,1 1 1,0-1-1,1 1 1,6-8-1,-8 11 4,-1 1 0,1-1 0,-1 1 0,0-1 0,1 0 0,-1 1 1,0-1-1,0 0 0,0 0 0,0 0 0,0 0 0,-1 0 0,1 0 0,0 0 0,0-3 0,0 0 13,0 0 0,0 0-1,1 1 1,0-1 0,0 1 0,0 0 0,1-1-1,4-5 1,-5 8-32,0 0 0,-1 0 0,1 0 0,0-1-1,-1 1 1,0-1 0,0 1 0,0-1 0,0 1-1,0-1 1,0 0 0,0 1 0,0-5 0,10-28 431,-6 1-66,-10-1-177,5 34-185,-1 0 1,1 0-1,0 1 0,-1-1 1,1 0-1,-1 0 0,1 0 1,-1 0-1,1 0 0,-1 1 1,1-1-1,-1 0 0,0 1 1,1-1-1,-1 0 0,-1 0 1,1 0-7,0 1 0,0-1 1,0 0-1,0 0 0,0 0 1,1 0-1,-1 0 0,0 0 1,0 0-1,1 0 0,-1 0 0,1 0 1,-1 0-1,1 0 0,-1 0 1,1-1-1,0-1 0,-2 0 5,1-1 0,0 1-1,-1 0 1,0-1-1,1 1 1,-1 0 0,0 0-1,-3-3 1,2 3 0,2 3-13,1-1 1,-1 1-1,1-1 1,-1 0-1,1 1 0,-1-1 1,1 0-1,-1 0 1,1 1-1,-1-1 1,1 0-1,0 0 1,-1 0-1,1 1 1,0-1-1,0 0 1,0 0-1,0-1 1,-22-27 173,19 26-171,0 0 0,-1-1-1,1 1 1,-1 1-1,0-1 1,0 0-1,-4-1 1,35 9-10804,-25-4 10172,7-1-1267</inkml:trace>
  <inkml:trace contextRef="#ctx0" brushRef="#br0" timeOffset="2776.96">1200 27 896,'-8'-6'2854,"7"5"-2687,0 1-1,0-1 1,0 0 0,0 1-1,0-1 1,0 1-1,0-1 1,0 1-1,0 0 1,0-1 0,0 1-1,0 0 1,0 0-1,0-1 1,0 1-1,-2 0 1,2 0-62,-37-9 1234,37 9-1290,0-1-27,-1 0 0,1 1 0,-1-1 0,1 1 0,-1-1 0,0 1 0,1 0 0,-1-1 0,0 1 0,1 0 0,-1 0 0,1 0 0,-1 0 0,0 0 0,1 1 1,-3 0-1,-23 2 12,-44 9 670,60-10-662,0 0-1,0 0 1,0 1 0,0 0-1,1 0 1,-1 2-1,1-1 1,0 1 0,-11 8-1,6-4 9,1 0 1,1 1-1,0 1 0,-22 21 1,34-30-35,-5 4 70,1 0 0,-1 1-1,1 0 1,1 1 0,-1-1 0,-4 10-1,5-10-17,-2 11 42,-5 52 436,11-14-418,11-15 20,0-10-19,-10-27-99,1-1 0,-1 1-1,0-1 1,1 0 0,0 1 0,0-1 0,0 0-1,0 0 1,0 0 0,1 0 0,-1 0-1,1-1 1,5 5 0,3 5 42,-4-5-19,-1 0 0,2-1 0,-1 1 1,1-1-1,13 8 0,23 20 138,-5-9-154,-26-12-25,7 3 50,-17-14-44,0 1 1,0 0-1,0-1 0,0 1 1,0-1-1,1 0 0,-1 0 1,1 0-1,-1-1 0,1 1 1,0-1-1,0 0 0,0 0 1,-1 0-1,1-1 0,0 1 1,0-1-1,0 0 0,0 0 1,7-1-1,-7 1 11,1-1 10,-1-1 0,1 1 0,0-1 1,0 0-1,-1 0 0,1 0 0,-1-1 0,0 1 0,1-1 0,3-4 0,14-8 19,-16 12-47,0-1-1,0 0 1,-1 0-1,1-1 1,-1 1-1,0-1 1,0 0 0,0-1-1,4-6 1,1 3 0,-10 9-9,1 0 0,0-1 1,0 1-1,-1 0 0,1-1 1,-1 1-1,1-1 1,0 1-1,-1-1 0,1 1 1,-1-1-1,1 0 1,-1 1-1,1-1 0,-1 1 1,0-1-1,1 0 0,-1 0 1,0 1-1,1-1 1,-1-1-1,0 1 1,1 0 0,-1-1 0,1 1 0,-1 0 0,1-1 0,0 1 0,-1 0-1,1 0 1,0 0 0,0 0 0,0 0 0,0 0 0,0 0 0,0 0 0,0 0 0,0 0 0,0 0 0,2 0 0,-2 0 4,0 1 1,1-1 0,-1 0-1,0 0 1,0 1-1,0-1 1,0 0 0,0 0-1,-1 0 1,1 0-1,0 0 1,0-1 0,-1 1-1,1 0 1,0 0-1,-1 0 1,1-3 0,0 2 7,-1 1 1,0-1 0,0 1 0,1-1-1,-1 1 1,1-1 0,-1 1 0,1 0-1,0-1 1,0 1 0,-1 0 0,2-2-1,-1 2-16,0-1-1,0 1 1,0-1-1,0 1 1,0-1-1,-1 0 1,1 0-1,0 1 1,-1-1-1,0 0 1,1 0-1,-1-2 1,8-27 296,-6 27-272,-1 0 0,1 0 0,-1 0 0,0-1 0,0 1 0,0-9 0,4-31 156,-5 36-109,-1 1 0,0 0-1,-1-1 1,0 1 0,-4-10-1,-20-33 22,19 37-69,-1 0 0,-16-17-1,-9-24 77,21 26-106,11 27 18,1-1-1,0 1 0,-1-1 0,1 1 1,-1 0-1,1-1 0,-1 1 1,0 0-1,0-1 0,1 1 0,-1 0 1,0 0-1,0 0 0,0 0 0,0 0 1,0 0-1,-1 0 0,1 0 0,0 0 1,0 0-1,-1 1 0,1-1 0,0 0 1,-1 1-1,1-1 0,-1 1 1,1 0-1,-1-1 0,1 1 0,0 0 1,-1 0-1,1 0 0,-1 0 0,1 0 1,-1 0-1,1 1 0,-3-1 0,-2 5-631,10-3-1520,18-4-4187,-9 0 2333,-8 2 2150</inkml:trace>
</inkml:ink>
</file>

<file path=word/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1:18.596"/>
    </inkml:context>
    <inkml:brush xml:id="br0">
      <inkml:brushProperty name="width" value="0.05" units="cm"/>
      <inkml:brushProperty name="height" value="0.05" units="cm"/>
      <inkml:brushProperty name="color" value="#004F8B"/>
    </inkml:brush>
  </inkml:definitions>
  <inkml:trace contextRef="#ctx0" brushRef="#br0">112 157 1412,'-4'1'3118,"-15"1"-1685,14 1-1163,1 0 0,0 1 0,0 0 0,0-1 0,0 1 0,0 0 0,1 1 1,0-1-1,0 1 0,0-1 0,0 1 0,-2 7 0,-4 9 1056,-9 37 1,12-36-652,4-14-576,0-1 1,1 1-1,0 0 1,0 1-1,1-1 1,0 0-1,1 0 1,-1 0-1,4 13 1,-2-14-67,0 0 1,0 0 0,0 0-1,1-1 1,0 1 0,1-1 0,5 8-1,-7-11-33,0-1 0,0 0 0,0 0 0,0 0 0,1 0-1,-1 0 1,1 0 0,0 0 0,-1-1 0,1 0 0,0 1-1,0-1 1,0 0 0,0 0 0,0-1 0,0 1 0,0-1 0,0 1-1,6-1 1,-1-1-51,0-1-1,0 0 0,-1 0 0,1-1 0,-1 0 1,1 0-1,-1-1 0,0 0 0,0 0 1,0 0-1,-1-1 0,1 0 0,-1-1 1,-1 1-1,1-1 0,-1 0 0,0-1 1,5-7-1,-4-26 110,-6 32-61,-1-1 0,-1 0 0,1 1 0,-1 0 0,-1-1 0,0 1 1,0 0-1,0 0 0,-1 0 0,-7-10 0,-28-38-20,34 50-45,0 1 0,-1 0 1,0-1-1,0 2 0,0-1 1,-9-5-1,15 10-65,0 0-1,0 1 1,0-1-1,0 0 1,1 0-1,-1 1 0,0-1 1,0 0-1,0 0 1,0 1-1,0-1 1,0 0-1,0 0 1,0 1-1,0-1 1,0 0-1,0 0 1,0 1-1,0-1 1,0 0-1,0 1 1,0-1-1,0 0 0,0 0 1,0 1-1,0-1 1,0 0-1,-1 0 1,1 1-1,0-1 1,0 0-1,0 0 1,0 0-1,-1 1 1,1-1-1,0 0 1,0 0-1,0 0 1,-1 1-1,1-1 1,0 0-1,0 0 0,-1 0 1,1 0-1,0 0 1,0 0-1,-1 0 1,1 0-1,0 0 1,-1 0-1,1 1 1,0-1-1,0 0 1,-1-1-1,1 1 1,0 0-1,0 0 1,-1 0-1,1 0 0,0 0 1,-1 0-1</inkml:trace>
  <inkml:trace contextRef="#ctx0" brushRef="#br0" timeOffset="538.57">267 236 1284,'7'45'4364,"18"15"-3284,-13-33-358,-10-22-566,0 1 0,-1 0-1,0 0 1,0 0 0,-1 0 0,0 0-1,0 9 1,0-3 193,0-11-346,0-1-1,0 0 1,0 1 0,0-1 0,0 0 0,0 1-1,0-1 1,0 0 0,0 1 0,0-1-1,0 0 1,0 1 0,0-1 0,0 0 0,0 1-1,0-1 1,0 0 0,0 1 0,0-1-1,0 0 1,-1 0 0,1 1 0,0-1 0,0 0-1,0 1 1,-1-1 0,1 0 0,0 0 0,0 0-1,-1 1 1,1-1 0,0 0 0,0 0-1,-1 0 1,1 1 0,0-1 0,-1 0 0,1 0-1,-12-8 83,-6-17 121,15 19-186,0 0 0,0-1-1,0 1 1,1-1 0,0 0-1,1 0 1,-1 0 0,1 0-1,0-13 1,-2-10-37,2 25 12,1 0 0,-1 0 1,1 0-1,0 0 1,0 0-1,0 0 0,1 0 1,-1 0-1,3-6 1,2-6 19,-4 13-22,0 1 0,-1 0 0,1-1 0,1 1 0,-1 0-1,0 0 1,1 0 0,0 0 0,-1 0 0,1 0 0,0 0 0,1 1 0,-1-1 0,0 1 0,1-1 0,0 1 0,-1 0 0,1 0 0,4-2 0,-5 3-172,-1 0 1,0 0 0,1 1 0,-1-1 0,0 1 0,1-1 0,-1 1 0,0 0-1,1-1 1,-1 1 0,1 0 0,-1 0 0,1 0 0,-1 0 0,0 0 0,1 0-1,-1 1 1,1-1 0,-1 0 0,1 1 0,-1-1 0,0 1 0,2 0 0,12 4-1372,-11-5 582</inkml:trace>
  <inkml:trace contextRef="#ctx0" brushRef="#br0" timeOffset="1107">563 186 1516,'0'0'1244,"-22"-3"4173,12 8-4753,8-5-608,0 0 0,0 1 0,0 0 0,0-1 0,0 1 1,1 0-1,-1 0 0,0 0 0,0 0 0,-2 3 0,-13 12 409,15-14-401,0 0-1,-1 0 0,1 0 1,0 0-1,0 0 1,0 0-1,0 1 0,0-1 1,-1 3-1,-38 76 1728,40-76-1752,0 0 0,0 0-1,0 0 1,0 0 0,1 0 0,0 0 0,0 0 0,0 0 0,1 0 0,0 0-1,-1-1 1,3 7 0,3 7 17,-3-10-40,0 1 0,0 0 0,9 13 0,-11-19-12,1 0 1,0-1 0,0 0 0,0 1 0,0-1 0,0 0 0,1 0 0,-1 0-1,1-1 1,-1 1 0,1-1 0,0 1 0,-1-1 0,1 0 0,4 2 0,-1-2-82,0 0 1,0 0 0,-1 0 0,1-1 0,0 1 0,0-2 0,0 1-1,0 0 1,0-1 0,-1 0 0,1-1 0,0 1 0,-1-1 0,10-4 0,-5 1-893,-1-1 0,0 1 0,0-1 0,9-8 1,-15 11 418,-1-1 1,1 1-1,-1 0 1,1-1-1,-1 1 1,0-1-1,-1 0 1,3-6 0,-4 1-931</inkml:trace>
  <inkml:trace contextRef="#ctx0" brushRef="#br0" timeOffset="1558.01">564 6 208,'-4'-6'6159,"6"8"-5973,0-1-1,0 1 1,0 0 0,0-1 0,-1 1 0,1 0 0,0 0 0,-1 1 0,0-1 0,1 0 0,-1 0 0,2 6 0,11 36 1352,-2-3-450,-1-12-508,-2 1 0,-1 1 1,6 44-1,-5-27-302,0-2-97,14 62 322,-20-87-510,-4-19-2,1 0-1,1 0 1,-1 0 0,0 0-1,0 0 1,1 0 0,-1 0-1,1-1 1,0 1 0,-1 0-1,1 0 1,0 0 0,2 2-1,0 7-2411,-5-25-1211,2 10 3141,1 1 1,-1-1-1,1 1 0,0-1 1,0 1-1,0-1 0,3-2 1,3-14-2086,-7 8 939</inkml:trace>
  <inkml:trace contextRef="#ctx0" brushRef="#br0" timeOffset="2144">732 258 80,'-1'0'230,"0"0"0,1 0 0,-1-1 0,0 1 0,1 0 0,-1 0 0,0 0 0,1 0 0,-1 1 0,0-1 0,1 0 0,-1 0 0,0 0 0,1 0 0,-1 1 0,1-1 0,-1 0 0,0 1 0,1-1 0,-1 0 0,1 1 0,-1-1 0,1 1 0,-1-1 0,0 1 0,1 0-152,0 0 0,1-1 0,-1 1 0,0 0 0,0-1 1,0 1-1,0 0 0,1-1 0,-1 1 0,0-1 1,1 1-1,-1 0 0,0-1 0,1 1 0,-1-1 1,1 1-1,-1-1 0,1 1 0,0 0 0,2 2-8,1 0-1,-1-1 0,1 1 0,0-1 0,0 0 0,6 3 0,-7-4-39,0 0 0,0-1-1,1 1 1,-1-1-1,0 0 1,0 0-1,0 0 1,0 0-1,1-1 1,-1 1 0,0-1-1,0 0 1,0 0-1,5-2 1,1-2-31,-1 1-1,0-2 1,-1 1 0,9-9 0,-14 13-1,-1 0-1,1 0 1,-1 0 0,0 0 0,0-1 0,0 1-1,0 0 1,0-1 0,0 1 0,0-1 0,0 1-1,0-1 1,-1 0 0,1 1 0,0-1 0,-1 0-1,0 1 1,1-1 0,-1 0 0,0 1 0,0-1 0,0 0-1,0 0 1,0 1 0,0-1 0,-1 0 0,1 0-1,-1 1 1,1-1 0,-1 0 0,0 1 0,1-1-1,-1 1 1,0-1 0,0 1 0,0-1 0,0 1-1,0-1 1,0 1 0,-1 0 0,-1-2 0,2 2 8,-1 0 1,0-1-1,1 1 0,-1 0 1,0 0-1,0 0 1,0 0-1,0 1 1,0-1-1,0 0 0,0 1 1,0-1-1,0 1 1,0 0-1,0 0 1,0 0-1,0 0 0,-1 0 1,1 0-1,0 1 1,0-1-1,0 0 1,0 1-1,0 0 0,0-1 1,0 1-1,0 0 1,1 0-1,-1 0 1,0 1-1,0-1 0,1 0 1,-1 1-1,1-1 1,-2 2-1,-36 29 644,34-27-542,1 1 0,-1 0 0,1 1 0,0-1 0,1 1 0,0 0 0,0-1 0,0 1 0,1 1 0,0-1 1,0 0-1,1 1 0,-1 8 0,1-3 169,1 1 0,1-1 0,0 1 0,1-1 0,1 1 0,6 18 0,-7-23-154,1 0 0,1 0 0,-1-1 0,2 1 0,-1-1 0,1 0 0,11 15 0,-13-20-122,1 0 0,-1 0-1,0 0 1,1 0 0,0 0 0,-1-1 0,1 1 0,0-1 0,0 0 0,1 0 0,-1-1 0,0 1-1,1-1 1,-1 0 0,0 0 0,1 0 0,8 0 0,-6-2-689,0 0 1,0-1-1,0 1 0,0-1 1,0 0-1,0-1 0,-1 0 1,1 0-1,-1 0 0,0-1 1,0 0-1,0 0 0,-1-1 1,1 1-1,-1-1 0,7-8 1,-2 3-937</inkml:trace>
  <inkml:trace contextRef="#ctx0" brushRef="#br0" timeOffset="2583.25">986 295 1104,'0'0'149,"-1"0"0,1 0 1,-1 0-1,1 0 0,-1 0 0,1 0 0,0 0 0,-1 0 1,1 1-1,-1-1 0,1 0 0,-1 0 0,1 1 0,0-1 1,-1 0-1,1 0 0,0 1 0,-1-1 0,1 1 0,0-1 1,-1 0-1,1 1 0,0-1 0,0 1 0,-1-1 0,1 0 1,0 1-1,0-1 0,0 1 0,0-1 0,-1 1 0,1-1 1,0 1-1,0-1 0,0 1 0,0-1 0,0 1 0,0-1 1,0 1-1,1-1 0,-1 0 0,0 1 0,0 0 0,9 30 351,-2-8 152,4 36 537,-5 20-573,-6-57-576,-5-31-66,4 6 29,-1 0 0,0 0 1,1 0-1,0 0 0,0-1 0,0 1 0,0 0 0,0 0 0,0-4 1,-1-20-8,1 22 2,1-1 1,-1 0 0,1 1-1,0-1 1,1 0-1,1-9 1,1 2-84,1 1 0,0 0 0,0 0 1,2 0-1,7-14 0,-9 20-43,0 0 0,0 1 0,0 0 0,1-1 0,-1 2 0,1-1 0,0 0 0,1 1 0,-1 0 0,1 1 0,10-6 0,-2 3-781,0 1 1,0 0-1,1 1 1,18-3-1,-24 5-217,-3-2-272</inkml:trace>
  <inkml:trace contextRef="#ctx0" brushRef="#br0" timeOffset="4748">1741 352 1056,'0'-2'8823,"4"-5"-8041,-3 5-693,-1 1 0,0 0 0,0 0 0,0 0 0,0-1 0,0 1 0,0 0-1,0 0 1,-1 0 0,1 0 0,0-1 0,-1 1 0,1 0 0,-1 0 0,1 0 0,-1 0 0,0-2 0,0 1 276,-17-18 193,16 17-536,0 0 0,0 0-1,-1 0 1,1 0-1,-1 1 1,1-1-1,-1 1 1,-4-4-1,3 4 20,0 1 0,0-1 0,0 0 0,-1 1 0,1 0 0,0 0 0,-1 0 0,1 1 0,-1 0 0,-7 0 0,9 0-39,1 0 0,-1 0 1,0 1-1,1-1 0,-1 1 0,1 0 0,-1 0 0,1 0 0,-1 0 0,1 0 0,0 0 0,0 1 0,-1-1 0,1 1 0,0-1 0,0 1 0,0 0 0,1 0 0,-1 0 0,-2 4 0,-47 50 17,45-47 45,0 0 0,0 0 0,1 0 0,0 1 0,1-1 1,0 1-1,1 0 0,0 1 0,0-1 0,1 0 0,1 1 0,-1 13 0,2-18-30,1 0 0,0 0-1,0-1 1,1 1 0,0 0-1,0-1 1,0 1 0,1-1-1,0 0 1,0 0 0,0 0-1,0 0 1,1 0 0,0-1-1,0 1 1,0-1 0,1 0-1,-1 0 1,1-1 0,0 1-1,0-1 1,0 0 0,0-1-1,1 1 1,-1-1-1,1 0 1,-1 0 0,1-1-1,0 0 1,11 1 0,-11-2-33,0-1 1,-1-1 0,1 1-1,0-1 1,-1 0 0,1-1-1,-1 1 1,0-1 0,0 0-1,0 0 1,0-1 0,0 1-1,4-6 1,13-22-81,-10 12-171,-6 9-836,-1-1 0,0 0 0,0 0-1,-1-1 1,-1 1 0,4-16-1,1-5-1657,-2 1 23,-5 21 1615</inkml:trace>
  <inkml:trace contextRef="#ctx0" brushRef="#br0" timeOffset="5149.63">1752 157 848,'-6'-12'6390,"12"43"-4335,-5-8-763,1 0 0,6 23 0,-4-23-621,0 0 1,-1 25-1,-1-25-589,1 0 1,1 0 0,1-1 0,10 27-1,-11-36-53,-3-10-29,1 6-10,1 0 0,-1-1 0,-1 1 0,2 13 0,2-1-9,-5-20-16,-4-17-5694,7 10 4756,-1 0 0,0 0 0,0 0 0,0 0-1,0 0 1,-1 0 0,1-9 0,-2 3-654</inkml:trace>
  <inkml:trace contextRef="#ctx0" brushRef="#br0" timeOffset="5697">1881 327 68,'-5'1'7595,"-1"139"-2063,6-134-5486,1 1 1,0 0-1,1 0 1,-1-1-1,1 1 1,0-1 0,1 0-1,-1 1 1,1-1-1,1 0 1,-1 0 0,1-1-1,0 1 1,0-1-1,10 9 1,-13-13-48,26 17-37,-27-17 35,1-1 0,0 0 1,0 1-1,0-1 0,0 0 1,0 1-1,-1-1 0,1 0 0,0 0 1,0 0-1,0 0 0,0 0 1,0 0-1,0 0 0,0 0 0,0 0 1,-1 0-1,1 0 0,0-1 1,0 1-1,0 0 0,0-1 0,0 1 1,-1 0-1,1-1 0,0 1 1,0-1-1,-1 1 0,1-1 0,0 0 1,-1 1-1,1-1 0,-1 0 1,2-1-1,17-20-126,-15 19 124,-1 0 0,0 0 0,0 0 0,0-1-1,0 1 1,-1-1 0,3-4 0,1-4 3,-4 9 4,-1 0 0,1 0 0,0 0-1,-1 0 1,1 0 0,-1 0 0,0-1 0,0 1 0,-1 0 0,1-1 0,-1 1-1,1 0 1,-1-1 0,0 1 0,0-1 0,0 1 0,-1 0 0,1-1 0,-1 1-1,-2-5 1,-13-33 78,9 32-72,1-1-1,-1 1 1,0 1 0,-13-12-1,18 18-9,1 0 0,-1 0 0,0 1 0,0-1 1,0 0-1,0 1 0,0 0 0,-1-1 0,1 1 0,0 0 0,-1 0 0,1 0 0,0 0 0,-1 1 0,1-1 0,-1 0 0,0 1 0,1 0 0,-1 0 0,1 0 0,-1 0 0,1 0 0,-1 0 0,0 1 1,-4 1-1,-15 7-1662,21-8 1179,-4 0-1680,21 1-3879,-11-3 4791,-4-1-205</inkml:trace>
  <inkml:trace contextRef="#ctx0" brushRef="#br0" timeOffset="6401.06">2053 367 1556,'0'2'369,"1"0"-1,-1 0 1,0 0 0,1-1-1,-1 1 1,1 0 0,0 0-1,0 0 1,0 0 0,0-1-1,0 1 1,0 0 0,0-1-1,0 1 1,3 2 0,1 0 30,0 0 1,0 0-1,0 0 1,12 5 0,-4-3-272,0 0 0,0-1 1,1 0-1,16 2 0,-27-6-144,3 0 11,-1 0 1,1 1 0,0-2-1,0 1 1,0-1 0,0 0-1,0 0 1,0-1 0,0 1-1,0-1 1,-1-1 0,1 1 0,0-1-1,9-4 1,-13 3-17,1 0 0,-1-1 0,0 1-1,0-1 1,0 1 0,0-1 0,-1 0 0,1 0 0,-1 0 0,0 0-1,0 0 1,0-5 0,-1 7-2,-1-1 0,1 1 0,-1-1 0,0 0 0,0 1 0,0-1 0,0 1 0,0 0 0,0-1 0,0 1 0,-1 0 0,0 0 0,1-1 0,-1 1 0,0 1 0,0-1 0,0 0 0,0 0 0,0 1 0,0-1 0,-4-1 0,3 1 27,0 0 0,0 1 0,-1-1 0,1 1 0,0 0 0,-1 0 0,1 0 0,-1 0 0,1 1 0,-1-1 1,0 1-1,1 0 0,-1 0 0,1 0 0,-7 2 0,0 2 164,0 1 0,1 0 0,0 0 0,0 1 0,0 0 0,1 1 0,-1 0 0,2 0 0,-1 1 0,-12 16 0,16-20-33,0 2 63,0 1 1,0 0-1,1-1 1,-1 1-1,1 1 1,-3 10 0,2-4 137,1-4-179,1 1-1,1 0 1,0 0 0,0-1 0,2 21-1,-1-9 127,1-19-266,0-1-1,0 1 0,0-1 1,0 1-1,0-1 0,0 1 1,0-1-1,1 0 0,0 1 1,-1-1-1,1 0 0,0 0 1,0 0-1,0-1 0,0 1 1,0 0-1,0-1 0,1 1 1,-1-1-1,1 0 0,-1 0 1,1 0-1,-1 0 0,1 0 1,3 0-1,4 3 2,1-1-1,-1-1 1,1 0 0,0 0-1,14 0 1,-9-2-379,1-1 0,0-1-1,23-4 1,-31 3-779,0 0 0,0 0-1,0 0 1,11-7 0,12-7-3104,-26 11 2694</inkml:trace>
  <inkml:trace contextRef="#ctx0" brushRef="#br0" timeOffset="6970.92">2500 351 364,'-21'-5'4387,"19"4"-4307,1 0 0,-1 1 0,1-1 1,0 1-1,-1-1 0,1 1 1,-1-1-1,0 1 0,1 0 0,-1 0 1,1 0-1,-1 0 0,1 0 1,-1 0-1,1 0 0,-1 0 0,0 1 1,1-1-1,-1 1 0,-1 0 1,-53 24 1680,53-23-1705,0-1 0,1 1 0,-1-1 0,1 1-1,-1 0 1,1 0 0,-1 0 0,1 1 0,0-1 0,0 0 0,0 1-1,1-1 1,-1 1 0,0 0 0,1-1 0,0 1 0,-1 0 0,0 5 0,2-7-54,0 0 1,0 0 0,1 0 0,-1 0-1,0 0 1,1 0 0,-1 0 0,1 0-1,-1 0 1,1 0 0,-1 0 0,1 0-1,0 0 1,0 0 0,-1-1 0,1 1 0,0 0-1,0 0 1,0-1 0,0 1 0,0-1-1,0 1 1,0-1 0,0 1 0,0-1-1,0 1 1,0-1 0,0 0 0,0 0-1,0 0 1,0 1 0,2-1 0,48 1-75,-17 0 28,-13 2 40,-14-3-3,0 1 1,0 0-1,0 1 1,12 4 0,-18-5 6,1-1-1,-1 1 1,0 0 0,1 0 0,-1 0 0,0-1 0,0 1 0,0 1 0,0-1 0,0 0 0,0 0 0,0 0-1,0 1 1,0-1 0,0 0 0,-1 1 0,1-1 0,0 0 0,-1 1 0,1-1 0,-1 1 0,0-1 0,1 1-1,-1-1 1,0 1 0,0 2 0,1 9 2,0-12 0,-1 1 0,0-1-1,1 0 1,-1 0 0,0 1-1,0-1 1,0 0-1,0 0 1,0 1 0,0-1-1,-1 0 1,1 0 0,0 1-1,-1-1 1,1 0-1,-1 0 1,1 0 0,-1 1-1,1-1 1,-1 0 0,0 0-1,0 0 1,-1 1 0,-10 16 110,11-16-76,0 0 0,-1 1 0,1-1 0,-1 0 0,0 0 0,1 0 1,-1 0-1,0 0 0,-4 2 0,-17 12 334,-10 3-123,31-19-267,0 0 0,0 1-1,-1-1 1,1 0 0,0 0 0,0 0 0,0 0 0,0 0-1,0 0 1,0-1 0,0 1 0,0-1 0,0 1 0,0-1-1,0 0 1,0 0 0,-2-1 0,3 2-77,1-1 1,-1 1-1,0 0 1,1-1-1,-1 1 1,1 0-1,-1-1 1,1 1-1,-1 0 1,1-1-1,-1 1 1,1-1-1,-1 1 0,1-1 1,0 1-1,-1-1 1,1 0-1,0 1 1,0-1-1,-1 1 1,1-1-1,0 0 1,0 1-1,0-1 1,-1 0-1,11-18-1922,11-3-732,-14 16 1406</inkml:trace>
  <inkml:trace contextRef="#ctx0" brushRef="#br0" timeOffset="7570.75">2628 349 280,'-5'6'4682,"4"-5"-4591,0-1 1,0 1 0,0 0-1,1-1 1,-1 1-1,0 0 1,1 0 0,-1-1-1,0 1 1,1 0 0,-1 0-1,1 0 1,-1 0 0,1 0-1,0-1 1,-1 1 0,1 0-1,0 0 1,0 0 0,-1 0-1,1 2 1,1 3 194,0 1 1,0 0-1,1 0 0,-1 0 1,2-1-1,-1 1 0,7 11 1,-6-12-86,0 0 0,0 1 1,-1-1-1,0 1 1,0 0-1,-1 0 0,2 13 1,3 48 270,-6-67-484,-6-26-152,1-56-373,5 73 506,0 1 0,0 0 0,1 0 0,0 0 0,0-1 0,1 1 0,0 0 0,1 1 0,-1-1 0,1 0 0,0 1 0,1-1 0,0 1 0,0 0 0,0 0 0,0 0 0,8-6 0,-9 9 33,1 0 0,0 1 0,0-1 0,0 1 0,0 0 0,0 0 0,0 0 0,5-1 0,-7 2 0,0 1 1,0 0-1,0-1 0,0 1 1,-1 0-1,1 0 0,0 0 0,0 0 1,0 1-1,-1-1 0,1 0 1,0 1-1,0-1 0,0 1 0,-1 0 1,1-1-1,0 1 0,-1 0 1,1 0-1,-1 0 0,1 0 0,-1 1 1,0-1-1,3 2 0,11 13 21,-10-12 0,-1 1 0,1-1 0,-1 1 0,-1 0 0,1 0 0,-1 0 0,4 6 0,2 4 163,-7-13-162,-1-1-1,0 1 1,0 0 0,0-1-1,0 1 1,0 0-1,0 0 1,0 0 0,-1-1-1,1 1 1,-1 0-1,1 0 1,-1 3 0,3 18 217,-2-21-216,0 1-1,-1-1 1,1 1 0,-1-1-1,0 1 1,0 0 0,0-1 0,0 1-1,0 0 1,-1-1 0,1 1 0,-1-1-1,1 1 1,-3 4 0,1 4 11,2-10-73,0-1-1,0 0 1,0 1 0,0-1 0,0 0-1,0 0 1,0 1 0,0-1 0,0 0-1,0 1 1,0-1 0,0 0 0,0 0-1,0 1 1,0-1 0,0 0 0,0 1-1,0-1 1,-1 0 0,1 0 0,0 1-1,0-1 1,0 0 0,-1 0 0,1 0-1,0 1 1,0-1 0,0 0 0,-1 0-1,1 0 1,0 0 0,0 1 0,-1-1-1,1 0 1,0 0 0,-1 0 0,1 0-1,0 0 1,0 0 0,-1 0 0,1 0-1,0 0 1,-1 0 0,1 0 0,0 0-1,0 0 1,-1 0 0,1 0 0,0 0-1,-1 0 1,17-26-7507,-11 20 5836</inkml:trace>
  <inkml:trace contextRef="#ctx0" brushRef="#br0" timeOffset="7916">2952 254 764,'-1'0'116,"1"-1"1,0 1-1,0 0 0,0 0 1,-1-1-1,1 1 1,0 0-1,0 0 0,-1 0 1,1-1-1,0 1 0,0 0 1,-1 0-1,1 0 0,0 0 1,0 0-1,-1 0 0,1-1 1,0 1-1,-1 0 0,1 0 1,0 0-1,-1 0 0,1 0 1,0 0-1,-1 0 0,1 0 1,0 0-1,0 1 0,-1-1 1,1 0-1,0 0 1,-1 0-1,1 0 0,0 0 1,0 0-1,-1 1 0,1-1 1,0 0-1,0 0 0,-1 0 1,1 1-1,0-1 0,1 15 1001,0-14-1344,-1 0-1,0-1 1,0 1 0,1 0 0,-1 0 0,0 0-1,0-1 1,0 1 0,0 0 0,0 0-1,0 0 1,0-1 0,0 1 0,0 0 0,0 0-1,0 0 1,-1-1 0,1 1 0,-1 1 0,6-5-1209</inkml:trace>
  <inkml:trace contextRef="#ctx0" brushRef="#br0" timeOffset="8308">3092 201 336,'-4'6'4288,"4"-6"-4152,-1 1 0,1-1 0,-1 1-1,0-1 1,1 1 0,-1 0-1,1-1 1,0 1 0,-1 0-1,1-1 1,-1 1 0,1 0-1,0 0 1,0-1 0,-1 1 0,1 0-1,0 0 1,0 1 0,1 7 477,0 1 1,1-1 0,0 0 0,0 1 0,7 14-1,-6-15-290,0 0 0,0 0-1,-1 1 1,0-1 0,1 18-1,-2-18-217,0 0 0,1 0 0,0-1 0,0 1 0,5 12 0,-4-13-107,-1 0 0,1 0 1,-1 0-1,-1 0 0,1 12 1,1-7-1116,-3-13 1056,0 0-1,0 0 0,0 0 0,1 0 0,-1 1 0,0-1 0,0 0 0,0 0 0,0 0 0,0 0 0,0 0 0,0 0 0,0 1 1,1-1-1,-1 0 0,0 0 0,0 0 0,0 0 0,0 0 0,0 0 0,0 0 0,1 0 0,-1 0 0,0 0 0,0 0 1,0 0-1,0 1 0,1-1 0,-1 0 0,0 0 0,0 0 0,0 0 0,0 0 0,1-1 0,-1 1 0,0 0 0,0 0 0,0 0 1,0 0-1,0 0 0,1 0 0,-1 0 0,0 0 0,0 0 0,0 0 0,0 0 0,0 0 0,0-1 0,1 1 0,-1 0 0,0 0 1,0 0-1,0 0 0,0 0 0,0 0 0,0-1 0,0 1 0,0 0 0,0 0 0,0 0 0,0 0 0,1-1 0,0-2-629,1 1 0,0-1 0,-1 0 0,0 0 0,0 0-1,0-1 1,0 1 0,1-4 0,-2 1-756</inkml:trace>
  <inkml:trace contextRef="#ctx0" brushRef="#br0" timeOffset="8667">3030 367 1372,'0'0'1548,"-5"-3"2301,15 1-3643,1 1 0,-1-1 0,0-1 0,0 0-1,0-1 1,0 1 0,9-7 0,41-13-4347,-55 20 2736,1 0-273</inkml:trace>
  <inkml:trace contextRef="#ctx0" brushRef="#br0" timeOffset="9945.01">3578 299 1232,'0'0'1446,"-6"6"1934,17 75-188,-5 60-1336,-1-116-1706,-4-25-152,0-1 4,0 0 0,0 0 1,0-1-1,0 1 0,0-1 0,0 1 0,0-1 0,-1 1 0,1-1 0,-1 1 0,1-1 0,-1 1 0,0-1 0,1 0 0,-1 1 0,0-1 0,0 0 0,-1-1 0,1 3-2,2-12-11,-1 0-1,1 1 1,1-1-1,5-15 1,3-12-29,-6 17 16,-4 13 14,0 1 0,1-1-1,0 1 1,1 0 0,0 0-1,0 0 1,1 0 0,0 0-1,8-13 1,-7 16 7,-1 0-2,0 0 1,1 1 0,-1-1 0,1 1 0,6-4-1,-10 7 5,0 0 0,0 0-1,0 1 1,1-1-1,-1 1 1,0-1-1,0 1 1,0-1-1,1 1 1,-1 0-1,0 0 1,0 0-1,1 0 1,-1-1-1,0 2 1,1-1-1,-1 0 1,0 0-1,1 0 1,-1 1 0,0-1-1,0 0 1,0 1-1,1-1 1,-1 1-1,0 0 1,0-1-1,0 1 1,0 0-1,0-1 1,0 1-1,0 0 1,2 2-1,11 12 50,-11-12-41,1 0 0,-1 1 1,0-1-1,0 1 1,0 0-1,0 0 1,-1 1-1,4 6 0,18 33 4,-19-37 0,0 1 0,-1-1 0,0 1 0,4 13 0,1 11 39,9 64-1,-12-219-167,-5 110 93,0-1 0,1 1-1,0-1 1,1 1-1,1 0 1,0 0 0,1 0-1,0 1 1,14-22-1,-19 33 25,1-1-1,-1 1 0,1 0 0,0 0 1,-1 0-1,1 0 0,0 0 1,0 0-1,0 0 0,0 0 0,0 0 1,0 1-1,0-1 0,0 0 0,0 0 1,0 1-1,0-1 0,1 1 1,-1-1-1,0 1 0,0 0 0,1-1 1,-1 1-1,3 0 0,-2 0 4,-1 1 0,1-1-1,0 1 1,0 0 0,0 0-1,-1 0 1,1-1 0,0 2-1,-1-1 1,1 0 0,-1 0-1,1 0 1,-1 1 0,0-1-1,2 2 1,2 4 10,-1-1-1,1 1 1,-1 0 0,0 1-1,-1-1 1,0 0 0,4 14-1,5 17 5,-9-30-16,0 0 0,-1 1 0,0-1 0,0 1-1,1 15 1,2 73-159,-5-97-89,4-2-1605,-1-1 919,0 0-1,-1 0 1,1 0-1,0 0 1,2-4-1,0 0-916</inkml:trace>
  <inkml:trace contextRef="#ctx0" brushRef="#br0" timeOffset="10547.01">4291 296 1836,'-26'-13'5865,"1"6"-3350,23 7-2474,0 0 0,0 0 1,0 0-1,0 0 0,0 0 0,0 0 0,0 0 0,0 1 1,0-1-1,0 1 0,0 0 0,0-1 0,0 1 0,0 0 1,0 0-1,0 0 0,1 1 0,-1-1 0,0 0 0,1 1 1,-3 1-1,-21 21 362,-11 15 670,30-33-970,1 1 0,1 0-1,-1 1 1,1-1 0,1 1-1,-1 0 1,1 0 0,0 0-1,1 0 1,0 0-1,1 1 1,-1-1 0,2 1-1,-1 10 1,1-17-100,0 0-1,0 0 1,0 0 0,1 0-1,-1 0 1,0 0-1,1 0 1,0-1 0,-1 1-1,1 0 1,0 0 0,0-1-1,0 1 1,0-1 0,0 1-1,0-1 1,1 1 0,-1-1-1,0 1 1,1-1-1,-1 0 1,1 0 0,-1 0-1,1 0 1,0 0 0,-1 0-1,1 0 1,0-1 0,0 1-1,0 0 1,0-1-1,1 1 1,1-1-4,0 1-1,-1-1 1,1 0-1,0 0 1,-1 0-1,1 0 1,-1-1-1,1 0 1,0 1-1,-1-1 1,1-1-1,-1 1 1,0 0-1,1-1 1,-1 0-1,3-2 1,0 0-22,-1 1-53,0-1 1,0 1-1,0-1 0,0 0 0,-1-1 0,0 1 0,0-1 1,0 0-1,0 0 0,-1 0 0,5-9 0,3-10-569,-8 21 500,-2 0 0,1 0 0,0 0 0,-1 0 0,1-1 0,-1 1 0,0-1-1,0 1 1,0-1 0,0-6 0,4-27-668,-5 37 794,-5 28 517,5 85 962,0-109-1500,1 0-1,-1 0 1,1 0 0,0 0-1,0 0 1,1-1 0,-1 1 0,1 0-1,0-1 1,0 1 0,0-1 0,0 0-1,1 1 1,4 3 0,-3-10-925,1 0 1,-1 0 0,0-1-1,0 0 1,0 0 0,0 0-1,5-8 1,-6 3-537,1-1-215</inkml:trace>
  <inkml:trace contextRef="#ctx0" brushRef="#br0" timeOffset="10920">4409 98 1496,'-1'1'354,"-1"0"0,1 1 0,0-1 0,0 0 1,-1 1-1,1-1 0,0 1 0,0-1 0,1 1 0,-1 0 0,0-1 0,0 1 0,1 0 0,-1-1 0,1 1 0,0 0 1,-1 0-1,1 2 0,-1 40 1561,1-32-1054,1 23 6,1 0 1,7 36 0,0-35-950,20 56 0,-29-80-477,0-12 498,0 0-1,0 1 1,0-1 0,0 0 0,0 1-1,0-1 1,0 0 0,-1 1-1,1-1 1,0 0 0,0 0 0,0 1-1,0-1 1,1 0 0,-1 1 0,0-1-1,0 0 1,0 1 0,0-1 0,0 0-1,0 1 1,0-1 0,0 0 0,1 0-1,-1 1 1,0-1 0,0 0 0,0 0-1,1 1 1,-1-1 0,0 0 0,0 0-1,1 1 1,-1-1 0,0 0 0,0 0-1,1 0 1,-1 0 0,0 0 0,1 1-1,0-1-728,-6-22-7157,5 15 6336</inkml:trace>
  <inkml:trace contextRef="#ctx0" brushRef="#br0" timeOffset="11280.48">4291 261 1120,'0'1'223,"0"0"-1,0 0 1,0 0-1,1 0 1,-1-1-1,0 1 1,0 0-1,1 0 1,-1 0-1,1-1 1,-1 1-1,0 0 1,1 0-1,0-1 1,-1 1-1,1 0 1,-1-1-1,1 1 1,0 0 0,0-1-1,-1 1 1,1-1-1,0 1 1,1-1-1,28 8 1100,-17-7-1348,-1-1 0,1 0 0,12-2 0,37-12-652,-57 13 159,0-1 0,0 1 0,0-2 0,0 1 0,0 0 0,0-1 0,-1 0 0,1 0 0,6-7 1,-5 4-1192</inkml:trace>
  <inkml:trace contextRef="#ctx0" brushRef="#br0" timeOffset="11736.87">4542 50 140,'-2'2'405,"1"0"-1,-1 1 1,1-1-1,-1 1 1,1 0 0,0-1-1,0 1 1,0 0-1,1 0 1,-1-1 0,1 1-1,-1 0 1,1 0 0,0 3-1,5 46 1090,-2-15-348,-2-28-823,0 1 0,0-1-1,5 15 1,2 27 588,0 18-122,-5-59-736,-1 1 1,-1-1-1,0 1 1,0-1 0,-1 1-1,0 0 1,-4 18-1,3-4-99,0-25-38,1 1 0,0 0-1,0 0 1,0-1 0,0 1-1,0 0 1,0 0 0,0 0-1,1-1 1,-1 1 0,0 0 0,0 0-1,1-1 1,-1 1 0,0 0-1,1-1 1,-1 1 0,0 0-1,1-1 1,-1 1 0,2 1 0,-1-2-670,5-19-4262,-1 6 2163,-5 4 1144</inkml:trace>
  <inkml:trace contextRef="#ctx0" brushRef="#br0" timeOffset="12105.91">4504 277 1856,'-1'0'140,"1"0"0,-1 0 0,1 1 1,-1-1-1,1 0 0,-1 0 0,1 1 0,-1-1 0,1 0 0,-1 1 0,1-1 0,0 0 0,-1 1 1,1-1-1,-1 1 0,1-1 0,0 1 0,0-1 0,-1 1 0,1-1 0,0 1 0,0-1 0,-1 1 1,1-1-1,0 1 0,0 0 0,0-1 0,0 1 0,0-1 0,0 1 0,0-1 0,0 1 0,0 0 1,0-1-1,0 1 0,0-1 0,1 1 0,0 1 23,0 0 0,1-1 0,-1 1 0,1-1 0,-1 1 0,1-1 0,-1 1 0,1-1 0,0 0 0,3 2 0,5 2 144,0-1-1,1 0 0,15 4 1,-4-4-99,1-2 1,-1-1 0,1 0-1,-1-2 1,1 0-1,-1-2 1,0-1-1,1 0 1,25-10-1,-45 14-278,-1-1-1,1 0 0,0 0 0,-1 0 0,1 0 0,-1-1 0,1 1 1,-1-1-1,0 0 0,1 1 0,-1-1 0,0 0 0,0 0 0,2-3 1,-3 3 17,0 1 0,-1 0 0,1-1 0,0 0 0,-1 1 0,1-1 0,-1 1 1,0-1-1,1 0 0,-1 1 0,0-1 0,0 0 0,0 1 0,0-1 0,0 0 1,0 1-1,-1-1 0,1 0 0,-1 1 0,1-1 0,-2-2 0,1 1 50,0 0 0,-1 0 0,1 1 1,-1-1-1,1 0 0,-1 1 0,0 0 0,0-1 0,0 1 0,0 0 0,-1 0 0,1 0 0,-1 0 0,1 1 0,-1-1 0,1 1 0,-1-1 1,0 1-1,0 0 0,0 0 0,0 0 0,0 0 0,0 1 0,0-1 0,0 1 0,0 0 0,-5 0 0,2 1 20,1 0 0,0 0 0,0 0-1,0 1 1,0 0 0,0 0 0,0 0-1,0 0 1,0 1 0,1 0 0,-1 0-1,1 0 1,0 1 0,0-1 0,-5 7-1,5-6 106,-1 1 0,1-1 0,-1 1 0,2 1 0,-1-1 0,0 0 0,1 1 0,0 0 0,0 0 0,1 0 0,0 0 0,0 0 0,0 0 0,1 1 0,0-1 0,-1 8 0,1 6 148,1 10 8,3-15-158,-1-4-36,1 0 0,0 0 0,0 0 1,1 0-1,1-1 0,7 14 0,-10-20-80,0-1 0,1 1-1,0 0 1,0-1 0,0 0-1,0 0 1,1 0 0,-1 0-1,1 0 1,-1-1 0,1 1-1,8 2 1,-10-4-142,0 0 0,1 0 0,-1-1 0,0 1 0,1-1 0,-1 0 0,1 1 0,-1-1 1,1 0-1,-1-1 0,1 1 0,-1 0 0,0-1 0,1 1 0,-1-1 0,0 0 0,1 0 0,-1 0 0,0 0 0,0 0 0,0 0 0,1-1 0,-1 1 0,-1-1 0,3-1 0,47-44-7016,-39 35 5180</inkml:trace>
  <inkml:trace contextRef="#ctx0" brushRef="#br0" timeOffset="12483.32">4906 232 1320,'-1'2'443,"1"0"0,0 0 0,-1 0 0,1 0 0,-1 0 0,0 0 0,0 0 0,1 0 0,-4 3 0,3-4-336,0 1-1,0-1 1,1 1 0,-1-1-1,0 1 1,0 0 0,1-1-1,-1 1 1,1 0 0,0 0-1,-1-1 1,1 1 0,0 0-1,0 0 1,0-1 0,0 1-1,1 3 1,6 19 655,-2-5-240,1 0 0,0 0 1,2-1-1,9 18 0,10 17 65,-24-46-558,-1 0 167,0-14-14,-8-34-165,-2-16-40,5 44 10,1 0 1,-2-23-1,4 25-13,0 0 1,1 1-1,0-1 0,1 0 0,0 1 0,7-18 1,-7 23 10,0 0 1,0 1-1,1-1 1,-1 1 0,1 0-1,0 0 1,1 0-1,-1 0 1,1 1 0,0-1-1,0 1 1,0 0-1,0 0 1,0 0 0,0 1-1,7-3 1,8-3-460,0 1 1,1 1-1,0 1 0,28-4 1,38 3-6411,-74 6 4848</inkml:trace>
</inkml:ink>
</file>

<file path=word/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1:13.548"/>
    </inkml:context>
    <inkml:brush xml:id="br0">
      <inkml:brushProperty name="width" value="0.05" units="cm"/>
      <inkml:brushProperty name="height" value="0.05" units="cm"/>
      <inkml:brushProperty name="color" value="#004F8B"/>
    </inkml:brush>
  </inkml:definitions>
  <inkml:trace contextRef="#ctx0" brushRef="#br0">34 143 1208,'-15'-5'4307,"14"5"-4290,1 0 0,0 0-1,0 0 1,0-1-1,0 1 1,-1 0-1,1 0 1,0 0-1,0-1 1,0 1 0,0 0-1,0 0 1,0-1-1,0 1 1,0 0-1,-1 0 1,1-1-1,0 1 1,0 0-1,0 0 1,0-1 0,0 1-1,0 0 1,0 0-1,1-1 1,-1 1-1,0 0 1,0 0-1,0-1 1,0 1 0,0 0-1,0 0 1,0 0-1,0-1 1,1 1-1,-1 0 1,0 0-1,0 0 1,0-1-1,0 1 1,1 0 0,-1 0-1,0 0 1,0 0-1,0 0 1,1-1-1,-1 1 1,0 0-1,0 0 1,1 0-1,-1 0 1,1 0 0,5-26 3554,-4 22-3544,0 0 0,0-1 0,1 1 0,-1 0 0,1 0 0,0 0 0,0 1 0,1-1 0,6-5 0,1-2-50,-8 7 33,1 0 0,0 0 0,0 0 1,0 1-1,0-1 0,1 1 0,-1 0 0,1 1 0,0-1 1,0 1-1,9-4 0,-12 6-7,1-1 1,-1 0-1,1 1 1,-1-1 0,1 1-1,-1 0 1,1 0-1,4 0 1,-6 0 7,0 1 0,0-1 1,0 1-1,1 0 1,-1-1-1,0 1 0,0 0 1,0 0-1,0-1 0,0 1 1,-1 0-1,1 0 1,0 0-1,0 0 0,-1 0 1,1 1-1,0-1 0,-1 0 1,1 0-1,0 2 1,32 57 233,-30-51-233,2 0 47,-1 1-1,-1 0 0,0 0 0,0 0 1,-1 0-1,0 0 0,-1 0 0,0 1 0,-1-1 1,0 0-1,-1 1 0,-3 18 0,-3-4 256,-20 44 0,22-59-291,0-1 0,-1 1 0,0-1 1,0-1-1,-1 1 0,0-1 0,-12 11 0,14-15-28,1 0-1,-1 0 0,0 0 1,0-1-1,0 0 1,-1 0-1,1 0 1,-1-1-1,0 1 1,1-1-1,-1-1 0,0 1 1,0-1-1,-9 1 1,13-3-20,-1 1 1,1-1-1,-1 0 1,1 0-1,-1-1 1,1 1-1,0 0 1,0-1-1,-1 1 1,1-1-1,0 0 1,0 0-1,1 0 1,-1 0 0,0 0-1,1 0 1,-1 0-1,1-1 1,-1 1-1,1 0 1,-1-5-1,-1 0-71,3 7 91,0-1 0,-1 1 0,1-1 0,0 1 1,0-1-1,-1 1 0,1-1 0,0 0 1,0 1-1,0-1 0,0 1 0,0-1 0,0 0 1,0 1-1,0-1 0,0 1 0,0-1 1,0 0-1,0 1 0,0-1 0,0 1 0,0-1 1,1 1-1,-1-1 0,0 0 0,1 1 1,-1-1-1,0 1 0,1-1 0,-1 1 0,1-1 1,3-5-9,1 0 0,0 1 1,1-1-1,-1 1 1,1 0-1,0 0 0,0 1 1,1 0-1,-1 0 0,1 1 1,0-1-1,0 1 1,0 1-1,0 0 0,0 0 1,8-2-1,-7 3 14,0 0-1,1 0 1,-1 1 0,0 0 0,10 2-1,-14-2 4,-1 0-1,1 1 0,-1 0 0,1 0 0,-1 0 0,1 1 1,-1-1-1,0 1 0,0-1 0,1 1 0,-1 0 1,-1 0-1,1 1 0,3 2 0,5 7-7,-4-5 0,0 1 0,-1 0 0,0 0 0,0 1 0,8 14 0,-1-5 2,-12-17 0,0 0 0,1 1 0,-1-1 0,0 0 0,0 1 0,0 0-1,0-1 1,0 1 0,0-1 0,0 1 0,-1 0 0,2 3 0,3-21-3561,1-22-1252,-6 29 3401</inkml:trace>
  <inkml:trace contextRef="#ctx0" brushRef="#br0" timeOffset="379.29">347 150 1424,'0'0'2712,"22"19"467,28 18-1983,-35-29-1074,-1 0-1,1 1 0,-2 0 1,1 1-1,-1 1 1,-1 0-1,0 1 0,0 0 1,15 22-1,-27-34-121,9 18 116,-9-17-123,0 0-1,1-1 0,-1 1 0,0-1 0,0 1 0,0-1 0,0 1 0,0 0 0,1-1 1,-1 1-1,0 0 0,0-1 0,0 1 0,-1-1 0,1 1 0,0 0 0,0-1 0,0 1 1,0-1-1,-1 1 0,1-1 0,0 1 0,0 0 0,-1-1 0,1 1 0,0-1 0,-1 1 1,1-1-1,-1 0 0,0 1 0,1 0-72,0-1 0,-1 0 0,1 0 0,0 0 0,-1 0 1,1 0-1,0 0 0,-1 0 0,1 0 0,0 0 0,-1 0 0,1 0 0,0 0 0,-1 0 1,1 0-1,0-1 0,-1 1 0,1 0 0,0 0 0,-1 0 0,1 0 0,0-1 1,0 1-1,-1 0 0,1 0 0,0 0 0,0-1 0,-1 1 0,1 0 0,0 0 0,0-1 1,0 1-1,-1 0 0,1-1 0,0 1 0,0 0 0,0-1 0,0 1 0,0 0 0,0-1 1,0 1-1,0 0 0,0-1 0,0 1 0,0 0 0,0-1 0,0 1 0,0-1 0,-2-24-3327,2 16 2144</inkml:trace>
  <inkml:trace contextRef="#ctx0" brushRef="#br0" timeOffset="739.45">526 112 1044,'-4'2'417,"0"1"0,0-1 0,1 1 0,-1 0 0,1 0 0,0 1 0,0-1 0,0 1 0,0 0 0,1-1 0,0 1 0,-1 0 0,-2 8 0,0 3 83,1 0 0,-5 26 1,1-3 700,4-24-875,1 0 0,1 0 0,-1 19 0,-3 33-638,6-66 272,0 0-1,0 1 0,0-1 1,0 0-1,0 0 1,0 0-1,0 0 0,0 1 1,0-1-1,0 0 1,0 0-1,0 0 0,0 0 1,0 0-1,0 1 1,0-1-1,0 0 0,0 0 1,0 0-1,0 0 1,0 0-1,1 1 0,-1-1 1,0 0-1,0 0 0,0 0 1,0 0-1,0 0 1,0 0-1,0 1 0,0-1 1,1 0-1,-1 0 1,0 0-1,0 0 0,0 0 1,0 0-1,0 0 1,1 0-1,-1 0 0,0 0 1,0 0-1,0 0 1,0 0-1,1 0 0,-1 0 1,0 0-1,0 0 1,0 0-1,0 0 0,0 0 1,1 0-1,9-8-1672,9-14-1736,-14 13 1994,1 2-248</inkml:trace>
  <inkml:trace contextRef="#ctx0" brushRef="#br0" timeOffset="1369.4">660 100 1364,'-3'-5'3588,"5"1"-3405,0 0-117,1 1-1,0-1 1,0 1-1,1 0 1,-1 0-1,0 0 1,1 0-1,0 1 1,0-1-1,0 1 1,0 0-1,0 0 0,0 1 1,0-1-1,1 1 1,-1 0-1,8-1 1,0 1 95,-12 1-147,1-1 0,0 1 1,0 0-1,0 0 0,0 0 0,0-1 1,0 1-1,0 0 0,0 0 0,0 1 1,0-1-1,0 0 0,0 0 0,0 0 1,0 1-1,0-1 0,0 1 1,0-1-1,0 0 0,0 1 0,-1-1 1,1 1-1,0 0 0,0-1 0,0 1 1,-1 0-1,1-1 0,0 1 0,0 2 1,17 16 305,-16-17-284,0 0 0,1 0 1,-1 0-1,0 1 0,0-1 0,-1 1 1,1-1-1,0 1 0,1 4 0,36 59 224,-36-60-227,-1 0 0,0 0 0,0 1 0,-1-1 0,0 1 0,0-1 0,-1 1 0,1-1 0,-1 1 0,-1-1 0,1 1 0,-1-1 0,0 1 0,-1-1 0,-2 8 0,1-4 72,1-2-33,0 1 0,-1-1-1,0 0 1,0 0-1,-1 0 1,0 0 0,-10 13-1,6-11-55,6-8-12,0 0-1,1 0 1,-1 0 0,0 0 0,0 0 0,0-1 0,0 1 0,0-1 0,0 1 0,-1-1-1,1 0 1,0 1 0,-1-1 0,1-1 0,-4 2 0,5-2-13,-1 1 0,0-1 1,1 0-1,-1 1 0,0-1 1,1 0-1,-1 0 0,0 0 1,0-1-1,1 1 0,-1 0 1,0-1-1,1 1 0,-1-1 1,1 1-1,-1-1 0,1 0 0,-1 1 1,1-1-1,-1 0 0,1 0 1,0 0-1,-2-2 0,-19-29-298,17 24 267,4 7 19,1-1-1,-1 1 1,1 0-1,-1 0 1,1-1-1,-1 1 1,1 0-1,0-1 1,0 1-1,0-1 1,0 1-1,0 0 1,0-1-1,0 1 1,0-1-1,0 1 1,0 0-1,1-2 1,1-11-129,1 11 128,-1 0 1,0 0-1,1 0 0,0 0 1,0 1-1,0-1 1,0 1-1,0 0 0,6-3 1,-4 4 25,0 0 1,-1 0-1,1 1 1,0 0-1,0 0 1,0 0-1,0 1 1,0 0-1,0 0 1,0 0 0,0 0-1,-1 1 1,1-1-1,0 1 1,4 3-1,9 6 55,0 0-1,21 18 1,-22-16-29,-1-2 7,22 18 38,-33-21-881,-9-28-2834,4 7 1402,0 7 737</inkml:trace>
  <inkml:trace contextRef="#ctx0" brushRef="#br0" timeOffset="1773.47">961 150 600,'0'0'2870,"23"23"1195,-17-16-3751,0-1 0,1 1 0,0-1-1,0 0 1,13 7 0,-6-2 176,11 9 0,-1 1-1,31 35 1,-51-47-340,-2-4-694,-7-21-8135,5 12 7511</inkml:trace>
  <inkml:trace contextRef="#ctx0" brushRef="#br0" timeOffset="2118.46">1122 112 204,'-23'13'6200,"23"-7"-5727,0 0-50,0-1 1,0 1-1,1-1 0,0 1 0,2 10 0,-3-14-326,0 1-1,0-1 1,0 1-1,0-1 1,-1 0-1,1 1 1,-1-1 0,0 0-1,0 0 1,0 1-1,0-1 1,0 0-1,0 0 1,-3 3-1,-6 18 682,6-10-502,-1-1 1,-1 1-1,-6 12 1,-11 25 20,10-6 134,10-25-862,3-19 376,0 0 0,0 0 1,0 0-1,1 0 0,-1 0 1,0-1-1,0 1 0,0 0 1,0 0-1,0 0 0,0 0 1,0 0-1,0 0 0,1 0 1,-1 0-1,0 0 0,0 0 1,0 0-1,0 0 0,0 0 1,0 0-1,0 0 0,0 0 1,1 0-1,-1 0 0,0 0 1,0 0-1,0 0 0,0 0 0,0 0 1,0 0-1,0 1 0,0-1 1,1 0-1,-1 0 0,0 0 1,0 0-1,0 0 0,0 0 1,0 0-1,0 0 0,0 0 1,0 0-1,0 0 0,0 1 1,0-1-1,0 0 0,0 0 1,0 0-1,0 0 0,0 0 1,0 0-1,0 0 0,0 1 1,0-1-1,0 0 0,0 0 1,14-15-2220,18-23-2489,-26 28 3322</inkml:trace>
  <inkml:trace contextRef="#ctx0" brushRef="#br0" timeOffset="2720.91">1245 116 1092,'-1'0'163,"0"0"0,1-1 0,-1 1 0,1 0 0,-1 0 0,0-1 0,1 1 0,-1 0 0,1-1 0,-1 1 0,1-1 0,-1 1 0,1-1 0,-1 1 0,1 0 0,0-1 0,-1 0 0,1 1 0,0-1 0,-1 1 0,1-1-1,0 1 1,0-1 0,0 0 0,-1 1 0,1-1 0,0 1 0,0-1 0,0 0 0,0 1 0,0-1 0,0 0 0,0 1 0,0-1 0,0 0 0,1 1 0,-1-1 0,0 1 0,0-1 0,0 0 0,1 0 0,0-1-113,-1 1 0,0-1 0,1 1 1,-1-1-1,1 1 0,-1-1 0,1 1 0,0 0 0,0-1 0,-1 1 1,1 0-1,0-1 0,0 1 0,1 0 0,-1 0 0,2-2 0,2 2-21,1-1 31,-1 1-1,1-1 1,0 1-1,0 0 1,8 0-1,-13 1-42,0 0-1,0 0 1,0 1-1,0-1 1,0 0 0,0 0-1,0 1 1,0-1 0,0 0-1,0 1 1,0-1-1,0 1 1,0-1 0,0 1-1,0 0 1,0-1-1,-1 1 1,1 0 0,0-1-1,0 1 1,-1 0-1,1 0 1,-1 0 0,1 0-1,-1 0 1,1 0 0,-1 0-1,1 0 1,-1 0-1,0 0 1,0 0 0,1 0-1,-1 0 1,0 0-1,0 0 1,0 0 0,0 0-1,0 1 1,2 14 143,-1-14-146,0 1 0,0 0 0,-1 0 0,1 0 1,-1-1-1,0 1 0,0 0 0,0 0 0,0 0 1,0 0-1,-2 3 0,0 2 24,0-1 0,-1 0-1,-1 0 1,1 0 0,-1-1 0,0 1 0,-6 7 0,-2 0 69,10-10-101,-1-1 0,0 0 0,0 1 0,0-1-1,0 0 1,-6 4 0,10-5-7,1-1 0,0 1 0,0-1 0,0 1 0,1-1 0,-1 0-1,0 0 1,0 0 0,1 0 0,-1-1 0,0 1 0,5 0 0,2-1 7,1 1 1,-1 0 0,0 0-1,0 1 1,0 0 0,0 0-1,0 1 1,0 1 0,-1-1-1,1 1 1,-1 1 0,0-1-1,0 2 1,-1-1 0,1 1-1,10 11 1,-16-15-4,-1 0 0,1-1 1,-1 1-1,0 0 0,0 0 0,0 0 0,0 0 1,0 0-1,0 0 0,0 1 0,-1-1 1,1 0-1,-1 0 0,0 0 0,1 1 0,-1-1 1,0 0-1,-1 0 0,1 1 0,0-1 0,-1 4 1,-3 0 36,1 0 1,0-1 0,-1 0 0,0 0 0,-1 0 0,1 0-1,-1-1 1,1 1 0,-1-1 0,-1 0 0,1-1-1,-11 6 1,8-4-49,-1-2 0,1 1 1,-1-1-1,1 0 0,-1-1 0,0 0 0,0-1 0,-16 1 0,24-2-47,1 0 0,0 0 1,-1 0-1,1 0 0,0 0 0,-1 0 0,1 0 0,0 0 0,-1 0 1,1 0-1,0 0 0,0 0 0,-1-1 0,1 1 0,0 0 1,-1 0-1,1 0 0,0-1 0,0 1 0,-1 0 0,1 0 1,0-1-1,0 1 0,0 0 0,0 0 0,-1-1 0,1 1 1,0 0-1,0-1 0,0 1 0,0 0 0,0-1 0,0 1 0,0 0 1,0-1-1,0 1 0,0 0 0,0-1 0,0 1 0,0 0 1,0-1-1,0 1 0,0 0 0,0-1 0,0 1 0,0 0 1,0-1-1,0 1 0,1 0 0,-1 0 0,0-1 0,0 1 1,0 0-1,1 0 0,-1-1 0,0 1 0,0 0 0,1 0 0,-1 0 1,0-1-1,1 1 0,13-16-2105,8-4-1509,-16 14 2169</inkml:trace>
  <inkml:trace contextRef="#ctx0" brushRef="#br0" timeOffset="3127.46">1564 109 84,'-2'1'5460,"7"4"-2884,16 10-1663,-1-1 188,29 19 760,-36-25-1614,1 1 0,17 16 0,-7-3-142,52 53 38,-74-73-155,0 0 1,0 1-1,0 0 0,0-1 1,0 1-1,0 0 0,-1 0 1,1 0-1,-1 0 0,0 0 1,0 0-1,1 5 1,1-3-3415,0-20-849,-4-3 1422,-4 11 1534</inkml:trace>
  <inkml:trace contextRef="#ctx0" brushRef="#br0" timeOffset="3487.36">1781 78 1680,'-27'32'4663,"15"-3"-2991,1 2-1,-7 32 1,14-46-1138,1-8-283,0 1 0,1 0 1,1 0-1,-1 15 1,-4 15-74,3-27-169,3-12-13,-1-1 1,1 1 0,0-1-1,0 1 1,-1 0 0,1-1 0,0 1-1,0 0 1,0-1 0,0 1-1,0 0 1,0-1 0,0 1-1,0-1 1,0 1 0,0 0 0,0-1-1,0 1 1,0 0 0,1-1-1,-1 1 1,0 0 0,0-1-1,1 1 1,-1-1 0,0 1-1,1-1 1,-1 1 0,1 0 0,3 3-241,3 1-3154,5-17 352,-12 12 3012,17-20-3457,-11 11 1875</inkml:trace>
  <inkml:trace contextRef="#ctx0" brushRef="#br0" timeOffset="4093.85">1921 90 636,'-3'-11'6621,"2"11"-6592,1-1 1,0 1-1,0 0 0,-1 0 1,1-1-1,0 1 1,0 0-1,0-1 0,-1 1 1,1 0-1,0-1 1,0 1-1,0-1 0,0 1 1,0 0-1,0-1 0,0 1 1,0 0-1,0-1 1,0 1-1,0-1 0,0 1 1,0 0-1,0-1 1,0 1-1,1 0 0,-1-1 1,0 1-1,0 0 1,0-1-1,0 1 0,1 0 1,-1-1-1,0 1 1,0 0-1,1 0 0,-1-1 1,0 1-1,1 0 1,-1 0-1,0 0 0,1-1 1,6-2 132,0 0 0,0 1 1,0 0-1,0 0 0,1 1 1,-1-1-1,1 2 0,-1-1 0,14 1 1,-15 0-149,1 1 0,-1 0 0,1 0 1,-1 0-1,0 0 0,0 1 0,0 0 1,0 0-1,0 1 0,0 0 0,0 0 1,6 5-1,-10-7 1,-1 1 1,1 0-1,0 0 0,-1 0 1,1 0-1,-1 0 0,0 0 1,0 0-1,0 0 0,0 1 1,0-1-1,0 0 1,-1 1-1,1-1 0,-1 0 1,1 1-1,-1-1 0,0 1 1,0-1-1,0 1 0,0-1 1,-1 1-1,1-1 0,-1 0 1,1 1-1,-1-1 1,0 0-1,0 1 0,0-1 1,0 0-1,0 0 0,-3 3 1,-6 10 85,7-9-53,-1 0 1,0-1 0,0 1 0,-1-1 0,1 0-1,-1-1 1,0 1 0,-11 7 0,4 0-88,12-12 24,28 9-79,13-4 129,-14-3-5,-18 0-31,0 1 0,1 0 1,-1 0-1,15 8 0,-20-10 1,-1 1 0,0 0-1,1 0 1,-1 1 0,0-1-1,0 1 1,0-1 0,-1 1 0,1 0-1,0 0 1,-1 0 0,0 0 0,0 1-1,3 4 1,-4-5 0,0 0 2,1 0-1,-1 1 1,0-1 0,0 1 0,0-1-1,-1 0 1,1 1 0,-1-1-1,0 1 1,0-1 0,0 1-1,0 0 1,0-1 0,-1 1-1,0-1 1,-1 4 0,-1-1 13,0 0 1,-1 0 0,1 0 0,-1 0-1,-1-1 1,1 0 0,-1 0-1,0 0 1,0 0 0,0-1 0,-1 0-1,1 0 1,-1 0 0,0-1-1,0 0 1,-11 4 0,-8 6-185,22-11-265,3-2 361,0 1 1,0-1-1,0 0 0,0 1 1,-1-1-1,1 0 0,0 0 1,0 1-1,0-1 0,-1 0 0,1 0 1,0 1-1,0-1 0,-1 0 1,1 0-1,0 0 0,-1 0 0,1 1 1,0-1-1,-1 0 0,1 0 1,0 0-1,-1 0 0,1 0 0,0 0 1,-1 0-1,1 0 0,0 0 1,-1 0-1,1 0 0,0 0 0,-1 0 1,1 0-1,0 0 0,-1 0 1,1 0-1,0-1 0,-1 1 0,1 0 1,0 0-1,0 0 0,-1 0 1,1-1-1,0 1 0,0 0 0,-1 0 1,1-1-1,0 1 0,0 0 1,-1 0-1,1-1 0,0 1 0,0 0 1,0-1-1,0 1 0,0 0 1,0-1-1,-1 1 0,1 0 0,0-1 1,0 1-1,0 0 0,0-1 1,0 0-1,11-14-4014,-5 11 2474</inkml:trace>
</inkml:ink>
</file>

<file path=word/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0:53.829"/>
    </inkml:context>
    <inkml:brush xml:id="br0">
      <inkml:brushProperty name="width" value="0.05" units="cm"/>
      <inkml:brushProperty name="height" value="0.05" units="cm"/>
      <inkml:brushProperty name="color" value="#004F8B"/>
    </inkml:brush>
  </inkml:definitions>
  <inkml:trace contextRef="#ctx0" brushRef="#br0">563 71 1680,'-6'-8'4166,"6"8"-4129,0 0 0,-1 0 0,1 0 0,0 0 1,0 0-1,0 0 0,-1 0 0,1 0 0,0 0 0,0 0 0,0 0 0,0 0 0,-1-1 0,1 1 0,0 0 0,0 0 0,0 0 0,0 0 0,0 0 0,0-1 0,-1 1 0,1 0 0,0 0 0,0 0 0,0 0 0,0-1 0,0 1 0,0 0 0,0 0 0,0 0 0,0-1 0,0 1 0,0 0 0,0 0 0,0 0 1,0-1-1,0 1 0,0 0 0,0 0 0,0 0 0,0-1 0,0 1 0,0 0 0,0 0 0,0 0 0,0 0 0,0-1 0,0 1 0,1 0 0,-1 0 0,0 0 0,0 0 0,0-1 0,0 1 0,0 0 0,1 0 0,-1 0 0,0 0 0,0 0 0,0 0 0,0 0 0,1 0 0,-1 0 0,0-1 0,3 0 27,13-8 301,0 0-1,1 1 1,-1 1 0,19-5-1,-31 11-321,0 0-1,0 0 1,1 0-1,-1 0 1,0 1-1,0 0 0,1 0 1,-1 0-1,0 0 1,1 1-1,-1-1 0,0 1 1,0 0-1,0 0 1,0 1-1,0-1 1,0 1-1,0 0 0,0 0 1,-1 0-1,1 1 1,-1-1-1,1 1 1,3 4-1,-6-6-27,0 1-1,0-1 1,0 1-1,0-1 1,0 1-1,0 0 1,-1-1 0,1 1-1,-1 0 1,1-1-1,-1 1 1,0 0-1,1 0 1,-1-1 0,0 1-1,0 0 1,0 0-1,-1 3 1,0 0 4,0 0 0,-1 0 0,1-1 1,-1 1-1,0 0 0,-5 6 0,-4 6 2,-1 0-1,-20 21 1,29-34-18,-5 5 1,2-3 6,1 0 0,0 0 0,-1 0 0,0-1 0,0 0 1,-9 5-1,13-9-11,0 1 1,1-1-1,-1 1 1,1-1-1,-1 1 1,1 0-1,-1-1 1,1 1-1,-2 4 0,3 0-21,12-10-37,-5 2 62,0 0 0,0 1 1,1 0-1,-1 0 0,0 0 0,0 1 0,1 0 0,9 1 1,2 0 56,-8-1-47,0 1 1,-1 0-1,1 1 1,-1 0-1,0 1 0,11 4 1,-16-5-4,1 0 0,-1 0 0,0 1 0,0-1 1,0 1-1,0 1 0,-1-1 0,0 1 0,1-1 0,-1 1 0,0 1 1,6 8-1,-8-9 34,0 0 0,0 0 0,0 1 1,-1-1-1,1 1 0,-1-1 0,0 1 1,0 0-1,-1 0 0,0-1 0,0 1 0,0 0 1,0 0-1,-1-1 0,1 1 0,-1 0 1,0-1-1,-1 1 0,1-1 0,-1 1 1,0-1-1,0 0 0,-5 8 0,1-3 219,0 0 0,-1-1-1,0 0 1,-1 0 0,0 0-1,0-1 1,0 0 0,-1-1-1,-13 8 1,20-13-231,-1 1-1,0-1 0,1 0 1,-1 0-1,0 0 1,1 0-1,-1 0 1,0 0-1,0-1 1,0 0-1,0 1 1,0-1-1,0 0 1,0-1-1,1 1 0,-1 0 1,0-1-1,0 1 1,-4-3-1,3 1-190,1 1 1,-1-2-1,1 1 0,0 0 0,0-1 0,0 1 0,0-1 0,0 0 0,0 0 1,1 0-1,-1 0 0,-2-7 0,3 8-370,0-1 0,0 0 0,1 0 1,-1-1-1,1 1 0,0 0 0,0 0 0,-1-5 1,2 7 157,0-1 1,1 0-1,-1 0 1,0 0-1,1 0 1,-1 1-1,1-1 1,0 0 0,0 0-1,-1 1 1,1-1-1,0 0 1,0 1-1,1-1 1,-1 1-1,3-3 1,1-2-1185</inkml:trace>
  <inkml:trace contextRef="#ctx0" brushRef="#br0" timeOffset="723">1026 11 1344,'-4'-9'4124,"3"7"-3124,5 4-408,-3 2-304,0 1 0,-1-1 1,0 0-1,1 1 0,-1-1 0,-2 7 1,2-5 59,0 15 415,1-11-205,-1 1 0,0-1-1,-1 0 1,-4 20-1,5-25-433,-1 0 1,1 1-1,-1-1 0,2 0 1,-1 1-1,0-1 0,3 8 0,0 19 458,-2-24-560,-1 0 1,2 0-1,-1-1 0,1 1 1,0 0-1,1 0 1,-1-1-1,9 14 1,3 4 48,21 27 0,-30-47-77,0 1-1,0-1 0,1-1 1,0 1-1,0-1 0,0 0 1,1 0-1,-1 0 0,1-1 1,0 0-1,0-1 0,0 1 1,0-1-1,0-1 0,1 1 1,-1-1-1,0-1 0,11 1 1,-14-2 4,1 0 0,0 0 0,-1 0 1,1-1-1,-1 1 0,1-1 1,-1 0-1,0-1 0,0 1 0,0-1 1,0 0-1,0 1 0,-1-2 0,5-3 1,-5 3 7,0 0 0,0 0 0,-1-1 0,1 1 0,-1-1 0,0 0 0,0 0 0,0 0 0,-1 0 1,1 0-1,-1 0 0,-1 0 0,1 0 0,-1-6 0,0 8 19,0 1-1,-1 0 0,0-1 1,1 1-1,-1 0 1,0-1-1,0 1 1,-1 0-1,1 0 1,0 0-1,-1 0 1,1 0-1,-1 0 1,0 0-1,1 0 1,-1 1-1,0-1 1,0 1-1,0-1 1,0 1-1,-1 0 1,1 0-1,0 0 1,0 0-1,-1 0 1,1 0-1,-1 1 1,1-1-1,0 1 1,-1-1-1,1 1 1,-1 0-1,1 0 1,-1 0-1,1 1 1,-1-1-1,1 1 1,-1-1-1,1 1 1,-4 1-1,-3 2-85,0 1-1,0 0 1,0 1-1,1 0 1,-1 0 0,1 1-1,1 0 1,0 0-1,0 1 1,0 0-1,1 0 1,0 1-1,-8 14 1,13-22-202,1 0-1,-1 0 1,0 0-1,1 0 1,-1 0-1,1 0 1,-1 0 0,1 0-1,0 0 1,-1 0-1,1 0 1,0 1-1,0-1 1,0 0 0,0 0-1,0 0 1,0 0-1,0 0 1,0 1-1,0-1 1,1 0 0,-1 0-1,0 0 1,1 0-1,-1 0 1,1 0-1,0 2 1,0 0-2025</inkml:trace>
  <inkml:trace contextRef="#ctx0" brushRef="#br0" timeOffset="2292">451 35 64,'-4'-12'6520,"8"20"-139,-1 15-4794,0 24-1274,2 38 632,7 13-870,-1-18-5,-11-72-70,1-1 1,0 1-1,1-1 1,2 9-1,-2-8-28,0 0-1,0-1 0,-1 1 1,1 10-1,6 31 310,-6-40-239,0 0 1,0 1-1,0 14 0,15 47 102,-6-20-279,-11-51 140,0 1-1,0-1 1,0 0 0,0 0 0,0 0-1,0 0 1,0 1 0,1-1-1,-1 0 1,0 0 0,0 0 0,0 0-1,0 0 1,0 1 0,0-1 0,0 0-1,0 0 1,1 0 0,-1 0 0,0 0-1,0 0 1,0 1 0,0-1 0,0 0-1,1 0 1,-1 0 0,0 0 0,0 0-1,0 0 1,0 0 0,1 0 0,-1 0-1,0 0 1,0 0 0,0 0-1,0 0 1,1 0 0,-1 0 0,0 0-1,0 0 1,0 0 0,0 0 0,1 0-1,-1 0 1,0 0 0,0 0 0,0 0-1,1-1 1,13-5 55,11-13 7,-20 14-54,1 0 0,0 1 0,0 0 0,0 0 0,1 1 0,-1 0 0,1 0 0,0 0 0,0 1 1,0 0-1,0 0 0,11 0 0,13-2 33,55-1 0,169 5 77,-247 0-128,1-1 1,-1 0-1,16-5 1,-19 5 3,0-1 1,0 1-1,0 0 1,0 0-1,1 1 0,-1-1 1,0 1-1,0 0 0,1 1 1,5 0-1,62 9-37,-52-6-715,-30-10-5253,1-4-520,4 7 4761</inkml:trace>
  <inkml:trace contextRef="#ctx0" brushRef="#br0" timeOffset="3896.26">161 187 196,'5'-1'4244,"-8"0"-1356,1 0-1721,3 1-960,0 0-138,0 1 0,0-1-1,0 1 1,0 0 0,0-1 0,-1 1-1,1 0 1,0 0 0,0-1 0,-1 1-1,1 0 1,-1 0 0,1 0 0,-1 0-1,1 0 1,-1 0 0,1 0 0,-1 0-1,0 0 1,1 0 0,-1 0 0,0 0-1,0 0 1,0 1 0,0-1 0,0 0-1,0 0 1,0 0 0,0 0 0,-1 0-1,1 0 1,0 0 0,-1 0 0,0 2-1,3 8 455,-2-10-502,0-1 0,1 1 0,-1-1 0,0 1 0,0 0 0,1-1 0,-1 1 0,0 0 0,0-1 0,0 1 0,0 0-1,0-1 1,0 1 0,0 0 0,0-1 0,0 1 0,0-1 0,0 1 0,0 0 0,0-1 0,-1 1 0,1 0 0,0-1 0,0 1 0,-1-1 0,1 1 0,-1 0 0,1-1 0,0 1 0,-2 0-1,-1 2 54,0 1-1,0 0 1,1-1-1,-1 1 1,1 0-1,0 0 1,0 1 0,0-1-1,0 0 1,1 1-1,-2 4 1,3-8 6,0-16-46,-1 11-36,1 0 0,0 0-1,0 0 1,0-1 0,1 1-1,-1 0 1,1 0 0,0 0-1,2-6 1,27-66-37,-30 76 39,14-22 11,-13 21-10,-1 1 0,0-1-1,1 0 1,0 0 0,-1 0-1,1 0 1,-1 1-1,1-1 1,0 0 0,0 1-1,-1-1 1,1 0-1,0 1 1,0-1 0,0 1-1,0-1 1,-1 1-1,1 0 1,0-1 0,0 1-1,1 0 1,0 1-3,2 1 1,-2-1-2,1 1 16,0 1 0,-1 0 0,1-1 0,-1 1 0,1 0 0,-1 1 0,0-1 0,0 0 0,0 1 0,-1-1 0,1 1 0,-1-1 0,0 1 0,0-1 0,0 1 0,0 0 0,-1 0 0,0 0 0,0 4 0,12 38 174,-7 18-76,-6-54-91,0 0 0,-1 0 1,-1-1-1,1 1 0,-1-1 0,-7 14 1,0 3 230,1-5 152,0 1 0,-20 30 0,26-46-380,-1 0-1,0 0 0,-1 0 1,1-1-1,-1 0 1,0 0-1,0 0 1,-1 0-1,1-1 1,-1 0-1,-8 5 0,-2-2-35,14-6 11,0 0 0,0 0 0,0 0 0,0 0 0,-1 0 0,1-1 0,0 1 1,0-1-1,-1 1 0,-4-1 0,5 0-3,-1 0 1,0 0-1,0-1 0,0 1 1,0-1-1,1 0 1,-1 1-1,0-1 0,0 0 1,1-1-1,-1 1 1,1 0-1,-1-1 0,-1-1 1,-14-5-28,17 8 28,1 0 0,-1 0 0,0 0 1,1 0-1,-1 0 0,0-1 0,1 1 0,-1 0 0,0 0 0,1 0 0,-1-1 0,0 1 1,1 0-1,-1-1 0,1 1 0,-1-1 0,1 1 0,-1-1 0,1 1 0,-1-1 1,1 1-1,-1-1 0,1 1 0,0-1 0,-1 1 0,1-1 0,0 0 0,-1 1 0,1-1 1,0 0-1,0 1 0,0-1 0,0 0 0,-1 1 0,1-1 0,0 0 0,0 1 0,0-1 1,1-1-1,5-33-59,-3 17-32,-2 16 93,-1 0 0,0 1-1,1-1 1,-1 0 0,1 1 0,-1-1 0,1 0 0,0 1 0,-1-1 0,1 1 0,0-1 0,0 1 0,0-1 0,0 1-1,1 0 1,-1 0 0,0-1 0,0 1 0,1 0 0,-1 0 0,1 0 0,-1 0 0,1 1 0,-1-1 0,1 0-1,0 1 1,2-2 0,2 1 3,0-1-1,1 1 1,-1-1-1,1 2 1,9-1-1,-13 3-1,0-1-1,0 1 1,0 0-1,0 1 1,0-1-1,0 1 1,0-1-1,-1 1 1,1 0-1,-1 0 0,0 0 1,4 5-1,-2-1 2,1 0-1,0-1 1,0 0-1,0 0 0,1 0 1,0-1-1,0 0 1,0 0-1,1-1 0,9 6 1,23 18 34,-34-25-99,0-1 1,0 0-1,0 0 0,0 0 0,0 0 0,0-1 0,1 0 0,-1 0 0,0-1 0,1 1 0,-1-1 0,1 0 0,-1 0 1,0-1-1,1 0 0,-1 0 0,0 0 0,7-3 0,5-12-3765,-11 3-3390,-6 8 5104</inkml:trace>
  <inkml:trace contextRef="#ctx0" brushRef="#br0" timeOffset="6611.02">905 666 1144,'-10'-9'5447,"9"17"938,6 24-3081,1 10-2130,3 40-370,-1 2-608,3 22-128,-5-46-29,-1-4 66,-3-55-120,-2-1 13,0 0 1,0 0-1,0 0 1,0 0 0,0 0-1,0 0 1,0 0-1,0 0 1,0 0-1,0 1 1,-1-1 0,1 0-1,0 0 1,0 0-1,0 0 1,0 0-1,0 0 1,0 0 0,0 0-1,0 0 1,0 1-1,0-1 1,0 0-1,0 0 1,0 0 0,0 0-1,0 0 1,0 0-1,0 0 1,0 1-1,-1-1-10,2-4-984,-1 1 162,0 0 0,1 0 0,0-1 0,0 1 0,0 0 0,0 0 0,0 0 0,1 0 0,-1 0 0,4-4 0,9-21-4422,-9 19 3488</inkml:trace>
  <inkml:trace contextRef="#ctx0" brushRef="#br0" timeOffset="7404.94">1273 789 1228,'-6'0'6950,"6"0"-6843,-6 12 2613,14 38 340,-5-39-2671,-1-1-1,0 1 0,0 15 1,-3 2-7,-2 1 1,-1-2-1,-15 56 1,15-59-292,-3 11-67,7-31-25,1 1 0,-1 0 0,1-1 1,0 1-1,0-1 0,0 1 0,1-1 1,2 6-1,3-3 14,-7-7-18,0 1 0,0-1 0,1 1 0,-1-1 0,0 1 0,1-1 0,-1 1 0,1-1 0,-1 1 1,1-1-1,-1 0 0,1 1 0,-1-1 0,1 1 0,-1-1 0,1 0 0,-1 0 0,1 1 0,-1-1 0,1 0 0,0 0 0,-1 0 0,1 0 0,-1 0 0,1 0 0,0 0 0,-1 0 0,1 0 0,0 0 0,-1 0 0,1 0 0,-1 0 0,1 0 0,0 0 0,-1-1 0,1 1 0,39-10-390,-37 10 348,-1 0 1,0-1-1,0 1 1,0-1-1,0 0 0,0 0 1,0 0-1,0 0 1,0 0-1,0 0 1,0-1-1,0 1 0,-1-1 1,1 1-1,0-1 1,-1 1-1,0-1 1,1 0-1,-1 0 0,0 0 1,0 0-1,0 0 1,0 0-1,0 0 1,0 0-1,-1 0 0,1 0 1,-1-1-1,1 1 1,-1 0-1,0 0 1,0 0-1,0-5 0,-1 5 39,0-1 1,0 0-1,0 0 0,-1 0 0,1 1 0,-1-1 0,0 1 0,1-1 0,-1 1 0,0 0 0,0 0 0,-1 0 0,-2-3 0,-14-15-23,7 5-156,-27-26-1,7 7-42,12 13 196,15 17 19,1 0 0,-1 0 0,1-1 0,0 0-1,1 1 1,-1-1 0,1 0 0,0-1 0,0 1 0,0-1-1,1 1 1,0-1 0,0 0 0,0 0 0,1 0 0,0 0-1,-1-11 1,3 12 11,0 0 0,0 0 0,0 1 0,1-1 0,0 0 0,0 0 0,0 1 0,0-1 0,1 1 0,0 0-1,0 0 1,0 0 0,0 0 0,1 0 0,-1 1 0,1-1 0,6-3 0,2 0-303,36-17 781,-14 17-4256,-29 7 72</inkml:trace>
  <inkml:trace contextRef="#ctx0" brushRef="#br0" timeOffset="7868.01">653 742 728,'6'0'904,"-6"-3"768,0 0-1580,5 3-48,1 3-664</inkml:trace>
  <inkml:trace contextRef="#ctx0" brushRef="#br0" timeOffset="8741.11">708 714 772,'-5'-12'7804,"4"21"-6505,1 6-661,1 0-1,0 0 1,0 0 0,7 22-1,3 8-225,5 50 1,-10-56-350,11 102-37,-13-103-12,3 12-2,4 23 98,-9-64-108,0-1-1,-1 1 1,0 0 0,0 0-1,-1 14 1,0-13-24,0-9 34,11-1-28,-1-2 38,-10 1-22,9-3 22,1 1 0,0 0 0,-1 0 0,1 1 0,0 0 0,0 1 0,19 0 0,27-5-119,-37 4 60,0 1 1,0 0-1,35 5 1,7-1 27,64 6-18,1 1-78,7-4 44,-132-6 62,-19-1-7662,12-4 4048,2 2 1932</inkml:trace>
  <inkml:trace contextRef="#ctx0" brushRef="#br0" timeOffset="9793.66">385 915 464,'0'-4'6285,"14"-12"-4187,-10 13-2124,0-1 0,0 0 0,0 1 0,0 0 0,8-4 0,6-2 300,-15 7-244,1 0-1,-1 0 0,1 0 1,0 0-1,0 1 0,-1 0 1,1 0-1,0 0 0,0 0 1,7 0-1,-9 1-15,0 1 0,-1-1 0,1 1 0,0 0 0,-1-1 0,1 1 0,-1 0 0,1 0 0,0 0 0,-1 0 0,0 0 0,1 1 0,-1-1 0,0 0 0,0 1 0,0-1 0,1 1 0,-1-1 0,-1 1 0,1-1 0,0 1 0,0 0 0,-1-1 0,1 1 0,-1 0 0,1 0 0,-1 3 0,2 6 131,-1-11-129,-1 1 0,0 0 0,0 0 1,1 0-1,-1 0 0,0 0 0,0-1 1,0 1-1,0 0 0,0 0 0,0 0 1,0 0-1,-1 0 0,1-1 1,0 1-1,0 0 0,-1 0 0,0 1 1,-8 22 101,8-19-87,-1 1-1,0-1 1,0 0 0,-1 0 0,1 0-1,-1 0 1,0 0 0,0-1 0,0 1 0,-1-1-1,0 0 1,0 0 0,0 0 0,-9 6 0,-25 27 575,38-36-603,-1-1 1,1 0 0,0 0-1,-1 1 1,1-1 0,0 0-1,0 0 1,-1 1-1,1-1 1,0 0 0,0 1-1,-1-1 1,1 0 0,0 1-1,0-1 1,0 1-1,0-1 1,0 0 0,0 1-1,0-1 1,0 0 0,0 1-1,-1-1 1,2 1 0,-1-1-1,0 0 1,0 1-1,0-1 1,0 1 0,0-1-1,0 0 1,0 1 0,0-1-1,1 0 1,-1 1 0,0-1-1,0 0 1,0 1-1,1-1 1,-1 0 0,0 1-1,0-1 1,1 0 0,-1 0-1,1 1 1,10 9 157,-11-10-159,25 8 272,-23-7-268,0-1 0,0 0 0,0 1 0,0 0 0,1-1 0,-1 1 0,0 0 0,0 0 0,-1 0 0,1 1 0,0-1 0,0 0 0,0 1-1,-1-1 1,1 1 0,-1-1 0,1 1 0,0 2 0,14 14-14,-14-16 10,0 0 1,0-1-1,0 1 1,-1 0-1,1 0 0,-1 0 1,1 0-1,-1 0 1,0 1-1,1-1 0,-1 0 1,-1 0-1,1 1 1,0-1-1,0 1 0,0 2 1,1 20 18,-1-21 18,0-1-1,-1 1 0,1 0 0,-1 0 1,0 0-1,0 0 0,0 0 0,-1 0 1,1-1-1,-1 1 0,-1 4 0,-1-3 63,0 0-1,0 0 0,0 0 1,-1-1-1,0 1 0,1-1 0,-2 0 1,1 0-1,0-1 0,-1 1 0,1-1 1,-1 0-1,0 0 0,0-1 0,0 1 1,-1-1-1,1 0 0,-1-1 0,1 1 1,-1-1-1,1 0 0,-1 0 0,-8-1 1,14 1-155,-1-1 1,0 0-1,0 0 1,0-1 0,0 1-1,0 0 1,0 0-1,1 0 1,-1 0 0,0-1-1,0 1 1,0 0-1,1-1 1,-1 1 0,0-1-1,0 1 1,1-1-1,-1 1 1,0-1 0,1 1-1,-1-1 1,1 0-1,-1 1 1,1-1 0,-1 0-1,1 0 1,-1 0-1,-2-16-5126,19 5 68,-15 9 3655</inkml:trace>
  <inkml:trace contextRef="#ctx0" brushRef="#br0" timeOffset="10827.92">903 1363 1064,'0'0'1880,"12"9"6308,-10-9-8011,-1 1 0,0-1 1,0 0-1,0 1 0,0-1 0,0 1 1,0-1-1,0 1 0,0-1 1,0 1-1,-1 0 0,1 0 0,0-1 1,0 1-1,0 0 0,-1 0 1,1 0-1,-1 0 0,1 0 1,0 0-1,-1 0 0,1 0 0,-1 0 1,0 0-1,1 2 0,9 38 908,-3-14-489,-2 22-144,23 109 121,-24-125-525,-4-27-47,0-1 0,1 1 0,-1-1 0,1 0 0,1 0 0,1 8 0,1 2-26,-4-15 25,0 1 0,0-1-1,0 1 1,-1-1-1,1 1 1,0-1 0,0 1-1,0-1 1,0 1-1,1-1 1,-1 1 0,0-1-1,0 1 1,0-1 0,0 1-1,0-1 1,1 1-1,-1-1 1,0 0 0,0 1-1,1-1 1,-1 1-1,0-1 1,1 0 0,-1 1-1,0-1 1,1 0 0,-1 1-1,1-1 1,-1 0-1,1 1 1,-1-1 0,0 0-1,1 0 1,-1 0-1,1 1 1,-1-1 0,1 0-1,-1 0 1,1 0 0,-1 0-1,1 0 1,-1 0-1,1 0 1,-1 0 0,1 0-1,-1 0 1,1 0-1,-1 0 1,1-1 0,-1 1-1,1 0 1,-1 0 0,1 0-1,-1-1 1,1 1-1,-1 0 1,1-1 0,-1 1-1,0 0 1,1-1-1,-1 0 1,3 1 3,-1-1 0,0 0 0,0 1 0,1-1 0,-1 1-1,0 0 1,1 0 0,-1 0 0,3 0 0,-2 1-3,-1-1 0,1 0 0,0 0-1,-1 0 1,1-1 0,-1 1 0,1-1 0,-1 1 0,4-2-1,4-2-20,-1 1-1,1 1 0,0 0 0,15-1 0,-16 1 15,32-3 5,63-10-42,142-3 1,-47 18 42,-148 3 7,-50-3-12,2 0-152,-5 0 57,1 0-23,-3 3-2653,4-3 2659,0 0-1,0 0 0,0 0 1,-1 0-1,1 0 1,0 0-1,0 0 1,0 0-1,0 0 0,-1 0 1,1 0-1,0-1 1,0 1-1,0 0 0,0 0 1,-1 0-1,1 0 1,0 0-1,0 0 1,0 0-1,-1-1-237,1 1 238,0 0-1,0 0 0,0 0 1,0-1-1,0 1 1,0 0-1,0 0 1,-1-1-1,-8-7-7491,4 5 5767</inkml:trace>
  <inkml:trace contextRef="#ctx0" brushRef="#br0" timeOffset="11787.01">1161 1395 1260,'1'7'6433,"2"-2"-3823,-2-4-2452,0 1 1,0-1 0,0 0 0,-1 1-1,1-1 1,-1 1 0,1-1 0,-1 1-1,1 0 1,-1-1 0,0 1 0,0-1-1,0 3 1,6 43 2222,-6 34-1403,0-76-958,1 0 0,0 0 1,0 0-1,0-1 0,1 1 0,-1 0 0,1 0 0,4 6 0,-5-8-26,1-1 0,-1 1-1,1-1 1,0 1-1,-1-1 1,1 1-1,0-1 1,1 0-1,-1 0 1,0 0 0,1 0-1,-1-1 1,1 1-1,4 2 1,0-3-14,1 0 1,-1 0-1,1-1 1,-1 0-1,1 0 1,0 0-1,8-3 1,20 0-129,-26 2 99,1-1 0,-1-1 0,0 0 0,0 0-1,0-1 1,-1 0 0,1 0 0,-1-1-1,9-7 1,-7 6-18,-9 4 57,0 1 0,0-1 1,-1 0-1,1 0 0,-1 0 0,1 0 0,-1 0 0,0-1 0,0 1 1,0 0-1,0 0 0,1-5 0,-1 6 4,-1-1-1,1 0 0,-1 1 1,1-1-1,-1 0 1,0 0-1,0 1 1,0-1-1,0 0 0,0 0 1,0 1-1,0-1 1,0 0-1,-1 0 1,1 1-1,-1-1 0,1 0 1,-2-2-1,0 2 15,0-1 0,1 0 0,-1 1 0,1-1 0,0 0 0,0 0 0,0 0 0,-1-4 0,2 5-15,-1-1 0,1 1 0,-1 0-1,1 0 1,-1-1 0,0 1 0,0 0-1,0 0 1,0 0 0,-1 0 0,1 0-1,-1 0 1,1 1 0,-1-1 0,1 0-1,-5-2 1,5 3-2,-1 0-1,0 0 1,0 0 0,0 0-1,1 0 1,-1 1-1,0-1 1,0 1 0,0-1-1,0 1 1,-1 0 0,1 0-1,0-1 1,0 2 0,-2-1-1,1 1 13,-1 0 0,1 1 0,0-1-1,0 1 1,-1 0 0,1 0 0,1 0 0,-6 5-1,1-1 4,0 0 0,1 1-1,0 0 1,0 0-1,1 0 1,0 1-1,0 0 1,0 0 0,1 0-1,1 0 1,-1 1-1,-1 10 1,2-12-694,1 0 0,0 0 0,1 0-1,0 0 1,0 0 0,0 10 0,8-7-2148</inkml:trace>
  <inkml:trace contextRef="#ctx0" brushRef="#br0" timeOffset="12941.59">596 1577 1240,'0'0'3066,"-4"-2"-276,24-16-1138,-17 15-1539,0 0-1,0 0 1,0 0 0,0 0 0,1 1 0,-1-1 0,1 1 0,4-2 0,5-1 217,37-11 176,-47 16-484,0-1 0,0 1 0,0 0 0,1 0 0,-1 0 0,0 0 0,0 1 0,0-1 0,0 1 0,0 0 0,1 0 0,-1 0 0,-1 0 0,4 2 0,-4-2 7,0 0 0,0 1-1,0-1 1,0 1 0,0 0-1,0 0 1,-1 0-1,1 0 1,-1 0 0,1 0-1,-1 0 1,0 0 0,0 0-1,0 1 1,0-1 0,0 0-1,-1 1 1,1-1-1,-1 1 1,1-1 0,-1 1-1,0-1 1,0 1 0,0-1-1,0 1 1,0-1 0,-1 1-1,1-1 1,-1 1-1,0-1 1,0 0 0,1 1-1,-2-1 1,1 0 0,0 0-1,0 0 1,-1 0 0,1 0-1,-1 0 1,1 0 0,-1 0-1,-3 2 1,-13 12 262,11-9-274,0-1 0,-1 1 0,-14 7-1,18-11-14,0 1 0,0-1 0,0 1 0,1 0 0,-5 6 0,4-9-24,7 2-3,40 14 58,-35-15-38,0 0 1,-1 1-1,1 0 0,-1 0 1,0 1-1,1 0 1,8 7-1,-12-8 0,-1 0 0,0 0 0,0 1 0,0-1 0,0 1 0,0 0 0,-1-1 0,0 1 0,4 8 0,-6-10 7,1 0-1,0 0 0,-1 0 0,0 0 1,1 0-1,-1 0 0,0 0 0,0 0 1,0 0-1,0 0 0,0 0 1,-1 0-1,1 0 0,-1 0 0,1 0 1,-1-1-1,0 1 0,0 0 0,0 0 1,0 0-1,0-1 0,0 1 1,-3 3-1,-12 17 164,13-18-117,1-1 1,-1 1-1,0 0 0,0-1 1,0 1-1,0-1 0,0 0 0,-1 0 1,0 0-1,1-1 0,-1 1 0,0-1 1,0 0-1,-6 2 0,-3 2-55,11-5-29,1 0-1,-1 0 1,1-1 0,-1 1 0,0 0 0,1-1 0,-1 1 0,0-1 0,0 1 0,1-1 0,-1 0 0,0 0 0,0 1 0,0-1 0,1-1 0,-1 1 0,0 0 0,0 0 0,-1-1 0,2 1-93,1-1-1,-1 1 0,1 0 1,0 0-1,-1-1 1,1 1-1,-1 0 1,1-1-1,0 1 0,-1 0 1,1-1-1,0 1 1,0-1-1,-1 1 0,1 0 1,0-1-1,0 1 1,0-1-1,-1 1 1,1-1-1,0 1 0,0-1 1,0 1-1,0-1 1,0 1-1,0-1 1,0 1-1,0-1 0,0 1 1,0 0-1,0-1 1,0 1-1,0-1 0,1 1 1,-1-1-1,0 1 1,0-1-1,0 1 1,1 0-1,-1-1 0,0 1 1,1-1-1,-1 1 1,0 0-1,1-1 0,21-18-3854,-19 16 3339,7-3-1164</inkml:trace>
  <inkml:trace contextRef="#ctx0" brushRef="#br0" timeOffset="13831.28">1218 1697 560,'0'-1'142,"0"1"1,0 0-1,-1-1 1,1 1-1,0 0 0,0-1 1,0 1-1,0 0 0,-1-1 1,1 1-1,0 0 0,0 0 1,-1-1-1,1 1 1,0 0-1,0 0 0,-1 0 1,1-1-1,0 1 0,-1 0 1,1 0-1,0 0 1,-1 0-1,1 0 0,0 0 1,-1-1-1,1 1 0,0 0 1,-1 0-1,-2 0 1415,7 0-1563,-3 0 433,0 2-193,-1-1 1,1 1-1,-1-1 1,0 1-1,1-1 1,-1 1 0,0-1-1,0 1 1,0-1-1,0 1 1,0-1-1,-1 1 1,1-1-1,-1 3 1,1-2-25,-1 0-1,1 0 1,0 0 0,-1 0-1,1 0 1,0 0 0,0 0-1,1 0 1,-1 0 0,1 4-1,3 2 252,-1 0-1,0 1 1,-1-1-1,3 17 1,1 2 166,-1-2-262,-1 0 0,-1 1 0,0 38 0,3 56 368,-6-100-739,-1-8-6,1 1 0,1-1 0,4 24 0,-3 1 35,-3-32-13,1-1-1,0 1 1,1-1 0,-1 1-1,1-1 1,1 8 0,5 22-39,-7-33 28,0-1 0,0 1 1,0-1-1,0 0 1,1 1-1,-1-1 1,0 1-1,0-1 0,1 0 1,-1 1-1,0-1 1,0 0-1,1 1 1,-1-1-1,0 0 0,1 0 1,-1 1-1,1-1 1,-1 0-1,0 0 1,1 0-1,-1 1 0,1-1 1,-1 0-1,1 0 1,-1 0-1,0 0 1,1 0-1,-1 0 0,1 0 1,-1 0-1,1 0 1,-1 0-1,1 0 1,-1 0-1,0 0 0,1 0 1,-1-1-1,1 1 1,-1 0-1,0 0 1,1 0-1,-1-1 0,1 1 1,-1 0-1,0 0 1,1-1-1,24-12-4,-23 12-12,34-17-38,1 1-1,57-17 1,-74 27 68,0 1-1,0 0 1,0 2 0,1 0-1,24 0 1,54-5-89,-98 9 69,-7-4-5680,5 4 5369,1 0 0,-1 0 0,1 0 0,-1 0 0,1 0 0,0 0 0,-1 0 0,1-1 0,-1 1 0,1 0 0,0 0 0,-1 0 1,1 0-1,-1-1 0,-3-6-5859</inkml:trace>
  <inkml:trace contextRef="#ctx0" brushRef="#br0" timeOffset="14805.02">1373 1768 388,'-1'0'212,"0"0"0,1 0-1,-1 0 1,0 1 0,0-1 0,1 0 0,-1 0-1,0 1 1,0-1 0,1 1 0,-1-1 0,0 0-1,1 1 1,-1 0 0,0-1 0,1 1 0,-1-1-1,1 1 1,-1 0 0,1-1 0,-1 1-1,1 0 1,0-1 0,-1 1 0,1 0 0,0 0-1,-1-1 1,1 1 0,0 0 0,0 0 0,0 0-1,0 0 1,0 0 0,0 36 584,0-24-176,6 31 520,-7-30-977,0-5 280,8-13 150,6-24-303,-11 24-288,0 1 1,0-1-1,1 1 1,-1 0-1,1 0 1,0 0-1,0 0 1,0 0 0,6-3-1,5-8 31,-12 12-23,0 0 1,0 0-1,0 0 0,0 0 0,0 0 0,0 0 0,0 1 0,1-1 0,-1 1 0,3-2 0,17-6 218,32-9 582,-50 17-777,1 0 0,-1 0 0,0 1 0,0-1 0,0 1 0,0 0 0,8 1 0,-11 0 1,0-1 0,0 1 0,0-1 0,0 1 0,0-1 0,0 1 0,-1 0 1,1-1-1,0 1 0,0 0 0,0 0 0,-1 0 0,1 0 0,0 0 0,-1 0 0,1 0 0,-1 0 1,1 0-1,-1 0 0,0 0 0,1 0 0,-1 0 0,0 0 0,0 0 0,1 0 0,-1 0 1,0 0-1,0 1 0,0-1 0,-1 2 0,7 34 1047,-5-20-850,0-15-212,-1 0-1,0 0 1,1 0-1,-1 0 1,0 0-1,0 1 1,-1-1-1,1 0 1,-1 4-1,-3 26 79,4-27-96,0-1 0,-1 1 0,1-1 0,-1 1 1,0-1-1,0 0 0,-3 9 0,-13 29-34,14-31 27,-2 0 0,-10 21-1,10-23 28,0-1 0,-1 1 0,0-1 0,-10 9-1,14-15-21,0 0 1,0 0-1,0 0 0,0-1 0,0 1 0,0-1 0,0 0 0,-1 0 1,1 0-1,0 0 0,-1 0 0,1 0 0,-1 0 0,1-1 0,-1 1 1,1-1-1,-1 0 0,1 0 0,-1 0 0,0 0 0,1 0 0,-3-1 0,2 0-46,1 1-1,0-1 1,-1 0-1,1 0 1,0 0-1,0 0 1,-1 0-1,1 0 1,0-1-1,0 1 1,0-1-1,1 0 1,-1 1-1,0-1 1,1 0-1,-1 0 1,1 0-1,-1 0 1,1 0-1,0 0 1,0 0-1,0-1 1,-1-3-1,2 2-2,0 0 0,1 0 0,0 1 0,0-1-1,0 0 1,0 1 0,0-1 0,1 1 0,-1-1 0,1 1-1,3-4 1,4-5-56,-7 9 96,0 0-1,0 1 1,1-1-1,-1 1 1,1-1-1,-1 1 0,1 0 1,0 0-1,-1 0 1,1 0-1,4-1 1,18-9 15,-22 11-2,0-1-1,0 1 0,-1-1 0,1 1 1,0 0-1,0 0 0,0 0 0,0 0 1,1 1-1,-1-1 0,0 1 0,0 0 0,0 0 1,0 0-1,0 0 0,1 1 0,4 0 1,-2 0-5,0 1 1,0-1 0,-1 1-1,1 0 1,0 1 0,-1-1-1,0 1 1,1 0 0,-1 1-1,0-1 1,-1 1 0,1 0-1,-1 0 1,7 7 0,-4 0-176,0 2-186,-5 1-4464,-8-20-621,6 0 3702</inkml:trace>
  <inkml:trace contextRef="#ctx0" brushRef="#br0" timeOffset="15663.02">826 2001 632,'0'0'2520,"28"-19"1771,-24 17-4180,0 0 0,0-1 0,0 2 0,0-1 0,1 0 0,-1 1 1,1 0-1,-1 0 0,1 0 0,-1 1 0,1-1 0,-1 1 0,1 0 0,-1 1 1,1-1-1,-1 1 0,1 0 0,-1 0 0,1 0 0,-1 0 0,0 1 0,1 0 1,-1 0-1,0 0 0,0 0 0,0 1 0,-1-1 0,1 1 0,-1 0 1,1 0-1,-1 1 0,0-1 0,0 1 0,-1-1 0,1 1 0,3 6 0,4 4 100,3 10 172,2 10-36,-12-30-320,-1 1 1,0-1-1,0 1 1,0-1 0,0 1-1,-1 0 1,0 0 0,0 0-1,0-1 1,0 7 0,-1-1 2,0 1 0,-1-1 1,0 0-1,0 0 1,-1 1-1,-1-1 1,1-1-1,-2 1 1,1 0-1,-1-1 1,-1 1-1,0-1 1,0-1-1,0 1 1,-1-1-1,-1 1 1,-11 10-1,12-14-18,0 0 0,0 0-1,-1-1 1,1 1 0,-1-2 0,0 1-1,0-1 1,0 0 0,-11 3 0,13-5-17,0 0 1,0 0 0,0-1-1,0 1 1,0-1 0,0 0-1,0 0 1,0-1 0,1 1 0,-1-1-1,0 0 1,0-1 0,0 1-1,0-1 1,-6-3 0,9 3-23,1 1-1,-1 0 1,0-1-1,1 0 1,-1 1 0,1-1-1,-1 0 1,1 0 0,0 0-1,0 0 1,0 0-1,0 0 1,0 0 0,0 0-1,0 0 1,1 0 0,-1-1-1,1 1 1,0 0-1,-1 0 1,1-1 0,0 1-1,1-3 1,-1 1-84,0-1-1,1 1 1,0 0 0,0-1 0,0 1-1,0 0 1,1-1 0,-1 1 0,1 0-1,4-6 1,0 3 75,0 1-1,1-1 1,0 1-1,0 1 1,0-1-1,1 1 1,0 1-1,0-1 1,0 1-1,0 1 1,1-1-1,-1 1 1,1 1-1,0 0 1,0 0-1,0 1 1,0 0-1,0 0 1,0 1-1,1 0 1,9 2-1,-12-1 41,0 0 0,0 1 0,0 0 0,0 0 0,-1 1 0,1 0 0,-1 0 0,1 0 0,-1 1 0,0 0 0,-1 0 0,11 9 0,-8-4-131,0 0 0,-1 0 1,0 1-1,-1 0 0,0 0 0,8 19 0,-13-27-98,-1 0 0,1-1 1,-1 1-1,1 0 1,0-1-1,-1 1 1,1-1-1,0 1 0,0-1 1,0 0-1,1 1 1,-1-1-1,0 0 1,0 0-1,1 0 1,-1 0-1,0 0 0,1 0 1,-1 0-1,1 0 1,0 0-1,-1-1 1,1 1-1,-1-1 0,1 1 1,0-1-1,0 0 1,-1 0-1,1 1 1,0-1-1,-1 0 0,4-1 1,1-1-1417</inkml:trace>
  <inkml:trace contextRef="#ctx0" brushRef="#br0" timeOffset="16296">1428 2302 588,'4'-5'3139,"13"-15"-1830,-17 20-1193,0 0 0,0 0-1,1 0 1,-1-1-1,0 1 1,0 0-1,0 0 1,0 0 0,0 0 115,0-1-116,1 1 1,-1 0-1,0 0 1,0 0-1,0 0 1,0 0 0,1 0-1,-1 0 1,0 0-1,0 0 1,0-1-1,0 1 1,1 0 0,-1 0-1,0 0 1,0 0-1,0 0 1,1 0-1,-1 0 1,0 0-1,0 0 1,0 0 0,0 1-1,1-1 1,-1 0-1,0 0 1,0 0-1,0 0 1,0 0 0,1 0-1,-1 0 1,0 0-1,0 0 1,0 1 115,0-1-116,1 0 1,-1 0 0,0 0-1,0 0 1,0 1-1,0-1 1,4 17 2368,-3 32-1916,-2-39 120,1 125 741,-2-104-1108,1-24-281,0-1 1,1 0-1,0 0 0,0 0 0,0 1 0,1-1 0,1 10 0,4 5 45,-6-18-86,0 0 0,1 0 0,-1 0-1,1 0 1,0 0 0,0 0 0,0 0 0,1 0-1,-1 0 1,0-1 0,1 1 0,0-1-1,0 1 1,0-1 0,0 0 0,0 1-1,0-1 1,0 0 0,1 0 0,3 2 0,3-1-1,0 0 1,-1 0 0,1-1 0,0 0-1,0-1 1,0 0 0,1-1 0,-1 0-1,0 0 1,0 0 0,10-3 0,26 0 18,31 0-59,-50 0 44,0 2 0,-1 1 0,28 4 0,-4-4-128,-52 5-2116,3-5 1973,-1 1 0,1-1 0,-1 0 0,1 0 0,0 1 0,-1-1 0,1 0 0,-1 0 0,1 0 0,-1 0 0,1 0 0,-1 0 1,1 0-1,-1 0 0,1 0 0,-1 0 0,1 0 0,-1 0 0,1 0 0,0 0 0,-1 0 0,1 0 0,-1 0 0,0-1 0,-5-8-4564,0 6 3254</inkml:trace>
  <inkml:trace contextRef="#ctx0" brushRef="#br0" timeOffset="16641.26">1702 2387 896,'0'0'233,"-1"0"0,1 0 0,0 0 1,-1 0-1,1 0 0,-1 1 0,1-1 0,0 0 0,-1 0 0,1 0 0,0 0 0,-1 1 0,1-1 1,0 0-1,-1 0 0,1 1 0,0-1 0,-1 0 0,1 1 0,0-1 0,0 0 0,-1 1 1,1-1-1,0 0 0,0 1 0,-1 0 0,-1 16 2494,5 27-2320,0-21 215,-1 23 117,0-22-1894,-1 0-5595</inkml:trace>
</inkml:ink>
</file>

<file path=word/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0:48.752"/>
    </inkml:context>
    <inkml:brush xml:id="br0">
      <inkml:brushProperty name="width" value="0.05" units="cm"/>
      <inkml:brushProperty name="height" value="0.05" units="cm"/>
      <inkml:brushProperty name="color" value="#004F8B"/>
    </inkml:brush>
  </inkml:definitions>
  <inkml:trace contextRef="#ctx0" brushRef="#br0">77 22 592,'-7'11'4625,"-9"10"-2124,15-18-2282,0 0-1,0 0 1,0 0-1,0 0 1,0 0 0,0 0-1,1 0 1,0 1-1,0-1 1,0 0 0,0 6-1,-2 26 1212,-4 15 355,-16 31-418,19-71-1362,0-1 1,1 1-1,0 0 1,0 14-1,-3-17-1624,9-11-879,14-25-2741,-3 14 2650,-8 6 980</inkml:trace>
  <inkml:trace contextRef="#ctx0" brushRef="#br0" timeOffset="524.25">105 1 400,'-5'12'6171,"5"-9"-5975,1 0-1,0 0 0,0 0 0,0 0 0,0 0 1,0 0-1,1 0 0,-1-1 0,1 1 1,0 0-1,0-1 0,0 0 0,0 1 1,0-1-1,1 0 0,-1 0 0,0 0 1,5 2-1,62 36 1212,-45-27-918,23 14-136,-19-9-237,42 18 0,8-1-105,-68-27-1015,-13-7-303,2-1 666</inkml:trace>
  <inkml:trace contextRef="#ctx0" brushRef="#br0" timeOffset="1319.25">10 544 228,'-2'-8'3085,"1"7"-3048,1 1 1,0 0 0,0 0-1,0-1 1,0 1-1,0 0 1,-1 0 0,1-1-1,0 1 1,0 0-1,0-1 1,0 1 0,0 0-1,0-1 1,0 1-1,0 0 1,0 0 0,0-1-1,0 1 1,0 0 0,0-1-1,0 1 1,0 0-1,0-1 1,0 1 0,1 0-1,-1 0 1,0-1-1,0 1 1,0 0 0,0 0-1,1-1 1,-1 1-1,0 0 1,0 0 0,0 0-1,1-1 1,-1 1-1,1 0 1,6-7 226,0 0-1,1 0 0,1 1 1,-1 0-1,1 1 1,0 0-1,0 0 0,0 1 1,0 0-1,1 1 1,14-4-1,-23 7-256,0 0-1,1-1 1,-1 1 0,0 0-1,1 0 1,-1 0 0,0 0 0,1 0-1,-1 0 1,0 0 0,1 0-1,-1 0 1,0 1 0,1-1-1,-1 0 1,0 1 0,0-1-1,1 1 1,-1 0 0,0-1-1,0 1 1,0 0 0,0 0-1,0 0 1,0-1 0,0 1-1,0 0 1,0 1 0,0-1-1,0 0 1,-1 0 0,1 0 0,0 0-1,-1 1 1,1-1 0,0 2-1,0 0 33,-1 0 0,1-1-1,-1 1 1,0 0 0,1-1 0,-1 1-1,0 0 1,-1 0 0,1-1-1,0 1 1,-1 0 0,0-1 0,1 1-1,-1 0 1,0-1 0,0 1-1,-1-1 1,-1 4 0,-8 11 153,-10 13 51,4-11-114,15-16-115,0 0 1,0 0 0,0 0 0,-1-1-1,1 1 1,-1-1 0,0 0 0,0 0-1,1 0 1,-1 0 0,-5 2 0,-5 5-64,11-6-114,13-9 43,-8 5 122,0 0 1,1 0 0,-1 0 0,1 0 0,-1 0 0,1 0 0,-1 1 0,1 0 0,-1 0 0,1 0 0,0 0 0,-1 0 0,1 1 0,-1 0 0,1 0 0,-1 0 0,1 0 0,-1 0 0,0 0 0,5 4 0,-3-3 1,-1 0 0,0 1 1,0 0-1,0 0 0,0 0 0,0 0 1,-1 1-1,0 0 0,1-1 0,-1 1 1,0 0-1,-1 0 0,1 1 0,2 5 1,-3-5 69,-1 0 0,1 0 0,-1 0 0,0 0 0,-1 0 0,1 0 0,-1 0 0,0 0 1,0 0-1,0 1 0,-1-1 0,0 0 0,0 0 0,0 0 0,-1 0 0,1 0 1,-1-1-1,0 1 0,-1 0 0,1-1 0,-1 1 0,0-1 0,-5 6 0,4-7 4,0 0-1,0 0 0,0 0 1,-1-1-1,1 1 0,-1-1 1,0 0-1,0 0 0,-5 1 1,8-3-165,0 1 1,-1-1 0,1 0 0,0 0-1,-1 0 1,1 0 0,0 0-1,0-1 1,-1 1 0,1-1 0,0 1-1,0-1 1,-1 0 0,1 0-1,0 0 1,0 0 0,-3-2 0,5 2-17,-1 1 12,1 0 0,-1 0 0,1 0 0,0-1 0,-1 1 0,1 0 1,0 0-1,-1-1 0,1 1 0,0 0 0,0-1 0,-1 1 0,1 0 0,0-1 1,0 1-1,0 0 0,-1-1 0,1 1 0,0 0 0,0-1 0,0 1 1,0-1-1,0 1 0,0 0 0,0-1 0,0 1 0,0-1 0,0 1 0,0 0 1,0-1-1,0 1 0,0-1 0,0 1 0,0 0 0,0-1 0,1 1 0,-1-1 1,0 1-1,0 0 0,1-1 0,13-14-4637,-9 9 3014</inkml:trace>
  <inkml:trace contextRef="#ctx0" brushRef="#br0" timeOffset="2025.2">407 461 28,'0'-2'465,"0"0"-1,0 0 1,1 1-1,-1-1 1,1 0-1,-1 0 1,1 0-1,0 0 1,0 1-1,0-1 1,0 0-1,0 1 1,0-1-1,2-1 1,27-21 1719,-20 18-2014,0 1 0,0 0 0,0 1 0,20-6 0,-12 5-54,-12 3-62,0 1 1,-1-1-1,1 1 1,0 0 0,9 0-1,-15 1-52,1 0-1,0 0 1,0 0 0,0 0-1,0 0 1,0 1-1,0-1 1,0 0 0,0 1-1,0-1 1,-1 1 0,1-1-1,0 1 1,0-1-1,0 1 1,-1 0 0,1-1-1,0 1 1,-1 0 0,1-1-1,-1 1 1,1 0-1,0 0 1,-1 0 0,0-1-1,1 1 1,-1 0-1,0 0 1,1 0 0,-1 0-1,0 0 1,0 0 0,0 0-1,0 0 1,0 0-1,0 0 1,0 0 0,0 1-1,-1 4 99,0-1-1,-1 1 0,1-1 0,-1 1 0,0-1 1,-1 0-1,1 1 0,-1-1 0,0 0 0,-1-1 1,1 1-1,-1-1 0,0 1 0,0-1 1,0 0-1,-5 3 0,-23 28 406,24-25-252,0 0 1,-1-1-1,-10 9 1,18-18-260,1 0 1,0 1-1,-1-1 1,1 0-1,0 1 1,-1-1-1,1 0 1,0 0-1,0 1 0,-1-1 1,1 1-1,0-1 1,0 0-1,-1 1 1,1-1-1,0 0 1,0 1-1,0-1 1,0 1-1,0-1 0,0 1 1,0-1-1,0 0 1,0 1-1,0-1 1,0 1-1,0-1 1,0 0-1,0 1 1,0-1-1,0 1 0,0-1 1,1 0-1,-1 1 1,0-1-1,0 1 1,0-1-1,1 0 1,-1 1-1,0-1 1,1 0-1,-1 1 1,0-1-1,0 0 0,1 0 1,-1 1-1,1-1 1,-1 0-1,0 0 1,1 0-1,-1 1 1,0-1-1,1 0 1,-1 0-1,1 0 0,-1 0 1,1 0-1,41 13 18,2 1-279,-29-6 309,0 2-1,20 15 1,-30-21-52,0 0 1,-1 1 0,0 0 0,0 0 0,0 0 0,0 0 0,-1 0 0,0 1-1,0 0 1,3 7 0,-5-10 46,-1 0-1,1 0 1,0 0-1,-1 0 0,0 1 1,0-1-1,0 0 1,0 0-1,0 1 1,-1-1-1,1 0 1,-1 0-1,0 0 0,0 0 1,0 0-1,0 0 1,-1 0-1,1 0 1,-1 0-1,0 0 1,1-1-1,-1 1 1,-1-1-1,1 1 0,0-1 1,0 0-1,-5 3 1,-1 1-114,-1 0 1,0 0 0,0-1-1,0 0 1,-1-1 0,1 0 0,-16 4-1,21-7-378,-1-1-1,1 0 0,0 0 0,-1 0 1,1-1-1,-8-1 0,-10-1-37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26.455"/>
    </inkml:context>
    <inkml:brush xml:id="br0">
      <inkml:brushProperty name="width" value="0.05" units="cm"/>
      <inkml:brushProperty name="height" value="0.05" units="cm"/>
      <inkml:brushProperty name="color" value="#004F8B"/>
    </inkml:brush>
  </inkml:definitions>
  <inkml:trace contextRef="#ctx0" brushRef="#br0">457 29 1464,'0'0'82,"0"0"0,0-1-1,0 1 1,0 0 0,0 0 0,0-1-1,0 1 1,0 0 0,0 0 0,0-1-1,0 1 1,0 0 0,0-1 0,0 1 0,0 0-1,0 0 1,0-1 0,-1 1 0,1 0-1,0 0 1,0-1 0,0 1 0,0 0-1,0 0 1,-1 0 0,1-1 0,0 1-1,0 0 1,0 0 0,-1 0 0,1 0-1,0-1 1,0 1 0,-1 0 0,1 0-1,0 0 1,0 0 0,-1 0 0,1 0-1,0 0 1,0 0 0,-1 0 0,1 0 0,0 0-1,0 0 1,-1 0 0,1 0 0,0 0-1,-1 0 1,1 0 0,0 0 0,0 0-1,-1 0 1,1 0 0,0 0 0,0 0-1,-1 1 1,1-1 0,0 0 0,0 0-1,0 0 1,-1 0 0,1 1 0,0-1-1,0 0 1,-1 0 0,1 0-23,-8 6 5516,5-5-5495,0 0 0,0 0 0,1 1 0,-1-1 0,1 1-1,-1 0 1,1 0 0,-1 0 0,-3 4 0,-44 75 2136,50-80-2192,-2 1 33,1 1 0,-1-1 0,1 1 0,0-1 0,0 1 0,0 0 0,0-1 0,0 1 0,0 4 0,-10 33 202,0 2-249,10-30 73,1-9-54,-1 0-1,1 0 1,0 0 0,0 0-1,0 0 1,1 0 0,-1 0-1,0-1 1,1 1 0,0 0-1,0 0 1,1 3 0,11 25 19,-1-20-46,0-2 0,1 0 1,15 9-1,-23-17-7,0-1 0,-1 0 0,1 0 0,0 0-1,-1 0 1,1-1 0,0 0 0,-1 0 0,1 0 0,-1 0 0,1-1 0,6-4 0,40-31 326,-48 34-318,-1 1 0,1-1 0,-1 0 0,1 0 0,-1 0 0,0-1 1,0 1-1,0 0 0,0-1 0,1-4 0,4-7-61,21-42 126,-27 55-65,0 0 0,0 0 0,-1 0 0,1 0 0,-1 0 0,1 0 0,-1 0 0,0 0 0,0 0 0,0 0 0,0 0 0,0 0 0,0 0 0,0-1 0,-1 1 0,1 0 0,-2-3 0,-11-34 176,-13-4 116,-13-20-13,32 52-276,-3-2-26,-2 9-552,8 4-3031</inkml:trace>
  <inkml:trace contextRef="#ctx0" brushRef="#br0" timeOffset="2719.01">143 47 124,'0'0'1497,"-11"16"2793,0 25-367,10-39-3812,1 0 0,0 0 0,-1 0 0,0 0 0,1 0 0,-1 0 0,0 0 0,0-1 0,0 1 0,-3 3 0,3-3-26,-1 0 0,1 0-1,0 0 1,0 0 0,0 1 0,0-1-1,0 0 1,0 0 0,1 1-1,-1-1 1,0 3 0,1 0 55,-1-1 0,0 0 0,0 1 0,0-1 0,0 0 1,-1 0-1,0 0 0,-3 5 0,3-5-83,0-1 0,0 1 1,1 0-1,-1 0 0,1 1 0,0-1 0,0 0 1,0 6-1,-1-4 38,1 0 1,-1 0-1,0 0 1,0 0-1,0 0 1,-1-1-1,0 1 0,-6 8 1,-5 13-2,5 3-57,8-25-38,0-1 0,0 1 0,-1 0 1,1-1-1,-1 0 0,0 1 0,0-1 0,-3 5 1,4-8-3,1 0 0,-1-1 0,1 1 0,-1 0 1,1 0-1,0 0 0,-1 0 0,1 0 0,0 0 1,0 0-1,0 0 0,0 0 0,0 0 0,0 0 0,0 0 1,0 0-1,0 0 0,1 0 0,-1 0 0,0 0 0,1 0 1,-1 0-1,0 0 0,1-1 0,0 3 0,13 14-64,3-3 50,-13-12-30,-4-1 44,1-1 0,0 1 0,0 0 0,0-1 0,0 1 0,0-1 0,0 0 0,0 1 0,0-1 0,0 0 0,1 0 0,-1 1 0,0-1 0,0 0 0,0 0 0,0 0 1,0 0-1,0 0 0,0-1 0,0 1 0,0 0 0,0-1 0,0 1 0,0 0 0,0-1 0,0 1 0,0-1 0,0 1 0,1-2 0,3-1-36,-1 0 0,0-1 0,0 1 0,0-1 0,-1 0 1,1 0-1,3-6 0,7-8 24,3-7 46,-17 23-27,1 0 0,0 0 0,-1 0 0,0 0 0,1 1 0,-1-1 0,0 0 0,0 0 0,0 0 0,0 0 0,0 0 0,0 0 0,0 0 0,-1-2 0,0-3 105,0 4-60,1 1 1,-1-1 0,0 0-1,0 1 1,0-1 0,0 1 0,0-1-1,0 1 1,-3-3 0,3 2-45,-1 1 1,1 0 0,0 0 0,0-1 0,0 1-1,0-1 1,0 0 0,0 1 0,0-4-1,-1 2-18,0-1-1,0 1 1,-1 0-1,1 0 0,-1 0 1,0 1-1,-1-1 1,1 1-1,-5-4 0,0-1 119,3 2-85,2 4-18,1 0 0,-1-1 0,1 0 0,0 1 0,-1-1 0,1 0 0,1 0 0,-1 0 0,0 0 0,1 0-1,-1-1 1,0-4 0,-4-48-126,6 49 128,0 6-1,0-1-1,-1 1 1,1-1 0,0 1-1,1-1 1,-1 1 0,0-1-1,0 1 1,1-1 0,-1 1-1,0-1 1,1 1-1,0 0 1,-1-1 0,2 0-1,1-9 17,-3 10-18,0 1 0,0 0 1,0 0-1,0-1 0,0 1 1,0 0-1,0-1 0,0 1 1,0 0-1,0-1 0,0 1 1,0 0-1,0 0 0,0-1 1,0 1-1,0 0 0,1-1 1,-1 1-1,0 0 0,0 0 1,0-1-1,0 1 0,1 0 0,-1 0 1,0 0-1,0-1 0,1 1 1,-1 0-1,0 0 0,0 0 1,1-1-1,42-27 429,-39 27-401,1-1 0,-1 1 0,0 0-1,1 1 1,-1-1 0,1 1 0,-1 0 0,1 0 0,-1 0-1,9 2 1,10-1 55,-16 1-128,-6-2 41,1 1-1,-1-1 0,1 1 0,0-1 0,-1 0 0,1 0 0,-1 0 1,1 0-1,0 0 0,-1 0 0,1 0 0,-1-1 0,1 1 0,0 0 1,-1-1-1,1 1 0,1-2 0,-2 2-44,-1 0-1,1-1 1,-1 1-1,1 0 1,-1 0-1,0-1 1,1 1-1,-1 0 1,1-1-1,-1 1 1,0-1-1,1 1 1,-1 0-1,0-1 1,1 1-1,-1-1 1,0 1-1,0-1 1,0 1-1,1-1 1,-1 1-1,0-1 1,0 1-1,0-1 1,0 1-1,0-1 1,0 1-1,0-1 1,0 1-1,0-2 1,-8-2-7279,7 4 6869,0-1 0,1 1 0,-1 0 0,1 0 0,-1 0 0,0 1 0,-4-1-1326</inkml:trace>
</inkml:ink>
</file>

<file path=word/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0:39.373"/>
    </inkml:context>
    <inkml:brush xml:id="br0">
      <inkml:brushProperty name="width" value="0.05" units="cm"/>
      <inkml:brushProperty name="height" value="0.05" units="cm"/>
      <inkml:brushProperty name="color" value="#004F8B"/>
    </inkml:brush>
  </inkml:definitions>
  <inkml:trace contextRef="#ctx0" brushRef="#br0">543 171 824,'-6'0'3510,"5"0"-3425,1 1 0,0-1 1,0 0-1,-1 0 0,1 0 0,0 0 1,-1 0-1,1 0 0,0 0 0,0 0 1,-1 0-1,1 0 0,0 0 0,-1 0 1,1 0-1,0 0 0,0 0 0,-1 0 1,1 0-1,0 0 0,-1 0 0,1 0 0,0 0 1,0-1-1,-1 1 0,1 0 0,0 0 1,0 0-1,-1-1 0,1 1 0,0 0 1,0 0-1,0 0 0,-1-1 0,1 1 1,0 0-1,0 0 0,0-1 0,0 1 1,0 0-1,-1-1 0,1 1 0,0 0 0,0 0 1,0-1-1,0 1 0,0-1 0,1 1-45,0 0 42,1-1 1,-1 1 0,0-1-1,0 1 1,0 0 0,0-1-1,1 0 1,-1 1-1,0-1 1,0 0 0,0 1-1,0-1 1,0 0 0,0 0-1,-1 0 1,1 0-1,0 0 1,0 0 0,-1 0-1,2-2 1,8-8 1757,-8 9-1597,1 0 0,-1 0 1,1 0-1,-1-1 0,0 1 1,0-1-1,0 1 0,2-5 1,14-15 163,3 3-48,-16 13-286,1 0 1,1 1-1,-1 0 1,1 0-1,14-8 1,-19 12-59,0 0 0,1 1 0,-1-1 0,0 0 0,1 1 0,-1 0 0,0 0 1,1-1-1,-1 1 0,1 1 0,-1-1 0,0 0 0,1 1 0,-1-1 0,0 1 0,1 0 0,-1-1 0,0 1 0,0 0 0,0 0 0,0 1 1,0-1-1,0 0 0,0 1 0,3 2 0,-2-1 14,1 0 0,-1 0 0,1 0 0,-1 1 0,0-1 0,0 1-1,-1 0 1,1 0 0,-1 0 0,1 0 0,-1 0 0,-1 1 0,1-1 0,-1 0 0,1 1 0,-1 0 0,-1-1 0,1 1 0,-1 0 0,1-1 0,-1 1 0,-1 0 0,1-1 0,-1 1 0,-1 7 0,-1-1 54,0-1 0,-1 0 0,0 0 0,-1-1 0,0 1 0,-11 16 1,8-15-84,7-8-1,-1 0 1,1-1-1,-1 1 0,0-1 0,0 1 0,0-1 0,0 0 0,0 0 0,-1 0 0,-4 3 0,0 0 10,7-4-6,-1 0 0,0-1 0,0 1 0,0 0 0,0-1 0,0 1 0,0-1 0,0 1 0,1-1 0,-1 0 0,0 1 0,-1-1 0,1 0 0,0 0 0,0 1 0,0-1 0,0 0 0,-2 0 0,2 0-5,1-1-16,0-1 4,4-1 8,-1 1 0,1 0 1,0 0-1,0 0 0,0 0 1,0 0-1,0 1 0,0 0 1,1-1-1,4 1 1,-2-1 5,-3 2-4,0 0 0,0 0 0,-1 0-1,1 1 1,0-1 0,0 1 0,-1 0 0,1 0-1,0 1 1,-1-1 0,1 1 0,-1 0 0,0-1-1,1 2 1,-1-1 0,0 0 0,0 1 0,-1-1-1,1 1 1,0 0 0,-1 0 0,1 0 0,-1 0-1,0 0 1,2 4 0,3 12 147,-5-15-110,0 1 0,0-1 0,0 0-1,-1 1 1,1-1 0,-1 1 0,0-1-1,-1 1 1,1 0 0,-1-1-1,0 1 1,0 0 0,0 0 0,-1-1-1,1 1 1,-1-1 0,0 1 0,-2 5-1,0-6-9,1 1-1,-1 0 1,0-1-1,0 1 1,-1-1 0,1 0-1,-1 0 1,0-1-1,0 1 1,0-1-1,-1 1 1,1-1-1,-1-1 1,0 1-1,0-1 1,0 0-1,0 0 1,0 0 0,0 0-1,0-1 1,-1 0-1,1 0 1,0-1-1,-1 1 1,1-1-1,0 0 1,-1-1-1,1 1 1,-1-1 0,-9-3-1,13 4-60,1-1 0,-1 1 0,1-1 0,0 0 0,-1 1 1,1-1-1,0 0 0,-1 0 0,1 0 0,0 0 0,0 0 0,0 0 0,0 0 0,0 0 0,0-1 0,-2-1 0,2 0-359,0 1 0,1 0 0,-1 0 0,0-1 0,1 1 0,-1 0 0,1-1 0,0 1-1,0 0 1,0-4 0,0 2-481,1-1 0,0 1 0,-1 0 0,2 0 0,-1-1 0,0 1 0,1 0 0,0 0 0,0 1 0,0-1 0,0 0 0,4-4 0,0 2-1042</inkml:trace>
  <inkml:trace contextRef="#ctx0" brushRef="#br0" timeOffset="571">977 1 1380,'-5'1'5028,"-7"1"-2638,11-1-2284,0 0-1,0-1 1,0 1-1,0 0 0,1 0 1,-1 0-1,0 0 1,0 0-1,1 0 1,-1 0-1,1 0 1,-1 0-1,1 0 1,0 0-1,-1 0 0,1 0 1,0 0-1,0 0 1,0 0-1,-1 1 1,1-1-1,0 0 1,1 0-1,-1 0 1,0 2-1,10 37 780,-3-8-35,1 17 395,-5-40-968,-1 0-1,-1 1 1,2 14 0,-2-11-117,1 0-1,1 0 1,0-1 0,1 1 0,0-1-1,1 0 1,1 0 0,0-1 0,0 1-1,15 19 1,-18-28-156,0 0 0,0 0 1,0 0-1,0 0 0,0 0 0,1-1 0,-1 0 0,1 0 0,0 0 0,-1 0 0,1 0 0,0-1 1,0 1-1,0-1 0,1 0 0,-1-1 0,0 1 0,0-1 0,0 1 0,1-1 0,-1 0 0,0-1 0,0 1 1,0-1-1,0 0 0,1 0 0,-1 0 0,5-3 0,-1 2-42,0-2 0,-1 1 0,1-1 0,-1 0 0,0 0-1,1-1 1,-2 0 0,1 0 0,-1-1 0,0 1 0,0-2 0,0 1 0,6-10 0,-10 13 23,0 0 1,-1 0 0,1-1 0,0 1 0,-1-1 0,0 1 0,0-1 0,0 0 0,-1 0-1,1 1 1,-1-1 0,0 0 0,0 0 0,0 1 0,0-1 0,-1 0 0,0-4 0,0 4 53,-1 0 1,1-1 0,-1 1 0,0 0 0,0 0 0,0 0 0,0 0-1,-1 1 1,1-1 0,-1 1 0,0-1 0,-4-2 0,5 5-32,1 0 0,-1 0 0,0 0 0,0 0 1,0 0-1,0 1 0,0-1 0,0 1 0,0-1 0,0 1 0,0 0 1,0 0-1,0 0 0,0 0 0,0 0 0,0 0 0,0 1 1,0-1-1,0 1 0,0-1 0,0 1 0,1 0 0,-1 0 0,0 0 1,0 0-1,0 0 0,1 0 0,-1 0 0,-2 3 0,-14 10-636,1 1 0,-18 22 0,33-34-127,0 0 1,0 1-1,1-1 0,0 1 0,-1-1 0,1 1 1,0-1-1,0 1 0,1 0 0,-1-1 1,1 1-1,0 0 0,0-1 0,1 8 1,-1-2-1499,0-3 477</inkml:trace>
  <inkml:trace contextRef="#ctx0" brushRef="#br0" timeOffset="1127">850 723 456,'0'0'700,"0"4"-444,0-8-288</inkml:trace>
  <inkml:trace contextRef="#ctx0" brushRef="#br0" timeOffset="1669">866 696 204,'0'-8'2553,"0"7"-2428,0-1 1,0 0 0,0 1-1,0-1 1,0 0 0,0 1 0,0-1-1,0 0 1,-1 1 0,1-1 0,-1 0-1,1 1 1,-1-1 0,-1-1-1,0-3 384,-1-4 1946,1 19-719,2-7-1684,0-1-1,-1 1 1,0 0 0,1-1-1,-1 1 1,0-1 0,0 1-1,0-1 1,0 1 0,0-1-1,0 0 1,-1 1 0,1-1-1,-2 1 1,-9 13 369,-9 19 459,17-29-680,0 0 1,1 1-1,-1 0 1,1-1-1,-4 13 0,5-14-127,0 0-1,0 0 0,-1 0 0,1 0 1,-1 0-1,-3 3 0,-12 19 341,-31 52 1059,42-63-1842,9-18-341,0 0 0,1 0-1,-1 0 1,1 0 0,-1 1 0,1-1-1,0 1 1,6-4 0,23-23-4888,-26 20 3990</inkml:trace>
  <inkml:trace contextRef="#ctx0" brushRef="#br0" timeOffset="2414.5">1022 597 768,'0'0'1402,"4"-3"1188,-9 0-249,6 5-1645,-1-1-492,21 8 2493,7 4-2064,0 0-1,42 11 1,24 11-358,-61-20-235,-9-6-30,-1 1 1,-1 2 0,0 0 0,31 24 0,-51-35 36,0 0 0,0 1 1,-1 0-1,1-1 1,-1 1-1,1 0 1,-1 0-1,0 0 1,1 0-1,0 2 1,-2-1-1006,-2-21-8656,-2 15 7971</inkml:trace>
  <inkml:trace contextRef="#ctx0" brushRef="#br0" timeOffset="4225">492 1037 2436,'-14'-1'5760,"8"0"-3793,8 0-1419,-1 1-431,-6 4 317,-1-1-1,1 1 0,1 1 0,-1-1 1,0 1-1,-3 5 0,2 1-386,-1-1 0,0 0-1,0 0 1,-10 10 0,-7 9 136,11-14-51,11-13-114,0 0 0,0-1 0,1 1 0,-1 0 0,0 0 0,1 1 0,-1-1 0,1 0 0,0 0 0,0 1 0,0-1 0,0 1 0,-1 2 0,-3 6 58,4-11-74,1 0 1,0 0-1,0 0 0,-1 0 0,1 0 0,0 1 1,0-1-1,-1 0 0,1 0 0,0 0 0,0 1 1,0-1-1,-1 0 0,1 0 0,0 0 0,0 1 1,0-1-1,0 0 0,0 0 0,0 1 0,0-1 1,-1 0-1,1 1 0,0-1 0,0 0 0,0 0 1,0 1-1,0-1 0,0 0 0,0 0 0,0 1 1,0-1-1,1 0 0,-1 0 0,0 1 0,0-1 1,0 0-1,0 1 0,0-1 0,0 0 0,0 0 1,1 0-1,-1 1 0,0-1 0,0 0 0,0 0 1,1 0-1,-1 1 0,0-1 0,0 0 0,0 0 1,1 0-1,2 4 4,-3-3-4,0-1 0,1 1 0,-1-1 0,0 1 0,1-1 0,-1 0 0,1 1 0,-1-1 0,0 1 0,1-1 0,-1 0 0,1 1 0,-1-1 0,1 0 0,0 0 0,-1 1 0,1-1 0,-1 0 0,1 0 0,-1 0 0,1 0 0,0 0 0,-1 1 0,1-1 0,-1 0 0,1 0 0,-1-1 0,1 1 0,0 0 0,-1 0 0,1 0 0,-1 0 0,1 0 0,-1-1 0,1 1 0,0 0 0,-1 0 0,1-1 0,19-3 11,0 1 1,1 1 0,-1 0-1,33 3 1,-15 0-12,24 5-26,-61-6 17,-12-12-10697,12 11 10621,-1 1-1,0 0 1,0 0-1,0 0 0,0-1 1,0 1-1,1 0 1,-1 0-1,0 0 1,0-1-1,0 1 0,1 0 1,-1 0-1,0 0 1,0 0-1,1-1 1,0-1-1121</inkml:trace>
  <inkml:trace contextRef="#ctx0" brushRef="#br0" timeOffset="4601.64">576 1062 868,'-18'2'5281,"18"-2"-5258,0 0 0,-1 0 0,1 0-1,0 0 1,0-1 0,0 1 0,-1 0 0,1 0 0,0 1 0,0-1 0,-1 0-1,1 0 1,0 0 0,0 0 0,0 0 0,-1 0 0,1 0 0,0 0 0,0 0 0,0 0-1,0 0 1,-1 1 0,1-1 0,0 0 0,0 0 0,0 0 0,0 0 0,0 0-1,-1 1 1,1-1 0,0 0 0,0 0 0,0 0 0,0 1 0,0-1 0,0 0 0,0 0-1,0 0 1,0 1 0,0-1 0,0 0 0,0 0 0,0 0 0,0 1 0,0-1-1,0 0 1,0 0 0,0 1 0,0-1 0,0 0 0,0 0 0,0 0 0,0 0 0,0 1-1,0-1 1,0 0 0,1 0 0,-1 0 0,0 1 0,0-1 0,5 24 1177,-2-7-619,17 74 1545,-14-32-1126,-2-41-872,-1-1 0,-1 1 1,1 17-1,0-16-564,-2-17-1276,0-14-970,5-16-2570,-6 22 3501</inkml:trace>
  <inkml:trace contextRef="#ctx0" brushRef="#br0" timeOffset="5835.89">1602 959 496,'-2'3'4639,"-1"-10"-854,3-2-1623,0 8-2170,0 1 0,0 0-1,0 0 1,0 0 0,0 0 0,0 0 0,0 0-1,0 0 1,0-1 0,0 1 0,0 0-1,0 0 1,0 0 0,0 0 0,0 0 0,0 0-1,0 0 1,0 0 0,1-1 0,-1 1-1,0 0 1,0 0 0,0 0 0,0 0 0,0 0-1,0 0 1,0 0 0,0 0 0,1 0 0,-1 0-1,0 0 1,0 0 0,0 0 0,0 0-1,0 0 1,0 0 0,1 0 0,-1 0 0,0 0-1,0 0 1,0 0 0,0 0 0,0 0-1,0 0 1,0 0 0,1 0 0,-1 0 0,0 0-1,0 0 1,0 0 0,0 0 0,0 1 0,0-1-1,-14-10 830,12 8-699,0 0 0,0 1-1,-1-1 1,1 1 0,-1 0 0,1-1-1,-1 1 1,1 0 0,-1 1-1,1-1 1,-1 0 0,0 1-1,1-1 1,-1 1 0,0 0-1,-3 0 1,-2 1-55,1 0-1,0 1 1,-1 0 0,1 0 0,0 1-1,0 0 1,1 0 0,-1 1 0,1-1-1,-1 1 1,1 1 0,0-1-1,0 1 1,-7 8 0,4-5-113,5-4 51,1 0 0,0 0 0,0 1 0,1-1 0,-1 1 0,1-1 0,0 1 0,-2 8 0,-3 5 5,7-16 7,0 0-1,-1 0 1,1 0 0,0 0-1,1 1 1,-1-1 0,0 0-1,1 0 1,-1 0 0,1 0-1,0 0 1,-1 0-1,1 0 1,0 0 0,2 3-1,-1-2 12,-1 0-1,1 0 1,0 0-1,1 0 1,-1 0 0,0-1-1,1 1 1,5 4-1,-4-4-17,1-1 0,0 1 1,0-1-1,0 0 0,0 0 0,1-1 0,-1 0 1,1 0-1,-1 0 0,0 0 0,1-1 0,-1 0 1,1 0-1,-1 0 0,1-1 0,-1 0 0,1 0 0,-1 0 1,0-1-1,1 1 0,-1-1 0,0-1 0,0 1 1,-1-1-1,1 0 0,0 0 0,6-6 0,-2 1-83,0 0-1,0 0 1,-1-1-1,12-18 0,-15 20 75,-1-1 0,0 1 0,0-1-1,-1 0 1,0 0 0,0-1 0,-1 1 0,0 0-1,-1-1 1,0 1 0,0-1 0,0-10-1,-7 32 46,-2 28 168,6-34-157,0 0 0,0 0 0,1 0 0,-1 12 0,-3 88 248,5-95-244,-1-4 6,1 1 0,0 0 0,1 0 0,0 0 0,0 0 0,1-1 0,4 13 0,-1-5 32,-5-15-102,0 1 0,0-1 0,1 1 0,-1-1 0,0 1 0,1-1 0,0 1 0,-1-1 0,1 0 0,0 1 1,-1-1-1,1 0 0,0 0 0,0 1 0,0-1 0,2 1 0,-4 4-4954,1-6 4862,-1 0 0,1 0 0,0 0 0,0 0 1,0 0-1,0 0 0,-1 0 0,1 0 0,0 0 0,0 0 0,0 0 0,0 0 0,-1 0 0,1 0 1,0 0-1,0 0 0,0 0 0,0 0 0,-1 0 0,1 0 0,0 0 0,0 0 0,0-1 1,0 1-1,0 0 0,0 0 0,-1 0 0,1 0 0,0 0 0,0 0 0,0-1 0,0 1 0,0 0 1,0 0-1,0 0 0,0 0 0,0-1 0,0 1 0,0 0 0,0 0 0,0 0 0,0 0 1,0-1-1,0 1 0,0 0 0,0 0 0,0 0 0,0 0 0,0-1 0,0 1 0,0 0 0,0 0 1,0 0-1,0 0 0,0-1 0,0 1 0,0 0 0,0 0 0,1 0 0,-1 0 0,0-1 1,-1-7-3441,-4 5 1455</inkml:trace>
  <inkml:trace contextRef="#ctx0" brushRef="#br0" timeOffset="6585.94">357 1521 676,'-5'3'748,"1"0"1,0 0-1,-1 1 1,1-1-1,1 1 0,-1 0 1,0 1-1,1-1 1,-3 6-1,-26 51 391,5-8-132,-40 56 294,48-75-735,14-20-825,5-12-404,3-4-506,23-22-1608,8-9-1752,-28 24 3181</inkml:trace>
  <inkml:trace contextRef="#ctx0" brushRef="#br0" timeOffset="6981.01">453 1505 1428,'0'0'3706,"10"14"-1577,80 103 20,-28-53-1706,-58-61-300,1 1-1181,-8-2-22,2-9-4064,1 5 3496</inkml:trace>
  <inkml:trace contextRef="#ctx0" brushRef="#br0" timeOffset="7875.59">1 2043 308,'0'-2'438,"0"1"-1,0-1 1,0 1 0,1-1-1,-1 0 1,1 1 0,-1-1-1,1 1 1,0 0 0,0-1-1,-1 1 1,1 0 0,2-3-1,20-15 1023,-19 16-1441,1 1-1,-1 0 1,1 0 0,0 0-1,0 0 1,0 1-1,0 0 1,0 0-1,8-1 1,-11 2 11,1 1 1,-1-1 0,1 1-1,-1 0 1,1-1 0,-1 1-1,0 0 1,0 0 0,1 1-1,-1-1 1,0 0 0,0 1-1,0-1 1,0 1 0,0 0-1,-1-1 1,1 1 0,0 0-1,2 4 1,-2-3 34,0 1-1,0 0 1,0-1 0,0 1 0,-1 0-1,1 0 1,-1 0 0,0 0 0,0 0-1,-1 0 1,1 5 0,-1-5 63,0 0 0,0 0-1,-1 1 1,0-1 0,1 0 0,-2 0 0,1 0 0,0 0-1,-1 0 1,0 0 0,0-1 0,0 1 0,0 0 0,-1-1-1,1 0 1,-1 1 0,0-1 0,-3 3 0,-67 79 374,65-75-419,0 0-1,1 0 1,0 1-1,-6 14 1,17 15 221,-4-39-282,1 0 0,-1 0-1,1 1 1,-1-1 0,1 0-1,-1 0 1,1 0 0,-1 0-1,1 0 1,0 0 0,0 0-1,-1 0 1,1 0 0,0 0-1,0-1 1,0 1 0,0 0-1,0-1 1,0 1 0,0 0 0,0-1-1,0 1 1,0-1 0,1 0-1,-1 1 1,0-1 0,0 0-1,0 0 1,1 1 0,-1-1-1,1 0 1,5 0 19,-1 1-1,0-1 1,1 0 0,-1 0 0,7-2-1,36-5 107,29-7-78,-49 11-901,-30 2 451,18-12-10641,-17 11 9460</inkml:trace>
  <inkml:trace contextRef="#ctx0" brushRef="#br0" timeOffset="8868.01">608 1926 480,'-1'-3'4118,"-3"-6"-855,21-6-439,-14 12-2690,0 0-1,0 0 0,0 1 0,0 0 1,0-1-1,0 1 0,0 0 0,5-2 0,27-10 828,-27 9-909,1 1 0,1 1 0,-1-1 0,0 2-1,1-1 1,0 1 0,18-1 0,-27 3-43,0 0-1,0 0 1,0 0 0,0 0-1,0 0 1,0 0 0,-1 0-1,1 1 1,0-1 0,0 0-1,0 1 1,0-1 0,0 1-1,-1-1 1,1 1 0,0-1 0,0 1-1,-1 0 1,1-1 0,0 1-1,-1 0 1,1-1 0,-1 1-1,1 0 1,-1 0 0,1 0-1,-1-1 1,1 1 0,-1 0-1,0 0 1,1 0 0,-1 0 0,0 0-1,0 0 1,0 2 0,2 5 107,-2-8-107,0 1 0,1 0-1,-1-1 1,0 1 0,0 0 0,0-1-1,0 1 1,0-1 0,0 1-1,0 0 1,0-1 0,0 1-1,0 0 1,0-1 0,0 1-1,0-1 1,-1 1 0,1 0 0,0-1-1,-1 2 1,-3 19 240,4-19-235,0 0 0,-1 0 1,1 0-1,0 0 0,-1 0 0,1 0 1,-1 0-1,0 0 0,1 0 0,-1 0 1,-2 2-1,-25 62 371,24-59-270,0 1-1,0-1 1,1 1-1,0 0 1,0 0-1,1 0 1,0 0-1,-1 11 0,0-5-56,3-13-54,-1-1 0,1 1-1,0 0 1,-1 0-1,1 0 1,0 0 0,0 0-1,0 0 1,0 0-1,0 0 1,-1 0 0,2-1-1,-1 1 1,0 0-1,0 0 1,0 0-1,0 0 1,1 0 0,-1 0-1,0 0 1,1 0-1,-1-1 1,1 1 0,-1 0-1,1 1 1,1 5 4,-2-7-7,0 1-1,0-1 1,0 0 0,0 1-1,0-1 1,0 0-1,0 1 1,0-1-1,0 0 1,0 1 0,0-1-1,0 0 1,0 1-1,1-1 1,-1 0 0,0 1-1,0-1 1,0 0-1,1 1 1,-1-1-1,0 0 1,0 0 0,1 1-1,-1-1 1,0 0-1,0 0 1,1 0 0,-1 1-1,0-1 1,1 0-1,-1 0 1,0 0 0,1 0-1,-1 0 1,0 0-1,1 0 1,-1 0-1,1 0 1,-1 1 0,0-2-1,1 1 1,-1 0-1,0 0 1,1 0 0,-1 0-1,22 7 19,-18-5-8,1 0-1,-1-1 1,1 0 0,-1 0-1,1 0 1,0 0 0,-1-1-1,1 0 1,0 0-1,6 0 1,117-30-164,-108 20-1257,-12-1-3518,4-4-832,-8 11 4509,-3 1-297</inkml:trace>
  <inkml:trace contextRef="#ctx0" brushRef="#br0" timeOffset="9378.76">1479 1495 592,'-7'11'4625,"-9"10"-2124,15-18-2282,0 0-1,0 0 1,0 0-1,0 0 1,0 0 0,0 0-1,1 0 1,0 1-1,0-1 1,0 0 0,0 6-1,-2 26 1212,-4 15 355,-16 31-418,19-71-1362,0-1 1,1 1-1,0 0 1,0 14-1,-3-17-1624,9-11-879,14-25-2741,-3 14 2650,-8 6 980</inkml:trace>
  <inkml:trace contextRef="#ctx0" brushRef="#br0" timeOffset="9903.02">1507 1474 400,'-5'12'6171,"5"-9"-5975,1 0-1,0 0 0,0 0 0,0 0 0,0 0 1,0 0-1,1 0 0,-1-1 0,1 1 1,0 0-1,0-1 0,0 0 0,0 1 1,0-1-1,1 0 0,-1 0 0,0 0 1,5 2-1,62 36 1212,-45-27-918,23 14-136,-19-9-237,42 18 0,8-1-105,-68-27-1015,-13-7-303,2-1 666</inkml:trace>
  <inkml:trace contextRef="#ctx0" brushRef="#br0" timeOffset="10698.01">1413 2017 228,'-2'-8'3085,"1"7"-3048,1 1 1,0 0 0,0 0-1,0-1 1,0 1-1,0 0 1,-1 0 0,1-1-1,0 1 1,0 0-1,0-1 1,0 1 0,0 0-1,0-1 1,0 1-1,0 0 1,0 0 0,0-1-1,0 1 1,0 0 0,0-1-1,0 1 1,0 0-1,0-1 1,0 1 0,1 0-1,-1 0 1,0-1-1,0 1 1,0 0 0,0 0-1,1-1 1,-1 1-1,0 0 1,0 0 0,0 0-1,1-1 1,-1 1-1,1 0 1,6-7 226,0 0-1,1 0 0,1 1 1,-1 0-1,1 1 1,0 0-1,0 0 0,0 1 1,0 0-1,1 1 1,14-4-1,-23 7-256,0 0-1,1-1 1,-1 1 0,0 0-1,1 0 1,-1 0 0,0 0 0,1 0-1,-1 0 1,0 0 0,1 0-1,-1 0 1,0 1 0,1-1-1,-1 0 1,0 1 0,0-1-1,1 1 1,-1 0 0,0-1-1,0 1 1,0 0 0,0 0-1,0 0 1,0-1 0,0 1-1,0 0 1,0 1 0,0-1-1,0 0 1,-1 0 0,1 0 0,0 0-1,-1 1 1,1-1 0,0 2-1,0 0 33,-1 0 0,1-1-1,-1 1 1,0 0 0,1-1 0,-1 1-1,0 0 1,-1 0 0,1-1-1,0 1 1,-1 0 0,0-1 0,1 1-1,-1 0 1,0-1 0,0 1-1,-1-1 1,-1 4 0,-8 11 153,-10 13 51,4-11-114,15-16-115,0 0 1,0 0 0,0 0 0,-1-1-1,1 1 1,-1-1 0,0 0 0,0 0-1,1 0 1,-1 0 0,-5 2 0,-5 5-64,11-6-114,13-9 43,-8 5 122,0 0 1,1 0 0,-1 0 0,1 0 0,-1 0 0,1 0 0,-1 1 0,1 0 0,-1 0 0,1 0 0,0 0 0,-1 0 0,1 1 0,-1 0 0,1 0 0,-1 0 0,1 0 0,-1 0 0,0 0 0,5 4 0,-3-3 1,-1 0 0,0 1 1,0 0-1,0 0 0,0 0 0,0 0 1,-1 1-1,0 0 0,1-1 0,-1 1 1,0 0-1,-1 0 0,1 1 0,2 5 1,-3-5 69,-1 0 0,1 0 0,-1 0 0,0 0 0,-1 0 0,1 0 0,-1 0 0,0 0 1,0 0-1,0 1 0,-1-1 0,0 0 0,0 0 0,0 0 0,-1 0 0,1 0 1,-1-1-1,0 1 0,-1 0 0,1-1 0,-1 1 0,0-1 0,-5 6 0,4-7 4,0 0-1,0 0 0,0 0 1,-1-1-1,1 1 0,-1-1 1,0 0-1,0 0 0,-5 1 1,8-3-165,0 1 1,-1-1 0,1 0 0,0 0-1,-1 0 1,1 0 0,0 0-1,0-1 1,-1 1 0,1-1 0,0 1-1,0-1 1,-1 0 0,1 0-1,0 0 1,0 0 0,-3-2 0,5 2-17,-1 1 12,1 0 0,-1 0 0,1 0 0,0-1 0,-1 1 0,1 0 1,0 0-1,-1-1 0,1 1 0,0 0 0,0-1 0,-1 1 0,1 0 0,0-1 1,0 1-1,0 0 0,-1-1 0,1 1 0,0 0 0,0-1 0,0 1 1,0-1-1,0 1 0,0 0 0,0-1 0,0 1 0,0-1 0,0 1 0,0 0 1,0-1-1,0 1 0,0-1 0,0 1 0,0 0 0,0-1 0,1 1 0,-1-1 1,0 1-1,0 0 0,1-1 0,13-14-4637,-9 9 3014</inkml:trace>
  <inkml:trace contextRef="#ctx0" brushRef="#br0" timeOffset="11403.97">1809 1934 28,'0'-2'465,"0"0"-1,0 0 1,1 1-1,-1-1 1,1 0-1,-1 0 1,1 0-1,0 0 1,0 1-1,0-1 1,0 0-1,0 1 1,0-1-1,2-1 1,27-21 1719,-20 18-2014,0 1 0,0 0 0,0 1 0,20-6 0,-12 5-54,-12 3-62,0 1 1,-1-1-1,1 1 1,0 0 0,9 0-1,-15 1-52,1 0-1,0 0 1,0 0 0,0 0-1,0 0 1,0 1-1,0-1 1,0 0 0,0 1-1,0-1 1,-1 1 0,1-1-1,0 1 1,0-1-1,0 1 1,-1 0 0,1-1-1,0 1 1,-1 0 0,1-1-1,-1 1 1,1 0-1,0 0 1,-1 0 0,0-1-1,1 1 1,-1 0-1,0 0 1,1 0 0,-1 0-1,0 0 1,0 0 0,0 0-1,0 0 1,0 0-1,0 0 1,0 0 0,0 1-1,-1 4 99,0-1-1,-1 1 0,1-1 0,-1 1 0,0-1 1,-1 0-1,1 1 0,-1-1 0,0 0 0,-1-1 1,1 1-1,-1-1 0,0 1 0,0-1 1,0 0-1,-5 3 0,-23 28 406,24-25-252,0 0 1,-1-1-1,-10 9 1,18-18-260,1 0 1,0 1-1,-1-1 1,1 0-1,0 1 1,-1-1-1,1 0 1,0 0-1,0 1 0,-1-1 1,1 1-1,0-1 1,0 0-1,-1 1 1,1-1-1,0 0 1,0 1-1,0-1 1,0 1-1,0-1 0,0 1 1,0-1-1,0 0 1,0 1-1,0-1 1,0 1-1,0-1 1,0 0-1,0 1 1,0-1-1,0 1 0,0-1 1,1 0-1,-1 1 1,0-1-1,0 1 1,0-1-1,1 0 1,-1 1-1,0-1 1,1 0-1,-1 1 1,0-1-1,0 0 0,1 0 1,-1 1-1,1-1 1,-1 0-1,0 0 1,1 0-1,-1 1 1,0-1-1,1 0 1,-1 0-1,1 0 0,-1 0 1,1 0-1,41 13 18,2 1-279,-29-6 309,0 2-1,20 15 1,-30-21-52,0 0 1,-1 1 0,0 0 0,0 0 0,0 0 0,0 0 0,-1 0 0,0 1-1,0 0 1,3 7 0,-5-10 46,-1 0-1,1 0 1,0 0-1,-1 0 0,0 1 1,0-1-1,0 0 1,0 0-1,0 1 1,-1-1-1,1 0 1,-1 0-1,0 0 0,0 0 1,0 0-1,0 0 1,-1 0-1,1 0 1,-1 0-1,0 0 1,1-1-1,-1 1 1,-1-1-1,1 1 0,0-1 1,0 0-1,-5 3 1,-1 1-114,-1 0 1,0 0 0,0-1-1,0 0 1,-1-1 0,1 0 0,-16 4-1,21-7-378,-1-1-1,1 0 0,0 0 0,-1 0 1,1-1-1,-8-1 0,-10-1-3700</inkml:trace>
</inkml:ink>
</file>

<file path=word/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3:39.283"/>
    </inkml:context>
    <inkml:brush xml:id="br0">
      <inkml:brushProperty name="width" value="0.05" units="cm"/>
      <inkml:brushProperty name="height" value="0.05" units="cm"/>
    </inkml:brush>
  </inkml:definitions>
  <inkml:trace contextRef="#ctx0" brushRef="#br0">2802 100 1560,'0'0'2516,"-17"-6"62,-31 19-2190,22-8-230,1 2 0,1 1 0,-47 22-1,68-29-153,1 0 0,0 0 0,0 1 0,0-1 0,0 1 0,0-1 0,0 1 0,0 0 0,0-1 0,0 1 0,1 0 0,-1 0 0,1 1 0,0-1 0,0 0 0,-1 0 0,1 1 0,1-1 0,-1 0 0,-1 5 0,2-6-1,1 0 0,-1-1 0,1 1 0,-1 0-1,1-1 1,-1 1 0,1 0 0,-1-1 0,1 1-1,0-1 1,-1 1 0,1-1 0,0 1 0,-1-1-1,1 0 1,0 1 0,-1-1 0,1 0 0,0 0-1,0 1 1,1-1 0,25 7 85,-12-3-101,42 10-101,-44-12 116,0 1-1,26 9 1,-20-4-6,-12-6 6,1 1 0,-1 0 0,0 1 0,12 8-1,-17-11-1,0 1-1,0 0 0,0-1 0,-1 1 0,1 0 1,-1 0-1,0 0 0,1 0 0,-1 0 0,0 1 0,0-1 1,0 0-1,0 0 0,-1 1 0,1-1 0,-1 1 1,1-1-1,-1 0 0,0 6 0,0-7 7,-1 1 0,0-1 0,1 1 0,-1-1 0,0 1 0,0-1 0,0 1 0,0-1 0,0 1 0,0-1 0,0 0 0,0 0 0,0 0 0,-1 0 0,1 0 0,0 0 0,-1 0 0,1 0 0,-1 0 0,-2 0 0,-33 13 280,29-13-290,0 0-1,0 0 1,-1-1-1,1-1 1,0 1-1,0-1 1,0-1-1,0 1 1,1-1-1,-1-1 1,0 0 0,-12-5-1,20 7-55,0 1 0,0 0 1,-1 0-1,1 0 0,0 0 0,0 0 0,0-1 1,-1 1-1,1 0 0,0 0 0,0 0 0,0-1 0,-1 1 1,1 0-1,0 0 0,0 0 0,0-1 0,0 1 1,0 0-1,0 0 0,0-1 0,0 1 0,-1 0 1,1-1-1,0 1 0,0 0 0,0 0 0,0-1 0,0 1 1,0 0-1,1 0 0,-1-1 0,0 1 0,0 0 1,0 0-1,0-1 0,0 1 0,0 0 0,0 0 0,0-1 1,1 1-1,-1 0 0,0 0 0,14-11-3064,-4 7 1764</inkml:trace>
  <inkml:trace contextRef="#ctx0" brushRef="#br0" timeOffset="628.91">2998 43 544,'-1'0'215,"0"1"1,1-1-1,-1 0 1,0 0-1,0 0 1,0 1-1,1-1 0,-1 0 1,0 1-1,0-1 1,1 1-1,-1-1 0,0 1 1,1-1-1,-1 1 1,1-1-1,-1 1 1,1 0-1,-1-1 0,1 1 1,-1 0-1,0 0 1,-8 25 1164,8-20-1325,0 0-1,0 0 1,1 0 0,0 0 0,0 0 0,1 9 0,31 111 489,-28-93-439,-4-28-99,0 0 1,1-1-1,0 1 1,-1 0-1,2 0 0,1 5 1,-3 0-7,0-9 0,0 0 0,0 0-1,0 0 1,0 0 0,0 0 0,0 0 0,0 0 0,0 0 0,0 0-1,1 0 1,-1 0 0,0 0 0,1 0 0,-1 0 0,0 0 0,1 0-1,-1 0 1,1 0 0,0 1 0,1 0-13,-1-1-147,2-10 56,4-23 40,1 10 22,-4 9-54,0 1-1,1 0 1,7-13-1,-2 6 18,-9 15 76,1 1 0,0-1 0,0 1-1,0-1 1,0 1 0,0 0 0,1 0 0,0 0-1,-1 0 1,1 0 0,0 1 0,4-3 0,-6 4 10,0 1 1,0 0 0,0-1-1,1 1 1,-1 0 0,0 0-1,0 0 1,0 0 0,1 0-1,-1 0 1,0 0 0,0 0-1,1 0 1,-1 1 0,0-1-1,0 0 1,0 1 0,0-1-1,0 1 1,1-1 0,-1 1-1,0 0 1,0 0 0,0-1-1,-1 1 1,1 0 0,0 0-1,0 0 1,0 0 0,0 0-1,-1 0 1,2 1 0,17 35 319,-2 35 313,-15-50-517,-3-21-121,1 1 0,0-1 0,0 0 0,0 1 0,0-1 0,0 0 0,0 1 0,0-1 0,0 0 0,1 1 0,-1-1 0,0 0 0,1 1 0,-1-1-1,1 0 1,1 3 0,0 5-476,8-15-6117</inkml:trace>
  <inkml:trace contextRef="#ctx0" brushRef="#br0" timeOffset="1102.99">3333 129 420,'-10'-1'4840,"-3"2"-3699,11 1-1058,0-1-1,0 1 0,0 0 1,0 0-1,1 0 0,-1 0 0,0 0 1,1 0-1,0 0 0,-1 1 1,1-1-1,0 0 0,-1 4 1,-11 40 526,6-18-102,6-24-476,1 0 0,0 0 0,0 0 0,0 0 0,0-1 0,0 1 0,1 0 0,0 0 0,0 0 0,0-1 0,0 1 0,1 0 0,-1-1 0,1 1 0,0-1 0,0 0 0,0 0 0,0 1 0,1-1 0,-1-1 0,1 1 0,0 0 1,0-1-1,5 4 0,-5-4-58,1 0 0,-1 0 1,1 0-1,0-1 0,-1 0 1,1 1-1,0-1 0,0-1 1,0 1-1,0 0 1,0-1-1,0 0 0,0 0 1,0 0-1,0-1 0,0 1 1,0-1-1,0 0 1,0 0-1,0 0 0,-1-1 1,1 1-1,0-1 0,-1 0 1,1 0-1,-1 0 0,0-1 1,0 1-1,0-1 1,0 1-1,0-1 0,0 0 1,-1 0-1,4-6 0,-4 6 13,0 0 0,0 0 0,0-1-1,-1 1 1,0-1 0,1 1 0,-1-1-1,-1 1 1,1-1 0,0 1-1,-1-1 1,0 0 0,1 1 0,-2-1-1,1 0 1,0 1 0,-1-1 0,1 0-1,-3-4 1,-1-7-64,0 0-75,0 1 0,-9-19-1,12 30 140,-1 0 0,1 0 0,-1 1 0,0-1 0,1 0 0,-1 1 0,0-1 0,-1 1 0,1 0 0,0 0 0,-1 0 0,1 0 0,-1 0 0,1 0 0,-1 1 0,0-1 0,-4-1 0,5 3 15,0-1 0,-1 1-1,1-1 1,0 1 0,-1 0-1,1 0 1,0 0 0,-1 0 0,1 1-1,-1-1 1,1 1 0,0-1 0,0 1-1,-1 0 1,1 0 0,0 0 0,0 0-1,0 0 1,0 0 0,0 1 0,0-1-1,0 1 1,0-1 0,1 1 0,-1 0-1,0 0 1,1 0 0,-3 3 0,2 0-109,-1 0 1,0 0 0,1 0 0,0 0-1,0 0 1,0 1 0,1-1 0,0 1-1,0-1 1,0 11 0,0-13-60,1 0 0,0 0 0,1 0 0,-1 0 0,0 0 0,1 0 0,-1 0 0,1 0 0,0-1 0,0 1-1,0 0 1,1 0 0,-1-1 0,1 1 0,-1-1 0,1 1 0,0-1 0,0 0 0,0 1 0,0-1 0,0 0 0,0 0 0,1-1 0,-1 1 0,1 0 0,-1-1 0,1 1 0,0-1 0,5 2 0,-1-1-894</inkml:trace>
  <inkml:trace contextRef="#ctx0" brushRef="#br0" timeOffset="1593.16">3539 163 1376,'-5'-4'4563,"-1"30"-3301,7-14-989,0 0 1,1 1-1,1-1 0,0 0 1,0 0-1,7 15 1,-7-21-268,1 0 0,-1 0 0,1 0-1,9 10 1,-11-14-36,-1 0 0,1 0 0,0 0 0,0-1 0,0 1 0,0 0 0,0-1 0,0 0 0,0 1 0,1-1 0,-1 0 0,0 0 0,1 0 0,-1-1 0,5 2-1,-5-3 11,0 1 0,0 0 0,-1-1 0,1 1 0,0-1-1,-1 0 1,1 0 0,-1 1 0,1-1 0,-1 0 0,0 0-1,1-1 1,-1 1 0,0 0 0,1 0 0,-1-1 0,0 1-1,0 0 1,0-1 0,0 1 0,-1-1 0,1 1-1,0-1 1,-1 0 0,1 1 0,-1-1 0,1 0 0,-1 0-1,1-1 1,1-7-10,-1 0-1,0-1 0,0-15 0,2 10 17,-3 14 18,1 1 0,-1 0 0,0-1 0,0 1 0,0-1 0,0 1 1,0-1-1,0 1 0,0-1 0,0 1 0,0-1 0,-1 1 0,1-1 0,0 1 1,-2-2-1,1 0-11,0 0 0,0 0 0,0 0 0,0 0 0,1 0 0,-1 0-1,1-1 1,0-2 0,0 5 3,0 4 50,0-1 0,0 0 0,-1 0 0,1 1 0,0-1 0,-1 0 0,0 0-1,1 0 1,-2 3 0,1-4-33,1 12 163,0-1 0,1 1 0,5 24-1,-5-33-182,0 0-1,1 0 1,-1 0-1,1-1 1,-1 1-1,1-1 1,0 1-1,1-1 1,-1 0-1,0 0 1,1 0-1,0 0 1,0 0-1,0-1 1,0 1-1,7 4 1,-8-6-276,1 0 0,0 0 0,0 0 0,0-1 0,0 1 0,0-1 0,0 0 0,0 1 0,0-1 0,-1 0 0,1-1 0,0 1 0,0 0 0,0-1 0,0 0 0,0 0 0,0 0 0,0 0 0,-1 0 0,1 0 0,0-1 0,-1 1 1,5-4-1,-1-1-1049</inkml:trace>
  <inkml:trace contextRef="#ctx0" brushRef="#br0" timeOffset="1983.59">3774 12 684,'3'0'5392,"-3"-1"-5269,8 20 1586,8 26-303,-4 26 780,-11-56-1906,1 0 0,0 0-1,1 0 1,1 0 0,1-1-1,11 27 1,-13-36-338,-1 0-1,1 0 1,-1 0 0,-1 0-1,1 1 1,-1-1 0,0 1-1,1 8 1,2 0-2193,6-15-840,-8-1 2594,0 1 1,0-1-1,0 0 0,-1 0 0,1 0 0,0 0 0,-1 0 1,0 0-1,2-3 0,-2-2-718</inkml:trace>
  <inkml:trace contextRef="#ctx0" brushRef="#br0" timeOffset="2417.9">4007 0 1196,'1'7'4412,"5"21"-2397,33 107 1375,-23-88-2871,1 3-375,-14-42-136,4 21 86,-5-29-107,0-1-67,-5-3 25,-8-28-487,7 24 468,0 0-1,0 0 0,-1 1 0,0-1 0,-1 1 0,1 0 1,-2 0-1,-10-9 0,15 15 81,0-1-1,0 1 1,0 0-1,0-1 1,0 1 0,-1 0-1,1 0 1,0 1-1,-1-1 1,1 0 0,-1 1-1,1 0 1,-1-1-1,1 1 1,-1 0 0,1 0-1,-1 0 1,1 1-1,0-1 1,-1 0 0,1 1-1,-1 0 1,1 0-1,0-1 1,-1 1 0,1 1-1,0-1 1,0 0-1,0 1 1,0-1 0,0 1-1,0-1 1,0 1-1,0 0 1,1 0 0,-1 0-1,1 0 1,-1 0-1,-1 4 1,2-3 41,0 1-1,0 0 1,0-1-1,1 1 1,-1 0 0,1 0-1,0-1 1,0 1 0,0 0-1,1 0 1,-1-1-1,1 1 1,0 0 0,0 0-1,0-1 1,1 1 0,-1-1-1,1 1 1,0-1-1,0 0 1,0 0 0,0 0-1,0 0 1,1 0 0,-1 0-1,1-1 1,6 5-1,-2-1-99,0-1 0,0 0-1,1-1 1,0 1 0,0-2-1,1 1 1,8 2 0,-11-5-444,1 0 1,-1 0 0,1 0 0,-1-1 0,1 0 0,-1 0 0,1-1 0,-1 0 0,1 0 0,8-3 0,7-3-2226,-16 1 1027</inkml:trace>
  <inkml:trace contextRef="#ctx0" brushRef="#br0" timeOffset="2947.17">4230 112 1480,'6'11'5053,"1"24"-3385,-4-20-650,4 10-376,-2 0 1,0 1 0,1 38-1,0-29-579,-8-45-258,2 7 136,-1 0-1,1 1 0,-1-1 0,1 0 0,0 1 0,0-1 0,0 0 1,1 1-1,-1-1 0,2-5 0,4-57-1132,1-2 24,-5 60 1070,0 0-1,0 0 1,0 0 0,1 0 0,1 0 0,-1 1-1,1-1 1,0 1 0,8-10 0,-11 15 124,0 0 1,0 1 0,0-1-1,1 0 1,-1 1-1,0-1 1,0 1 0,1-1-1,-1 1 1,0-1 0,0 1-1,1 0 1,-1 0 0,0 0-1,1 0 1,-1 0-1,0 0 1,1 0 0,-1 0-1,0 0 1,1 1 0,-1-1-1,0 0 1,1 1-1,-1-1 1,0 1 0,0 0-1,0-1 1,0 1 0,1 0-1,-1 0 1,0 0-1,0-1 1,0 1 0,-1 0-1,1 0 1,0 1 0,0-1-1,0 1 1,6 7 235,-1 0 0,-1 1 0,9 17 0,-9-17-104,1 4 86,-1 1-1,0-1 1,-1 1-1,3 22 0,-4-21-33,0 0-1,2 0 0,6 18 0,-10-19-103,-1-15-104,0 1 0,0-1 0,0 1 0,0-1 0,0 1 0,0-1 0,0 1-1,0-1 1,0 1 0,0-1 0,0 1 0,0-1 0,0 1 0,0-1 0,0 1-1,1-1 1,-1 1 0,0-1 0,0 1 0,0-1 0,1 0 0,-1 1 0,0-1 0,1 1-1,-1-1 1,0 0 0,2 1 0,-3-2-295,1 0-1,-1-1 1,1 1-1,-1-1 0,1 1 1,0-1-1,0 1 1,0-1-1,0 1 1,0-1-1,0 1 1,0-1-1,0 1 1,1-1-1,0-2 1,7-33-4228,-3 25 2977</inkml:trace>
  <inkml:trace contextRef="#ctx0" brushRef="#br0" timeOffset="3292.17">4588 0 1788,'0'0'1392,"12"28"3043,-6-4-5065,4-13-4854,-4-11 4043</inkml:trace>
  <inkml:trace contextRef="#ctx0" brushRef="#br0" timeOffset="3698.17">4760 6 144,'0'0'191,"-1"0"-1,1 0 1,-1 0-1,1 0 0,0 0 1,-1 0-1,1 1 1,-1-1-1,1 0 1,-1 0-1,1 1 1,0-1-1,-1 0 1,1 0-1,0 1 1,-1-1-1,1 1 1,0-1-1,-1 0 1,1 1-1,0-1 1,0 1-1,-1-1 1,1 0-1,0 1 1,0-1-1,0 1 1,-1 0-1,-1 21 1785,8 19-266,5 62 1357,-4-59-2501,-5-28-840,0-1 0,9 29 0,-5-21-1791,-5-8-3222,-6-18 3266,4 0 756</inkml:trace>
  <inkml:trace contextRef="#ctx0" brushRef="#br0" timeOffset="3699.17">4677 178 1472,'0'-1'181,"0"0"0,0 1 1,1-1-1,-1 0 0,0 0 0,1 0 0,-1 0 0,1 0 0,-1 1 0,1-1 1,0 0-1,-1 1 0,1-1 0,0 0 0,-1 1 0,1-1 0,0 1 0,0-1 1,-1 1-1,1-1 0,0 1 0,0-1 0,0 1 0,0 0 0,0-1 1,0 1-1,0 0 0,0 0 0,-1 0 0,1 0 0,0 0 0,2 0 0,39 1-180,-30 0 276,38 2-1384,-16 2-2399,-23-4 1868</inkml:trace>
  <inkml:trace contextRef="#ctx0" brushRef="#br0" timeOffset="4211.18">5158 137 1468,'-2'-6'4678,"-2"11"-1625,-2 15-1426,6-8-1192,0-7-308,0-1 0,0 1-1,0 0 1,0-1 0,1 1-1,0 0 1,2 7-1,1-2-38,-3-8-81,0 1 1,0-1-1,0 0 1,0 1-1,0-1 1,0 0 0,0 0-1,1 0 1,-1 0-1,1 0 1,0 0-1,0-1 1,-1 1-1,1 0 1,3 1-1,-2-2-85,-1 1-1,1-1 0,0 0 0,0 1 0,0-1 0,0-1 0,0 1 1,0 0-1,5 0 0,-6-1 26,-1-1 1,1 1-1,0 0 1,-1 0-1,1-1 1,-1 1-1,1-1 1,-1 1-1,0-1 1,1 0-1,-1 1 1,0-1-1,1 0 1,-1 0-1,0 0 1,0 0-1,0 0 1,1 0-1,-1 0 1,-1-1-1,1 1 1,0 0-1,1-2 1,0-1 18,-1 1 0,1-1 0,-1 0 0,0 1 0,0-1 0,-1 0 0,2-6 0,5-21-380,0 19-164,-6 23 513,2 19 308,0-23-219,1-1 0,-1 1 0,1-1 1,1 0-1,-1 0 0,1-1 1,0 0-1,1 1 0,-1-1 0,1-1 1,0 1-1,0-1 0,0 0 1,1-1-1,-1 0 0,1 0 0,0 0 1,0 0-1,0-1 0,0-1 1,0 1-1,1-1 0,-1 0 0,0-1 1,1 1-1,-1-2 0,13-1 1,-18 2-15,0 0 0,0 0 1,0-1-1,0 0 1,-1 1-1,1-1 0,0 0 1,0 0-1,-1 1 1,1-1-1,-1-1 0,1 1 1,-1 0-1,1 0 1,-1-1-1,1 1 0,-1 0 1,0-1-1,0 1 1,0-1-1,0 0 0,0 1 1,0-1-1,0 0 1,-1 0-1,1 0 0,-1 1 1,1-1-1,-1 0 1,0 0-1,1 0 0,-1 0 1,0 0-1,0 0 0,0 0 1,-1 1-1,1-1 1,0 0-1,-1 0 0,0-3 1,-2-4 63,0-1 1,-1 0-1,0 1 1,-1 0-1,0 0 1,-9-13-1,-13-27-3312,26 44 2262</inkml:trace>
  <inkml:trace contextRef="#ctx0" brushRef="#br0" timeOffset="4585.82">5593 132 1776,'-10'11'6022,"-7"9"-5119,12-6-216,2-8-492,0 0 0,1 0 0,0 0 0,0 0 0,1 0 0,-1 0 0,1 0-1,1 1 1,-1-1 0,1 0 0,0 1 0,1-1 0,1 11 0,0-11-153,0-1 0,1 0 0,-1 1 0,1-1 0,0 0 0,0 0 1,1 0-1,0-1 0,8 9 0,-10-12-59,0 1 0,0 0 0,1-1 0,-1 1 1,1-1-1,0 0 0,-1 0 0,1 0 0,0 0 0,-1-1 1,1 1-1,0-1 0,0 1 0,0-1 0,0 0 0,-1 0 1,1 0-1,0 0 0,0-1 0,0 1 0,-1-1 0,1 0 1,4-1-1,-3 0 3,-1 1 0,0 0 0,0-1 0,0 1 0,0-1 0,0 0 0,0 0 0,0 0 0,0 0 0,-1-1 0,1 1 0,-1-1 0,0 1 0,1-1 0,-1 0 0,-1 0 0,1 0 0,0 0 0,-1 0 0,1-1 0,-1 1 0,0 0 0,0-1 0,-1 1 0,1-1 0,0 1 0,-1 0 0,0-1 0,0 1 0,0-1 0,-1 1 0,0-7 0,-1 0-314,-1 1-1,0-1 1,0 1-1,-1 0 0,0-1 1,-1 2-1,0-1 1,-1 0-1,1 1 1,-10-10-1,1 0-1264</inkml:trace>
  <inkml:trace contextRef="#ctx0" brushRef="#br0" timeOffset="4961.14">5826 181 688,'6'7'910,"0"0"1,0 0-1,-1 1 0,0-1 1,7 17-1,-10-20-744,0 0-1,-1 0 1,1 1 0,-1-1 0,0 0-1,-1 1 1,1-1 0,-1 0 0,0 8-1,-5 32 811,8-36-898,0 1 123,-8-13 341,3 0-365,1 0 0,0 0 1,0 0-1,0 0 0,1 0 0,-1-1 0,1 1 0,0-5 0,0 0-129,0 0 0,1 0 0,0 0 0,0 0 0,1 1 0,0-1 0,0 0 0,1 1 0,0-1 0,1 1 0,0 0 0,0 0 0,8-11 0,-7 14-87,-3 2-62,0 1 0,0 0 0,1-1 0,-1 1 0,0 0 1,1 1-1,4-4 0,-5 4-233,0 0 1,0 0-1,0 0 1,0 0-1,0 0 1,0 0-1,1 1 1,-1-1-1,4 0 1,15 7-5588,-17-3 4341</inkml:trace>
  <inkml:trace contextRef="#ctx0" brushRef="#br0" timeOffset="5321.69">6112 62 564,'-3'7'5364,"-5"24"-3203,-4 31 938,10-24-1355,1-31-1572,0 1 1,0-1-1,1 1 0,0 0 1,1-1-1,0 1 0,2 8 1,-2-9-239,0-1 1,-1 1-1,0-1 0,1 1 1,-3 9-1,1 4-2187,19-48-5166,-9 3 4818,-8 16 1421</inkml:trace>
  <inkml:trace contextRef="#ctx0" brushRef="#br0" timeOffset="5729.18">6229 113 348,'-9'2'6345,"-10"3"-4871,14-3-1365,0 1 1,0 0-1,1 0 0,-1 0 1,1 1-1,0 0 1,0 0-1,0 0 0,0 0 1,1 1-1,0-1 1,0 1-1,0 0 0,0 0 1,1 0-1,0 0 0,0 0 1,0 0-1,0 1 1,1-1-1,0 1 0,0-1 1,1 1-1,0 10 1,0-14-92,0 1 1,0-1-1,0 1 1,1-1-1,0 1 1,-1-1-1,1 1 1,0-1-1,0 0 1,0 1-1,0-1 1,1 0-1,-1 0 1,1 0-1,-1 0 1,4 4 0,0-3-46,-1 1 1,1-1-1,0 1 1,0-1 0,0-1-1,0 1 1,7 2-1,4 0-308,0-1 1,1 0-1,0-1 0,19 2 0,-27-5-450,-1 1 0,1-1 0,0-1 0,-1 1 0,1-2 0,12-2 0,-9 1-1207</inkml:trace>
  <inkml:trace contextRef="#ctx0" brushRef="#br0" timeOffset="7697.19">0 506 152,'12'-69'3921,"-12"69"-3744,6 10 4892,-3 15-3315,-1 28-477,9 82 333,-6-19-1422,1-47-325,-2-51 194,-4-17-54,0-1 1,1 0-1,-1 0 0,0 0 1,0 1-1,0-1 0,0 0 1,0 0-1,0 0 0,0 1 1,0-1-1,0 0 0,1 0 1,-1 0-1,0 0 0,0 0 1,0 1-1,0-1 0,1 0 0,-1 0 1,0 0-1,0 0 0,0 0 1,1 0-1,-1 0 0,0 0 1,0 1-1,0-1 0,1 0 1,-1 0-1,0 0 0,0 0 1,0 0-1,1 0 0,-1 0 0,0 0 1,0 0-1,0-1 0,1 1 1,-1 0-1,0 0 0,0 0 1,0 0-1,1 0 0,-1 0 1,4-7-12,0 1 0,0-1 0,-1 0 1,0 1-1,0-2 0,-1 1 0,0 0 0,0 0 1,1-13-1,-1 8-130,0 1-1,1 0 1,0 0 0,6-12 0,7-20-833,-14 34 685,0 0 1,2 1-1,6-15 0,-1 7-77,15-21 57,-19 31 280,0 2 0,0-1 0,0 0 0,0 1 0,12-8 0,-16 12 18,1-1 0,-1 0 1,1 0-1,-1 1 1,1-1-1,-1 1 0,1-1 1,-1 1-1,1 0 1,0 0-1,-1-1 0,1 1 1,-1 0-1,1 0 1,0 1-1,-1-1 1,1 0-1,-1 0 0,1 1 1,-1-1-1,1 1 1,-1-1-1,1 1 0,-1 0 1,1 0-1,-1 0 1,0-1-1,1 1 0,-1 1 1,0-1-1,2 1 1,17 20 69,-13-16-24,-1 1 1,0-1-1,0 1 0,-1 0 1,0 1-1,0-1 1,0 1-1,-1 0 0,5 13 1,11 36 161,-19-55-186,0 1-1,0 0 1,0 0-1,0 0 1,-1 0-1,1 0 1,-1 0-1,0 0 0,0 0 1,0 0-1,0 0 1,0 0-1,-1 0 1,1 0-1,-3 5 1,1 8 29,3-15-44,-1-1 0,0 1-1,0-1 1,0 1 0,0-1-1,0 1 1,0-1 0,0 0 0,0 1-1,0-1 1,0 1 0,0-1-1,0 1 1,0-1 0,0 1-1,0-1 1,-1 1 0,1-1 0,0 1-1,0-1 1,0 0 0,-1 1-1,1-1 1,0 1 0,-1-1 0,1 0-1,0 1 1,-1-1 0,0 1-1,-1 3-2668,8-9 297,23-27-1985,-23 23 3071</inkml:trace>
  <inkml:trace contextRef="#ctx0" brushRef="#br0" timeOffset="8093.18">525 546 200,'-3'-1'398,"1"2"1,-1-1-1,1 0 0,-1 0 1,1 1-1,-1-1 0,1 1 1,-1 0-1,1 0 1,0 0-1,-1 0 0,1 0 1,0 1-1,-3 1 0,3-1-221,-1 1 0,1-1-1,1 0 1,-1 1 0,0-1-1,1 1 1,-1-1 0,1 1 0,0 0-1,-2 5 1,0 4 1,1 1 1,0 0-1,1-1 1,1 24 0,0-24 401,0-10-568,0 0 1,0 0 0,0 0-1,1 0 1,-1 0 0,1 0-1,-1 0 1,1 0 0,0-1 0,-1 1-1,1 0 1,0 0 0,0-1-1,0 1 1,0-1 0,1 1-1,-1-1 1,0 1 0,3 1 0,-1-1-7,0 0 1,0 0 0,1 0 0,-1-1-1,1 1 1,-1-1 0,1 0 0,0 0 0,5 1-1,1-1-13,-1 0-1,1-1 0,0 0 0,-1 0 1,1-1-1,0-1 0,10-2 1,-11 2-23,-1 0 1,1-1 0,-1 0-1,0 0 1,0-1 0,0 0 0,-1 0-1,1-1 1,-1 0 0,8-7 0,-14 10 28,0 0 0,0 0 1,0 0-1,0 0 0,0 0 1,-1-1-1,1 1 0,-1 0 1,1 0-1,-1-1 0,0 1 1,0-4-1,2-10 16,-2 14-16,0 0 0,0 1 0,0-1 0,0 0 0,-1 0 0,1 0 0,0 0 0,-1 0 0,0 0 0,1 0 0,-1 1 0,0-1 0,0 0 0,0 1 0,0-1 0,0 1 0,-1-1 0,1 1 0,0-1 0,-3-1 1,-33-31-403,31 29 199,-30-15-1468,17 12-656,18 7 1751</inkml:trace>
  <inkml:trace contextRef="#ctx0" brushRef="#br0" timeOffset="8464.04">698 555 700,'7'9'719,"-1"1"-1,0 0 1,-1 0-1,0 0 1,0 1-1,-1-1 1,3 14 0,21 39 471,-11-29-798,-7-18-344,-9-14-45,0-1-1,0 1 1,1 0 0,-1 0-1,0-1 1,-1 1 0,1 0-1,0 0 1,0 0 0,-1 0-1,1 0 1,-1 0-1,0 0 1,1 4 0,3 0-1,-3-4-2,-2-2 27,-1-1 0,0 0-1,1 0 1,0 0 0,-1 0-1,1-1 1,0 1 0,0 0-1,-1-1 1,1 1-1,0 0 1,0-1 0,0 1-1,1-1 1,-1 0 0,0 1-1,1-1 1,-1 1 0,1-1-1,-1-2 1,-4-30 199,4 29-218,0 0-1,0 0 1,0 0 0,1 0-1,0 0 1,0 0-1,0 0 1,2-10-1,3-15-37,-4 26-5,-1 0-1,0 0 0,1 0 0,0 0 1,0 0-1,0 0 0,0 0 0,1 1 1,-1-1-1,1 0 0,0 1 0,0-1 0,1 1 1,-1-1-1,1 1 0,4-4 0,-5 5-253,1 0-1,0 1 1,-1-1-1,1 1 0,0-1 1,0 1-1,0 0 0,0 0 1,0 0-1,0 1 1,1-1-1,-1 1 0,0 0 1,0 0-1,0 0 1,1 0-1,-1 0 0,0 1 1,0 0-1,0-1 0,0 1 1,3 1-1,0-1-1078</inkml:trace>
  <inkml:trace contextRef="#ctx0" brushRef="#br0" timeOffset="8823.09">1023 654 964,'-3'16'3418,"2"-14"-3277,0 0-1,1 0 0,-1 1 1,1-1-1,-1 0 0,1 1 1,0-1-1,0 0 1,0 1-1,1-1 0,-1 0 1,1 3-1,14 60 2002,-11-40-1481,-4-22-588,1 1 0,-1-1 0,1 1 0,0-1 0,0 1 0,0-1 0,0 0 0,0 1 0,1-1 1,2 3-1,-2-3-138,1-11-3485,-2-18-720,-1 18 2657</inkml:trace>
  <inkml:trace contextRef="#ctx0" brushRef="#br0" timeOffset="9169.44">1077 556 80,'0'0'1644,"0"-3"-560,-5 3-292,5-3-920,5 6-400</inkml:trace>
  <inkml:trace contextRef="#ctx0" brushRef="#br0" timeOffset="9544.29">1218 564 284,'0'0'3650,"18"-3"-1167,-8 1-2330,1 0-1,0 1 1,0 0 0,0 0-1,0 2 1,0-1-1,0 1 1,0 1-1,0 0 1,0 1 0,-1 0-1,14 5 1,-22-7-137,-1 0 1,1 0 0,-1 0-1,1 0 1,-1 0 0,0 0-1,1 1 1,-1-1 0,0 0-1,0 1 1,0-1 0,0 0-1,0 1 1,0 0 0,0-1-1,-1 1 1,1-1 0,0 1-1,-1 0 1,0 0-1,1-1 1,-1 1 0,0 0-1,0 0 1,0-1 0,0 1-1,0 0 1,0 0 0,0 0-1,-1-1 1,1 1 0,-1 0-1,1-1 1,-1 1 0,1 0-1,-1-1 1,0 1 0,0-1-1,0 1 1,0-1 0,-2 3-1,-46 53 874,-7 1-70,53-55-781,0 0-1,0 1 1,0-1 0,1 1-1,-1-1 1,1 1-1,0 0 1,0 0-1,0 0 1,-2 7-1,2 1 38,2-11-76,-1 0 1,1-1-1,0 1 0,0 0 0,-1-1 0,1 1 1,0 0-1,0 0 0,0-1 0,0 1 0,0 0 1,0-1-1,0 1 0,1 0 0,-1-1 1,0 1-1,0 0 0,0 0 0,1-1 0,-1 1 1,0-1-1,1 2 0,1 0 4,1 1 1,-1-1-1,0 0 1,1 0-1,-1 0 0,1 0 1,0 0-1,0-1 0,0 1 1,0-1-1,0 0 1,0 0-1,0 0 0,0 0 1,0 0-1,0-1 0,1 1 1,4-1-1,5 1-196,1-1 1,-1 0-1,17-3 0,-25 2-22,7 0-873,0-1 0,23-8 0,-32 9 568,0 0 0,1-1 0,-1 1 0,0-1 0,0 0 0,0 0 0,-1 0 0,1 0 0,2-3 0,0 2-879</inkml:trace>
  <inkml:trace contextRef="#ctx0" brushRef="#br0" timeOffset="9888.7">1239 641 1604,'-17'-2'3578,"29"1"-2045,49 3-1740,20 2-3327,-68-4 2331,-1 0-316</inkml:trace>
  <inkml:trace contextRef="#ctx0" brushRef="#br0" timeOffset="10264.18">1608 600 716,'-28'7'4875,"25"-4"-4747,0 0 1,1 0 0,-1 0 0,1 0 0,0 1 0,0-1 0,0 1 0,1 0 0,-1-1 0,1 1 0,0 0 0,0 0 0,0 0 0,0 0 0,1 0 0,0 5 0,0-5-116,0 0 0,1 1 0,0-1 1,0 1-1,0-1 0,1 0 0,-1 0 0,1 0 1,0 0-1,0 0 0,0 0 0,1 0 0,-1-1 1,1 1-1,0-1 0,0 0 0,0 0 0,1 0 1,-1 0-1,1 0 0,0-1 0,-1 1 0,1-1 1,0 0-1,0 0 0,0-1 0,7 2 0,-6-1-40,1 0-1,0-1 1,0 0-1,0 0 1,0 0-1,0-1 1,0 0-1,0 0 1,0 0-1,0-1 0,-1 0 1,1 0-1,0-1 1,0 1-1,0-1 1,-1-1-1,1 1 1,-1-1-1,0 0 1,9-6-1,-12 7 27,-1 0 0,0 1 0,0-1 0,0 0 0,0 0 0,0 0 1,0 0-1,0 0 0,-1 0 0,1 0 0,-1 0 0,0 0 0,1-1 0,-1 1 0,0 0 0,0 0 0,0 0 0,0 0 0,-1 0 1,1-1-1,-1 1 0,1 0 0,-1 0 0,0 0 0,-1-3 0,-14-19 13,13 19-10,1 1 0,-1 0 1,0 0-1,0 0 1,0 0-1,0 1 0,-5-5 1,-1 2-61,1 0 0,-2 0 0,1 0 0,0 1 0,-1 1 0,-11-4 0,-16 2-2590</inkml:trace>
  <inkml:trace contextRef="#ctx0" brushRef="#br0" timeOffset="10626.19">1854 621 1044,'6'49'4384,"-1"-1"-3710,-4-43-613,-1-1 0,1 0 0,0 1 1,0-1-1,1 0 0,-1 0 0,3 6 0,-2-6-34,0 0 0,0 0-1,-1 0 1,0 0 0,0 1-1,0-1 1,1 6 0,-1-1-2,1-14 339,1 1-248,-1-3-112,1 0 0,-2 0-1,1 0 1,-1-1 0,0 1 0,0 0 0,-1 0 0,-1-11-1,1 14-2,0 3-1,4-64-326,-4 61 302,1 0 1,-1 0 0,1 1-1,0-1 1,0 0 0,1 0-1,-1 1 1,1-1 0,0 1-1,0-1 1,0 1 0,0 0-1,5-6 1,-5 8 24,-1 0 1,0 0 0,1 0-1,0 0 1,-1 0-1,1 0 1,0 0-1,-1 1 1,1-1-1,0 0 1,0 1-1,-1 0 1,1-1-1,0 1 1,0 0-1,0 0 1,0 0 0,-1 0-1,1 0 1,0 0-1,4 2 1,-3-1 16,0 0 0,1 1 0,-1 0 0,0 0 0,0 0 0,0 0 1,0 0-1,0 0 0,-1 1 0,5 5 0,-2-3 20,-1 1 1,0-1-1,-1 1 1,1 0-1,-1 0 0,0 1 1,0-1-1,-1 1 0,0-1 1,0 1-1,-1 0 1,1 7-1,4 65 378,-8-64-383,2-15-40,0 1 1,-1-1-1,1 1 0,0-1 0,0 1 0,0-1 0,0 1 0,0-1 0,0 1 0,0-1 0,0 1 1,0 0-1,0-1 0,0 1 0,0-1 0,0 1 0,0-1 0,0 1 0,1-1 0,-1 1 1,0-1-1,1 2 0,0-2-127,5-24-4010,0 11 2545,-1 6 537</inkml:trace>
  <inkml:trace contextRef="#ctx0" brushRef="#br0" timeOffset="10986.13">2227 486 1664,'-1'5'3889,"-4"15"-2949,6-2-120,1 0 1,4 20 0,-3-21-385,-1 1 0,1 18 1,8 29-119,-7-37-1139,-2-19-5421,-2-11 5252,0-1-203</inkml:trace>
  <inkml:trace contextRef="#ctx0" brushRef="#br0" timeOffset="11418.08">2154 659 1324,'1'-2'212,"-1"1"0,1 0 0,-1 0 1,1 0-1,-1 0 0,1 0 0,0 0 0,-1 0 0,1 0 0,0 0 0,0 1 1,0-1-1,0 0 0,0 0 0,0 1 0,0-1 0,0 0 0,0 1 0,0-1 1,0 1-1,0 0 0,0-1 0,0 1 0,1 0 0,0-1 0,42-8-318,-27 6 601,7-3-382,1 1 0,0 2-1,0 0 1,0 1 0,0 2 0,42 4-1,-64-3-114,1 0-1,0 0 1,-1 0-1,1 1 1,-1-1 0,0 1-1,0 0 1,1 0-1,3 4 1,-6-6 7,-1 1 0,1-1 0,-1 1 0,0-1 0,1 1 0,-1-1 0,1 1 0,-1-1 0,0 1 0,1-1 0,-1 1 0,0 0 0,0-1 0,1 1 0,-1-1 1,0 1-1,0 0 0,0-1 0,0 1 0,0 0 0,0 0 0,0 0 8,-1 0 0,1-1 1,-1 1-1,1 0 0,-1-1 0,1 1 0,-1 0 1,1-1-1,-1 1 0,0-1 0,1 1 1,-1-1-1,0 1 0,0-1 0,1 0 0,-1 1 1,0-1-1,0 0 0,0 0 0,1 1 1,-2-1-1,-9 5 210,1 0 0,-1 0 0,2 1 0,-1 1 0,1 0 0,0 0 0,-9 9 0,4-4 229,11-9-390,0 0 0,1 0 1,-1 0-1,0 0 0,1 0 0,0 1 0,0-1 0,0 1 1,0-1-1,-2 8 0,4-10-61,1 1 0,-1-1 0,0 1 0,1-1 0,-1 0 0,1 1 0,-1-1 0,1 0 0,0 1 0,0-1-1,-1 0 1,1 0 0,0 0 0,0 0 0,0 1 0,0-1 0,0-1 0,1 1 0,-1 0 0,0 0 0,0 0 0,1-1 0,-1 1 0,0 0 0,1-1 0,-1 1 0,0-1 0,1 0 0,-1 1-1,1-1 1,-1 0 0,1 0 0,-1 0 0,1 0 0,-1 0 0,2-1 0,10 1-92,-1-1 1,0 0-1,14-3 0,-22 3 28,1 0-10,-1-1 0,1 1 0,-1-1 0,0 0-1,0 0 1,0 0 0,0 0 0,0-1 0,0 0-1,-1 1 1,1-1 0,-1-1 0,0 1 0,0 0-1,0-1 1,0 0 0,0 0 0,-1 0 0,0 0 0,0 0-1,0 0 1,0 0 0,-1-1 0,1 1 0,-1-1-1,0 1 1,-1-1 0,1 1 0,-1-1 0,0-8-1,0 12 64,0 6 97,-1-1-1,1 1 0,0-1 1,1 1-1,-1-1 0,3 8 1,0 13 131,-3-21-199,0 1 0,1 0 0,0-1 0,0 1 1,1-1-1,-1 1 0,4 5 0,-5-8-100,1-1-1,0 1 1,-1 0 0,1-1-1,0 0 1,0 1-1,0-1 1,0 0 0,0 1-1,0-1 1,0 0-1,1 0 1,-1 0-1,0 0 1,1 0 0,-1 0-1,1 0 1,-1-1-1,1 1 1,-1 0 0,1-1-1,2 1 1,0-3-508,1 0 1,-1-1-1,1 0 1,-1 0 0,0 0-1,0-1 1,0 1-1,-1-1 1,1 0 0,4-6-1,-3 1-595</inkml:trace>
  <inkml:trace contextRef="#ctx0" brushRef="#br0" timeOffset="11783.26">2707 414 1540,'1'10'5807,"4"21"-4651,4 0-28,-1 0-1,-2 1 1,-2 0 0,2 46 0,-6-64-1145,1 1-1,0-1 1,2 0-1,-1 1 1,2-1-1,6 19 1,-7-24-464,-3-8 365,0-1-1,0 1 1,1 0-1,-1-1 0,0 1 1,0-1-1,0 1 1,1 0-1,-1-1 0,0 1 1,1-1-1,-1 1 1,0-1-1,1 1 0,-1-1 1,1 1-1,-1-1 1,1 1-1,-1-1 1,1 0-1,0 1 0,0 0-625,6-10-2768,-6 8 3361,0 1 0,-1-1-1,1 0 1,0 0 0,0 0-1,-1 1 1,1-1-1,0 0 1,-1 0 0,1 0-1,-1 0 1,0 0 0,1-1-1,-1 1 1,0 0-1,1 0 1,-1 0 0,0-2-1,1-13-1613,4 7 746</inkml:trace>
  <inkml:trace contextRef="#ctx0" brushRef="#br0" timeOffset="12175.19">2858 400 544,'2'3'708,"-1"0"-1,0 0 1,0 0 0,0 0-1,0 1 1,-1-1 0,1 0-1,-1 0 1,0 6 0,1-1-354,0 1 1,0-1 0,0 0 0,4 10 0,34 98 2149,-30-86-2279,-7-22-195,0 0 1,1 0-1,0 0 1,6 12-1,0 8-31,-8-25-125,-1-1 0,0 0 0,1 1 0,0-1 0,-1 0 0,1 1 0,0-1 0,0 0 1,0 0-1,1 0 0,-1 0 0,0 0 0,1 0 0,-1 0 0,3 2 0,6-12-6809,-9 4 6134,0-2-463</inkml:trace>
  <inkml:trace contextRef="#ctx0" brushRef="#br0" timeOffset="12536.19">3014 577 224,'0'0'2958,"0"10"586,1 12-2387,6-1-349,-5-11-735,1 0 0,1 0 0,0-1 0,0 1 0,1-1 0,0 0 0,0 0 0,1 0 0,0-1 0,9 9 0,-14-16-187,1 0 1,0 1 0,-1-1 0,1 0 0,0 0 0,0 0 0,0 0 0,0 0 0,0 0 0,0-1 0,0 1 0,0-1 0,1 1 0,-1-1 0,0 0 0,0 0 0,0 0 0,0 0 0,1 0 0,-1-1 0,0 1 0,0 0 0,0-1 0,0 0 0,0 1-1,0-1 1,0 0 0,0 0 0,0 0 0,0-1 0,-1 1 0,1 0 0,0-1 0,-1 1 0,1-1 0,1-1 0,0-1-46,1 0-1,-1 0 1,0 0-1,0-1 1,-1 1-1,1-1 1,-1 1-1,0-1 1,0 0-1,-1 0 1,1 0-1,-1 0 1,0 0-1,0-6 1,-1-77 1188,0 88-625,0 35 2248,3 29 282,13 75-1,-12-108-2437,8 30 327,-7-44-705,-2 1-1,0-1 0,1 24 0,2 6-224,2-60-6553,12-33 1374,-15 33 3732</inkml:trace>
  <inkml:trace contextRef="#ctx0" brushRef="#br0" timeOffset="13093.94">3506 586 1512,'7'4'4028,"-7"-4"-3946,1 0 0,0 0 0,0 1 0,-1-1 0,1 0 0,0 0 1,0 1-1,-1-1 0,1 0 0,0 1 0,-1-1 0,1 1 1,0-1-1,-1 1 0,1-1 0,-1 1 0,1-1 0,-1 1 0,1 0 1,-1-1-1,1 1 0,-1 0 0,0-1 0,1 3 0,10 47 1077,-10-36-1008,0 0-1,1 1 1,1-1 0,0 0 0,1 0-1,6 13 1,-10-25-154,1 0 1,0-1 0,0 1-1,1 0 1,-1-1-1,0 1 1,1-1-1,-1 0 1,0 1-1,1-1 1,0 0-1,-1 0 1,1 0-1,0 0 1,-1 0-1,3 0 1,-3 0-17,0-1-1,0 0 1,0 1 0,0-1 0,0 0-1,0 0 1,0 0 0,0 0 0,0 0-1,0 0 1,1 0 0,-1 0-1,0 0 1,0-1 0,0 1 0,0 0-1,0-1 1,-1 1 0,1-1-1,0 1 1,0-1 0,0 1 0,0-1-1,0 0 1,-1 1 0,1-1 0,0 0-1,0 0 1,-1 1 0,1-1-1,0-2 1,14-13-341,-13 15 319,0-1 1,0 1-1,-1-1 1,1 1-1,-1-1 1,1 0-1,-1 1 1,0-1 0,0 0-1,0 0 1,2-3-1,5-15-295,-6 17 276,0-1 0,0 0-1,-1 1 1,1-1 0,-1 0 0,0 0-1,0 0 1,0-7 0,5-33-647,-3 36 628,-3 8 80,0 0 0,0 0 0,1 0 1,-1 0-1,0-1 0,0 1 0,1 0 1,-1 0-1,0-1 0,0 1 0,0 0 0,1-1 1,-1 1-1,0 0 0,0 0 0,0-1 1,0 1-1,0 0 0,0-1 0,0 1 0,0 0 1,0-1-1,0 1 0,0 0 0,0-1 1,0 1-1,0 0 0,0-1 0,0 1 0,0 0 1,0-1-1,0 1 0,0 0 0,0-1 1,-1 1-1,1 0 0,0 0 0,0-1 0,0 1 1,0 0-1,-1 0 0,1-1 0,0 1 1,0 0-1,-1 0 0,1-1 0,0 1 0,-1 0 1,1 0-1,0 0 0,0 0 0,-1-1 1,0 2 28,0 0 0,0 0 0,0 0 0,1 0 0,-1 0 1,0 0-1,1 0 0,-1 0 0,1 0 0,-1 0 0,1 0 0,-1 0 1,1 0-1,0 1 0,0-1 0,-1 0 0,1 0 0,0 0 0,0 2 1,-2 25 258,2-23-267,0 0 0,1 0-1,0 0 1,0 0 0,0 0-1,1 0 1,-1 0-1,1 0 1,0-1 0,1 1-1,-1-1 1,1 0 0,0 1-1,0-1 1,0 0 0,0-1-1,1 1 1,4 3-1,-4-4-9,-1 0-1,1-1 1,-1 0-1,1 0 0,0 0 1,0 0-1,0-1 0,0 1 1,0-1-1,0 0 0,0 0 1,0 0-1,1-1 0,-1 0 1,0 0-1,0 0 0,0 0 1,1 0-1,-1-1 0,0 0 1,0 0-1,5-2 0,-7 3 17,0-1-1,0 0 0,0 0 0,0 0 0,0-1 0,0 1 0,0 0 1,-1-1-1,1 1 0,0-1 0,-1 0 0,1 1 0,-1-1 1,0 0-1,0 0 0,1 0 0,-1 0 0,0 0 0,-1 0 0,2-4 1,0-2-69,-1-1 0,0 0 0,0 1 0,-1-13 0,-17-41-6324,17 58 4841</inkml:trace>
  <inkml:trace contextRef="#ctx0" brushRef="#br0" timeOffset="13454.19">3957 640 1240,'2'22'4791,"1"3"-3367,-2-17-1003,0-1-1,0 1 0,0 0 1,4 8-1,-3-9-113,0 1 0,-1 0-1,1-1 1,-1 10 0,10 30-2220,-1-56-5163,-9 5 5546</inkml:trace>
  <inkml:trace contextRef="#ctx0" brushRef="#br0" timeOffset="13800.34">4148 520 156,'-2'6'5654,"-3"17"-4121,2-11-1019,1 1 0,0-1 0,0 1-1,1-1 1,1 1 0,0-1-1,3 16 1,-1 19 600,10 39-955,-7-74-1855,-1-10-1345,-2-11-2214,-2 4 3617</inkml:trace>
  <inkml:trace contextRef="#ctx0" brushRef="#br0" timeOffset="14295.19">4085 611 284,'0'0'1599,"23"3"1828,-6 0-3248,-1-2 1,0 0 0,1 0-1,-1-1 1,1-2 0,-1 1-1,0-2 1,0 0 0,0-1-1,0-1 1,0 0 0,17-9-1,-31 13-192,0-1 0,-1 0-1,1 0 1,-1 0-1,1 0 1,-1 0 0,0 0-1,0 0 1,0 0-1,0-1 1,1-2 0,0-8-51,-2 13 64,0 0 0,0 0 0,0 0 0,0 1 0,0-1 0,0 0 0,0 0 0,0 0 0,0 0 0,0 0 0,0 0 0,0 0 0,0 0 0,0 0 0,0 0 0,-1 0 0,1 0 0,0 0 0,0 0 0,0 0 0,0 0 0,0 0 0,0 0 0,0 0 0,0 0 0,0 0 0,0 0 0,0 0 0,-1 0 0,1 0 1,0 0-1,0 0 0,0 0 0,0 0 0,0 0 0,0 0 0,0 0 0,0 0 0,0 0 0,0 0 0,0 0 0,0 0 0,0 0 0,-1 0 0,1-1 0,0 1 0,0 0 0,0 0 0,0 0 0,0 0 0,0 0 0,0 0 0,0 0 0,0 0 0,0 0 0,0 0 0,0 0 0,0-1 0,-2 7 165,-1-1 1,1 0-1,1 1 0,-1-1 1,1 1-1,-2 10 0,0 1 281,0-4-218,1-1 0,0 0 0,0 1 0,1-1 0,1 1 0,0 0 0,1-1-1,3 16 1,0-2-158,-4-23-58,0 1 0,0 0 0,1-1 0,0 1 1,0 0-1,0-1 0,0 1 0,0-1 0,1 1 1,2 4-1,-3-8-11,-1 0-1,0 1 1,0-1 0,0 0 0,0 0 0,0 0 0,1 0 0,-1 0 0,0 0 0,0 1-1,0-1 1,1 0 0,-1 0 0,0 0 0,0 0 0,0 0 0,0 0 0,1 0-1,-1 0 1,0 0 0,0 0 0,0 0 0,1 0 0,-1 0 0,0 0 0,0 0 0,0 0-1,1 0 1,-1 0 0,0 0 0,0 0 0,0-1 0,1 1 0,-1 0 0,0 0-1,0 0 1,0 0 0,0 0 0,1 0 0,-1-1 0,0 1 0,0 0 0,0 0 0,0 0-1,0 0 1,0-1 0,0 1 0,1 0 0,-1 0 0,0 0 0,0 0 0,0-1-1,0 1 1,0 0 0,0 0 0,0-1 0,4-5-102,0 1-22,0-1 0,-1 1 0,0 0 0,0-1 0,3-9 0,15-25-853,-14 30 854,-3 4-32,0 0 1,0 0-1,0 1 1,1 0-1,0 0 1,0 0 0,0 0-1,1 1 1,6-4-1,-12 8 161,0 0-1,0-1 1,1 1-1,-1 0 1,0 0-1,1 0 1,-1 0-1,0 0 1,0 0 0,1 1-1,-1-1 1,0 0-1,1 0 1,-1 0-1,0 0 1,0 0-1,1 0 1,-1 0-1,0 1 1,0-1 0,0 0-1,1 0 1,-1 0-1,0 0 1,0 1-1,0-1 1,1 0-1,-1 0 1,0 1-1,0-1 1,0 0 0,0 0-1,0 1 1,1-1-1,-1 0 1,0 0-1,0 1 1,0-1-1,0 0 1,0 0-1,0 1 1,0-1 0,3 18 494,-1-11-306,1 2 129,1 2 0,-2-1-1,3 13 1,-3-13-208,0 0 0,0 0 0,1-1 0,6 15 0,-4-12-92,-4-9-21,0-1-1,0 1 1,1 0 0,-1-1 0,1 1 0,-1-1 0,1 0-1,0 1 1,3 2 0,1 0 127,3 1-808,-2-15-1196,-2 1 947,-4 4 342,0 1 0,0-1 0,0 1 0,0-1 0,-1 0 0,1 1 0,-1-1 0,0-4 1,0 1-1054</inkml:trace>
  <inkml:trace contextRef="#ctx0" brushRef="#br0" timeOffset="14655.61">4081 489 1232,'-3'-5'4336,"2"4"-4236,1 1 0,0 0 0,0 0 0,0 0 0,-1 0 0,1 0-1,0 0 1,0 0 0,0-1 0,0 1 0,-1 0 0,1 0 0,0 0 0,0 0 0,0-1 0,0 1 0,0 0 0,-1 0 0,1 0 0,0-1 0,0 1 0,0 0 0,0 0 0,0-1-1,0 1 1,0 0 0,0 0 0,0 0 0,0-1 0,0 1 0,0 0 0,0 0 0,0-1 0,0 1 0,0 0 0,0 0 0,0 0 0,0-1 0,0 1 0,1 0 0,-1 0-1,0-1 1,0 1 0,0 0 0,0 0 0,0 0 0,1 0 0,-1-1 0,0 1 0,0 0 0,0 0 0,0 0 0,1 0 0,-1 0 0,0 0 0,0 0 0,1-1 0,-1 1-1,0 0 1,0 0 0,0 0 0,1 0 0,-1 0 0,0 0 0,0 0 0,1 0 0,-1 0 0,0 0 0,1 0 0,7 5-5250</inkml:trace>
  <inkml:trace contextRef="#ctx0" brushRef="#br0" timeOffset="16491.18">4805 585 1344,'0'-4'1985,"0"4"-1871,0 0 1,-1-1-1,1 1 1,0 0-1,0-1 1,0 1-1,0-1 1,0 1-1,0 0 0,0-1 1,0 1-1,0 0 1,0-1-1,0 1 1,0 0-1,0-1 1,0 1-1,0 0 0,1-1 1,-1 1-1,0 0 1,0-1-1,0 1 1,0 0-1,1-1 1,-1 1-1,0 0 1,0 0-1,1-1 0,-1 1 1,0 0-1,0 0 1,1 0-1,-1-1 1,0 1-1,1 0 1,0 0-1,0 0 85,16-11 1366,-11 9 1816,-4 6-3117,-1 0 0,1-1 1,-1 1-1,1 0 1,-1 0-1,-1 1 1,1-1-1,0 0 0,-1 8 1,4 16 324,3 11-107,-4-25-403,-1-1-1,9 23 0,7 31 12,-4-10-103,-9-38 11,-4-12 99,0-22-44,-12-53-78,6 37-270,4 27 211,1 0 1,-1 1 0,0-1 0,1 0-1,0 0 1,0 0 0,0 0 0,0 0 0,1-5-1,5-21-668,-5 22 560,1-1 0,0 1-1,0 0 1,4-8 0,-5 13 142,1-1 0,0 1-1,0 0 1,0-1 0,0 1 0,0 0 0,6-5-1,-7 7-74,0 0-1,0 1 0,0-1 0,1 0 0,-1 0 1,0 1-1,1-1 0,-1 0 0,1 1 1,-1-1-1,1 1 0,-1 0 0,1 0 1,-1-1-1,1 1 0,-1 0 0,1 0 1,-1 0-1,1 1 0,-1-1 0,1 0 0,1 1 1,6 1-753,0-1 0,0 0 0,0-1 0,0 0 0,0 0 0,0-1 0,0 0 1,0-1-1,15-4 0,-18 3-629</inkml:trace>
  <inkml:trace contextRef="#ctx0" brushRef="#br0" timeOffset="16984.2">5106 698 1192,'1'4'3656,"3"2"-2633,-2-5-954,0 0 0,0 0 0,-1-1 1,1 1-1,0 0 0,0-1 1,0 0-1,0 1 0,0-1 0,0 0 1,1 0-1,-1 0 0,0-1 1,0 1-1,0 0 0,0-1 0,0 1 1,-1-1-1,5-1 0,35-24-97,-18 10-239,-21 15 217,-1 0 0,1-1 0,-1 1 0,0 0 1,1-1-1,-1 1 0,0-1 0,0 1 0,0-1 0,0 0 0,0 1 0,0-1 0,0 0 0,-1 0 0,1 0 0,-1 1 0,1-1 0,-1 0 0,0 0 0,1 0 0,-1 0 0,0 0 0,0 0 0,-1 0 0,1 0 0,0 0 0,-1-3 1,-1 2 23,1 0 1,-1 1 0,0-1 0,0 0 0,0 1 0,0-1 0,0 1 0,0-1 0,-1 1-1,1 0 1,-1 0 0,-4-2 0,5 3 59,0 1 0,-1-1 0,1 1 0,-1 0 0,1 0 0,-1 0 0,1 0 0,-1 1 0,1-1 0,-1 1 0,1-1 0,-1 1-1,1 0 1,0 0 0,0 0 0,-1 0 0,1 0 0,-3 3 0,-1-1 41,1 1 0,0-1 0,0 1 0,0 0 0,0 0 0,1 1-1,-1 0 1,1-1 0,1 1 0,-1 1 0,1-1 0,-1 0 0,2 1 0,-1 0 0,0-1 0,1 1-1,0 0 1,1 0 0,-1 1 0,1-1 0,0 0 0,1 0 0,0 1 0,0-1 0,0 0-1,2 11 1,0-8-29,0 2 24,1 0 0,0 0 0,0 0 0,9 17 1,-10-24-103,1 0 1,-1-1 0,1 1 0,0-1-1,0 0 1,1 1 0,-1-1 0,0-1 0,1 1-1,0-1 1,0 1 0,-1-1 0,1 0-1,1 0 1,6 2 0,-2-2-419,0-1 1,1 1-1,0-1 0,-1-1 1,1 0-1,-1 0 0,1-1 1,-1 0-1,1-1 0,10-3 1,-8 2-961</inkml:trace>
  <inkml:trace contextRef="#ctx0" brushRef="#br0" timeOffset="17331.82">5352 731 1532,'-8'28'3797,"6"-25"-3638,1 0 0,0 0 0,0 1 0,0-1 0,0 1 0,0-1 0,0 5 0,-4 100 1563,10 0-1561,3-85-756,-2-16-519,-3-11-1267,2-15-616,-5 13 1908</inkml:trace>
  <inkml:trace contextRef="#ctx0" brushRef="#br0" timeOffset="17690.2">5324 634 356,'6'-6'314,"0"0"-1,0 1 1,1-1 0,-1 1 0,1 1-1,1-1 1,-1 1 0,0 0-1,1 1 1,0 0 0,0 0-1,0 1 1,0 0 0,1 0 0,-1 1-1,15-1 1,-18 2-298,0 0 0,0 0 0,-1 1 0,1 0 0,0 0 0,0 0 0,-1 0 0,1 1 0,-1 0 0,1 0 0,-1 0 0,0 0 0,0 1 0,0-1-1,0 1 1,0 0 0,-1 1 0,1-1 0,-1 0 0,0 1 0,0 0 0,0 0 0,-1 0 0,1 0 0,-1 0 0,0 1 0,0-1 0,0 1 0,-1-1 0,2 7 0,-1-4 33,-1 0 1,0-1-1,0 1 1,0 0-1,-1 0 1,0 0-1,0 0 1,-1 0-1,0 0 1,0 0-1,-1 0 1,1-1-1,-1 1 1,-1 0-1,-4 8 1,3-10 30,-1 0-1,1 0 1,-1-1-1,0 0 1,0 0 0,0 0-1,-1-1 1,1 1 0,-11 3-1,14-6-194,0 0-1,-1 1 1,1-2 0,0 1-1,-1 0 1,1 0 0,-1-1-1,1 1 1,-1-1-1,1 0 1,-1 0 0,1 0-1,-1 0 1,1 0 0,-1-1-1,1 1 1,-1-1-1,1 1 1,0-1 0,-1 0-1,1 0 1,0 0 0,-1 0-1,1-1 1,0 1-1,-4-4 1,1-8-2446,4 8 1169</inkml:trace>
  <inkml:trace contextRef="#ctx0" brushRef="#br0" timeOffset="18054.49">5703 697 1792,'12'-1'1089,"0"0"-1,0-1 1,19-6-1,14-2-795,15-4-313,-57 13-12,1 0-1,-1-1 1,0 1-1,1-1 0,-1 0 1,0 0-1,0 0 1,0 0-1,0-1 1,0 1-1,-1-1 0,1 0 1,2-3-1,-4 4 27,-1 1 1,1-1-1,-1 0 0,1 1 0,-1-1 0,0 1 0,0-1 0,1 0 1,-1 1-1,0-1 0,-1 0 0,1 1 0,0-1 0,0 0 0,-1 1 1,1-1-1,-1 1 0,1-1 0,-1 1 0,0-1 0,0 1 0,1-1 1,-1 1-1,0-1 0,0 1 0,0 0 0,-1 0 0,1 0 0,0 0 1,0-1-1,-1 1 0,1 1 0,0-1 0,-4-1 0,2 0 3,0 0-1,0 0 1,0 1-1,0-1 1,0 1-1,0 0 1,0 0-1,-1 0 0,1 0 1,-1 1-1,1 0 1,0-1-1,-1 1 1,1 0-1,-1 0 1,1 1-1,-6 0 1,-7 5 96,-1 1 1,1 0-1,0 1 1,1 1 0,-17 12-1,28-17-45,-1-1-1,1 1 0,0 0 1,0 1-1,0-1 0,0 1 1,1 0-1,0 0 0,0 0 1,0 0-1,1 0 1,0 1-1,0-1 0,0 1 1,1-1-1,-1 1 0,1 0 1,1 0-1,-1 9 0,2-10-82,0 0 0,1 0 0,0 1 0,0-1 0,0 0 0,1-1 0,-1 1 0,1 0 0,0-1 0,0 0 0,1 1 0,0-1 0,-1-1 1,1 1-1,0 0 0,1-1 0,-1 0 0,1 0 0,-1 0 0,8 3 0,-4-4-639,0 0 1,0 0 0,0-1 0,0 0 0,0 0-1,10-1 1,-6 0-915</inkml:trace>
  <inkml:trace contextRef="#ctx0" brushRef="#br0" timeOffset="18556.42">6100 658 488,'-1'-2'132,"1"1"-1,-1 0 1,1 0-1,-1-1 1,0 1 0,1 0-1,-1 0 1,0 0-1,0 0 1,1 0-1,-1 0 1,0 0 0,0 0-1,0 0 1,0 1-1,-1-1 1,1 0 0,0 1-1,0-1 1,0 1-1,-1-1 1,1 1-1,0-1 1,-3 1 0,1-1-86,0 0 0,0 0 1,-1 0-1,1 1 1,0-1-1,-1 1 0,1 0 1,-7 1-1,0 3 33,0 0 0,0 1-1,1 0 1,-1 1 0,1 0-1,0 0 1,1 1 0,-1 0 0,-6 9-1,11-12 0,0 1 0,1 0 0,-1 0-1,1 0 1,0 1 0,1-1 0,-4 11 0,6-15-71,0 1 0,0 0 0,0 0 0,0 0 1,1-1-1,-1 1 0,1 0 0,-1 0 0,1-1 1,0 1-1,-1 0 0,1-1 0,0 1 1,0-1-1,0 1 0,1-1 0,-1 1 0,0-1 1,0 0-1,3 2 0,-1-1-17,0 0 1,0-1-1,0 1 0,0-1 0,0 0 1,0 0-1,1 0 0,-1-1 0,0 1 1,1-1-1,2 0 0,0 1-37,1-2 0,-1 1 0,0-1-1,0 1 1,0-2 0,-1 1 0,1-1 0,0 0 0,0 0 0,-1 0 0,1-1-1,-1 0 1,6-4 0,4-4-108,-12 9 134,-1 1 0,1-1 0,-1 0 0,1 0 0,-1 0 0,0-1 0,0 1 0,0 0 0,0-1 0,0 1 0,2-5 0,-3 2 2,1 0 0,-1 0 1,0 0-1,0 0 0,-1 0 0,0 0 1,0-9-1,0 10 50,0 3 36,-2 4 38,1 0 0,-1 0 1,1 0-1,-1 0 0,1 0 0,0 1 0,0-1 0,1 0 0,-1 0 0,0 6 0,-2 5 184,2-9-243,0 0 0,1 0 1,-1 0-1,1 0 1,0 1-1,0-1 0,1 0 1,-1 0-1,1 0 1,0 0-1,3 8 0,-3-10-115,0 0-1,0 0 1,1 0-1,-1 0 1,1 0-1,-1-1 1,1 1-1,0 0 1,0-1-1,0 1 1,0-1-1,1 0 1,-1 0-1,1 0 1,-1 0-1,1 0 1,0-1-1,-1 1 1,7 1-1,-7-2-166,0-1-1,0 1 1,1-1 0,-1 0-1,0 0 1,1 0 0,-1 0 0,0-1-1,1 1 1,-1 0 0,0-1-1,4-1 1,0-1-935</inkml:trace>
  <inkml:trace contextRef="#ctx0" brushRef="#br0" timeOffset="18937.2">6274 442 812,'-12'75'5367,"12"98"-2320,12-82-3353,-7-78-1248,-1-12-1010,-2-9-386,-2 2 1342</inkml:trace>
  <inkml:trace contextRef="#ctx0" brushRef="#br0" timeOffset="19281.95">6229 634 1412,'0'1'168,"1"0"-1,-1-1 1,1 1-1,0-1 1,-1 1-1,1-1 1,-1 1-1,1-1 1,0 1-1,0-1 1,-1 0-1,1 1 1,0-1-1,-1 0 1,1 0-1,0 1 1,0-1-1,0 0 1,-1 0 0,1 0-1,0 0 1,0 0-1,0 0 1,33 2 211,-17-2 6,8 3-530,1-1 1,-1-1-1,1-1 0,0-2 0,-1-1 1,39-8-1,-64 11 136,1 0-1,-1-1 1,1 1 0,-1 0 0,1 0 0,0-1 0,-1 1 0,1 0-1,-1 0 1,1-1 0,-1 1 0,1-1 0,-1 1 0,0-1-1,1 1 1,-1 0 0,1-1 0,-1 1 0,0-1 0,1 0 0,-1 1-1,0-1 1,0 1 0,1-1 0,-1 1 0,0-1 0,0 0-1,0 1 1,0-1 0,0 1 0,0-1 0,0 0 0,0 1 0,0-1-1,0 0 1,0 1 0,0-1 0,-1 1 0,1-1 0,0 0-1,0 1 1,0-1 0,-1 1 0,1-1 0,0 1 0,-1-1 0,1 1-1,-1-1 1,-1-1 12,1-1-1,-1 1 1,0 0-1,0 0 1,0 1-1,0-1 1,-1 0-1,1 1 1,0-1-1,-1 1 1,1 0-1,-1-1 1,-4 0-1,3 2 31,1 0 0,0 0-1,0 0 1,0 0-1,0 1 1,0-1-1,0 1 1,0 0-1,0 0 1,0 0-1,0 1 1,0-1 0,0 1-1,1-1 1,-4 3-1,-37 30 1002,38-29-896,0 1-1,0 0 1,0 0-1,1 0 1,0 1-1,1-1 1,-1 1-1,1 0 1,1 0-1,-4 10 0,1-3-59,5-11-134,0-1-1,1 0 1,-1 1-1,0-1 0,1 1 1,-1-1-1,1 0 1,0 1-1,0-1 0,0 0 1,0 0-1,0 0 1,0 1-1,0-1 0,1 0 1,-1-1-1,1 1 1,0 0-1,-1 0 0,1-1 1,0 1-1,0-1 1,0 1-1,0-1 1,4 2-1,2-1-590,-1 0 0,1 0 1,0-1-1,0 0 0,12 0 1,-7-1-798</inkml:trace>
  <inkml:trace contextRef="#ctx0" brushRef="#br0" timeOffset="19655.99">6697 672 1484,'-2'-1'267,"0"-1"0,1 0 0,-1 1 0,1-1 0,0 0 0,-1 0 0,1 0 0,0 0-1,0 0 1,0 0 0,1 0 0,-1 0 0,0-3 0,-9-16-25,9 20-241,0 1 0,1-1 1,-1 1-1,0-1 1,1 1-1,-1 0 1,0-1-1,0 1 0,1 0 1,-1 0-1,0-1 1,0 1-1,1 0 1,-1 0-1,0 0 0,0 0 1,0 0-1,0 0 1,1 0-1,-1 0 1,0 0-1,0 0 0,0 1 1,1-1-1,-1 0 1,-1 1-1,-26 16 288,24-13-206,-1-1 1,1 2-1,0-1 0,0 0 1,0 1-1,1 0 0,-1-1 1,-4 11-1,0 10 120,2-12-135,2 0 0,0 0 0,-3 20 0,6-31-94,1 0 1,0 0-1,0 1 1,-1-1-1,1 0 1,1 0-1,-1 1 1,0-1-1,0 0 1,1 1-1,0-1 1,-1 0-1,1 0 1,0 0-1,0 0 1,0 0-1,0 0 1,0 0-1,1 0 1,-1 0-1,1 0 0,-1-1 1,1 1-1,-1 0 1,1-1-1,3 2 1,-3-2-63,0 0 1,1 0-1,-1-1 1,0 1-1,1-1 1,-1 1-1,1-1 1,-1 0-1,0 0 1,1 0-1,-1-1 1,1 1-1,-1 0 1,0-1-1,1 0 1,-1 1-1,5-3 0,35-21-2426,-31 15 1378</inkml:trace>
  <inkml:trace contextRef="#ctx0" brushRef="#br0" timeOffset="19999.99">6787 465 708,'-5'23'5386,"-1"7"-4377,6-7-251,1 0 0,1 0 0,1 0-1,1-1 1,8 28 0,15 72 180,-25-113-975,5 13-3374,-1-19 514,1-11-434,-6 4 1499</inkml:trace>
  <inkml:trace contextRef="#ctx0" brushRef="#br0" timeOffset="20359.16">7154 646 1176,'18'-3'4274,"53"3"-3059,75 0-3808</inkml:trace>
  <inkml:trace contextRef="#ctx0" brushRef="#br0" timeOffset="20719.2">7154 819 948,'1'0'241,"0"1"-1,0-1 1,1 1-1,-1-1 1,0 1 0,0-1-1,0 0 1,0 1-1,0-1 1,1 0-1,-1 0 1,0 0 0,0 0-1,0 0 1,1 0-1,-1 0 1,2-1 0,25-2 539,21-5-246,52-12-4658,-95 19 2855</inkml:trace>
  <inkml:trace contextRef="#ctx0" brushRef="#br0" timeOffset="21385.21">7886 540 1292,'0'0'285,"-1"-1"-1,1 0 1,0 1 0,-1-1-1,1 0 1,-1 1-1,0-1 1,1 1 0,-1-1-1,1 1 1,-1-1-1,0 1 1,1 0 0,-1-1-1,0 1 1,0 0-1,1-1 1,-3 1 0,1-1-77,0 0 1,0 1-1,0-1 1,0 1-1,0-1 1,-1 1-1,1 0 1,0 0-1,0 0 1,0 0-1,-1 0 1,-2 1-1,4-1-204,-22 13 628,-39 28 0,56-35-560,-1 0 1,0 0 0,1 0-1,0 1 1,1 0-1,0 0 1,0 1 0,0 0-1,-3 9 1,7-16-84,0 0 1,1 0 0,-1 0-1,1 0 1,0 1 0,-1-1-1,1 0 1,0 0 0,0 1 0,-1-1-1,1 0 1,0 0 0,0 1-1,1-1 1,-1 0 0,0 0-1,0 1 1,1-1 0,-1 0-1,0 0 1,1 1 0,-1-1-1,2 2 1,-1-2-66,1 1 0,0-1 0,-1 0 0,1 0 0,0 1 0,-1-1-1,1 0 1,0 0 0,0 0 0,0-1 0,0 1 0,0 0 0,3 0 0,9 1-451,0 0 1,1-2-1,22 0 0,-22 0 461,-7 0 45,-1 0 0,1 0 0,-1 1 0,1 0 0,-1 1 0,14 4 0,-20-5 33,0-1 1,-1 1-1,1 0 0,-1 0 1,1 0-1,-1 0 1,1 0-1,-1 0 1,0 0-1,0 0 1,1 0-1,-1 0 0,0 0 1,0 0-1,0 0 1,0 1-1,0-1 1,0 0-1,0 0 0,-1 0 1,1 0-1,0 0 1,-1 0-1,1 0 1,0 0-1,-1 0 1,1 0-1,-1 0 0,0-1 1,0 2-1,-21 32 94,6-15-99,10-11 59,-1 0-1,0 0 0,0-1 1,-1 1-1,1-2 0,-2 1 1,1-1-1,-1 0 0,-11 5 1,19-10-80,-1 0 0,1-1-1,0 1 1,0 0 0,-1-1 0,1 0 0,0 1 0,-1-1 0,1 0-1,-1 1 1,1-1 0,0 0 0,-1 0 0,1 0 0,-1 0 0,1-1 0,0 1-1,-1 0 1,1 0 0,0-1 0,-1 1 0,1-1 0,0 1 0,-1-1 0,1 0-1,0 0 1,0 1 0,0-1 0,-2-2 0,2 2-124,1-1 0,0 1 1,-1-1-1,1 0 0,0 1 0,0-1 1,0 0-1,0 1 0,0-1 0,1 1 0,-1-1 1,0 1-1,1-1 0,-1 0 0,1 1 1,0 0-1,-1-1 0,1 1 0,0-1 1,0 1-1,0 0 0,0-1 0,0 1 1,0 0-1,2-2 0,14-18-2594,-12 14 1387</inkml:trace>
  <inkml:trace contextRef="#ctx0" brushRef="#br0" timeOffset="21752.99">8048 571 120,'-1'4'5551,"-4"17"-3413,2-15-1710,1 0 0,1 1 0,-1-1 0,1 1 0,0 0 0,0-1 0,1 1-1,0 0 1,0-1 0,1 1 0,0 0 0,2 8 0,4 42 704,-5-27-1089,1 2-3402,7-41-4740,-9 6 6626</inkml:trace>
  <inkml:trace contextRef="#ctx0" brushRef="#br0" timeOffset="22326.57">8321 693 1592,'0'-3'337,"0"1"0,0-1 1,-1 0-1,1 1 0,0-1 0,-1 0 0,0 1 1,0-1-1,1 1 0,-1-1 0,-1 1 0,1-1 0,0 1 1,-1 0-1,1 0 0,-1 0 0,-3-4 0,2 3-278,0 1-1,-1 0 0,1 0 1,-1 0-1,0 0 1,0 0-1,0 1 0,0 0 1,0 0-1,-6-1 0,4 1 13,0 2-1,0-1 0,0 1 0,0 0 0,0 0 0,0 0 0,1 1 0,-1 0 1,0 0-1,1 1 0,0-1 0,0 1 0,-1 1 0,2-1 0,-7 6 1,4-4 60,1 0 1,1 1 0,-1 0 0,-8 11 0,13-15-107,-1 0-1,0 0 0,1 0 0,0 0 1,0 1-1,-1-1 0,1 1 0,1-1 1,-1 0-1,0 1 0,0-1 0,1 1 1,0 0-1,-1-1 0,1 1 0,1 4 1,-1-4-28,0 0 0,1 0 1,0 0-1,0 0 1,0-1-1,0 1 0,0 0 1,0-1-1,1 1 0,0-1 1,-1 1-1,1-1 1,0 0-1,0 0 0,0 0 1,0 0-1,0 0 0,1 0 1,-1 0-1,1-1 1,-1 1-1,1-1 0,-1 0 1,1 0-1,0 0 0,0 0 1,-1 0-1,5 0 1,-1 0-56,0-1 0,0 1 0,0-1 1,0-1-1,-1 1 0,1-1 0,0 0 0,0-1 1,-1 1-1,1-1 0,-1 0 0,1-1 1,-1 1-1,0-1 0,0 0 0,0 0 1,0-1-1,0 0 0,-1 1 0,0-1 1,0-1-1,0 1 0,0-1 0,3-5 0,-5 6 30,-1-1 0,0 1 0,0 0-1,0 0 1,0-1 0,-1 1-1,0 0 1,0-7 0,0 8-21,-1 1 7,0 7 169,-2 20 478,2-16-306,0 1 0,1-1 0,0 1 1,2 12-1,3 4 440,3 47 1,0-3-162,-3-1-324,-4-62-231,-1 1 1,0-1-1,-1 0 0,0 0 0,0 1 0,0-1 0,-1 0 1,0 0-1,0 0 0,-1-1 0,-6 14 0,7-17 27,-1 1-1,1-1 1,-1 0-1,0 0 1,1 0 0,-1 0-1,-1 0 1,1-1-1,0 1 1,-1-1-1,1 0 1,-1 0-1,1 0 1,-1 0-1,-5 1 1,2-1-3,-1-1 1,1 0-1,-1 0 0,1 0 1,-1-1-1,0 0 0,-13-2 1,4-1-131,0 0 0,-1-2 0,1 0 0,1-1 0,-1-1 0,-20-11 1,34 16-126,1 1 0,-1-1 1,1 0-1,0 0 0,-1 0 1,1 0-1,0 0 0,0 0 1,0 0-1,0-1 0,1 1 0,-1-1 1,1 0-1,-1 1 0,1-1 1,0 0-1,0 0 0,0 1 1,1-1-1,-2-5 0,2 4-215,0-1 0,0 1 0,1 0 0,-1 0 0,1 0 0,0 0 0,0 0 0,0 0 0,1 0 1,-1 0-1,1 1 0,0-1 0,0 0 0,0 1 0,3-4 0,5-5-1341</inkml:trace>
  <inkml:trace contextRef="#ctx0" brushRef="#br0" timeOffset="22870.36">8421 685 528,'3'1'4898,"-4"0"-4806,0-1 1,1 0-1,-1 1 1,1-1-1,-1 1 0,1-1 1,-1 1-1,1-1 0,-1 1 1,1 0-1,0-1 0,-1 1 1,1 0-1,0-1 0,-1 1 1,1 0-1,0-1 1,0 1-1,0 0 0,0-1 1,-1 2-1,-4 30 1015,4-29-1032,0 1 1,0 0 0,1 0 0,-1-1 0,1 1-1,0 0 1,-1 0 0,2-1 0,-1 1 0,0 0 0,1 0-1,1 4 1,-1-5-54,-1 0 1,1 0-1,-1 0 0,0 0 0,0 0 1,0 0-1,-1 6 0,1 1-6,5 2-32,-5-11 14,1-1-1,-1 0 1,0 0 0,0 0-1,0 0 1,0 0-1,0 0 1,0 0 0,0 0-1,0 1 1,1-1-1,-1 0 1,0 0-1,0 0 1,0 0 0,0 0-1,0 0 1,0 0-1,1 0 1,-1 0 0,0 0-1,0 0 1,0 0-1,0 0 1,0 0-1,1 0 1,-1 0 0,0 0-1,0 0 1,0 0-1,0 0 1,0 0 0,0 0-1,1 0 1,-1 0-1,0-1 1,0 1 0,0 0-1,0 0 1,0 0-1,0 0 1,0 0-1,0 0 1,1 0 0,-1 0-1,0 0 1,0-1-1,0 1 1,0 0 0,0 0-1,0 0 1,0 0-1,0 0 1,0 0-1,0-1 1,0 1 0,0 0-1,0 0 1,0 0-1,0 0 1,0 0 0,0-1-1,0 1 1,0 0-1,0 0 1,1-6-19,0 1 0,1 0-1,0-1 1,0 1 0,0 0 0,4-7 0,5-12-41,-6 10-117,1 1 0,0 0 0,1 1 1,15-22-1,-17 27 152,-2 2 5,0 0 0,0 0 0,1 1 0,0 0 0,0 0 0,8-7 0,-10 10 48,0 0 0,0 0 0,1 0 0,-1 1 0,0-1 0,0 0 0,1 1 0,-1-1 0,0 1 1,1 0-1,-1 0 0,1 0 0,-1 0 0,0 0 0,1 1 0,-1-1 0,0 1 0,1-1 0,-1 1 0,4 1 0,-1 1 53,0-1-1,1 1 0,-1 0 0,0 0 0,-1 1 0,1-1 0,-1 1 0,1 0 0,-1 0 0,0 0 0,-1 1 0,1 0 0,4 7 0,1 5 459,-1 0 0,11 32 0,-18-47-467,0 1-10,0-1 0,0 0-1,-1 1 1,1-1 0,-1 1 0,0 0 0,1-1 0,-1 1-1,0-1 1,0 1 0,-1-1 0,1 1 0,0-1-1,-1 1 1,0-1 0,1 1 0,-1-1 0,0 0-1,-3 5 1,2-2 2,-1 0-3604,2-11 628,12-7-963,-6 10 2495</inkml:trace>
  <inkml:trace contextRef="#ctx0" brushRef="#br0" timeOffset="23244.12">8896 619 924,'-24'-8'5084,"15"7"-4525,0 1 0,-1 0 0,1 0 0,-18 3 0,25-3-507,0 1 1,0 0 0,0 0-1,1-1 1,-1 1 0,0 0-1,0 0 1,1 1 0,-1-1-1,1 0 1,-1 0 0,1 1-1,-3 2 1,3-3-49,1-1 0,-1 1 0,1 0 0,-1-1 0,1 1 0,-1 0 0,1-1 0,0 1 0,-1 0 0,1 0 0,0-1 0,-1 1 0,1 0 0,0 0 0,0-1 0,0 1 0,0 0 0,0 0 0,0 0 0,0 0 0,0-1 0,0 1 0,0 0 0,0 0 0,1 0 0,-1-1 0,0 1 0,0 0 0,1 0 0,11 14 7,-10-12-5,0 1 0,0-1-1,1 0 1,-1-1 0,1 1 0,0 0 0,0-1 0,5 4 0,6 3-16,-1 1 0,0 0 1,-1 0-1,20 23 1,-30-31 21,-1 0 0,1 0 0,-1 0 0,0 0 0,1 0 0,-1 1 0,0-1 0,0 0 0,0 0 1,-1 1-1,1-1 0,-1 1 0,1 4 0,-1-6 26,0 0 1,0 0-1,0 0 1,0 1-1,0-1 1,-1 0-1,1 0 1,0 0-1,-1 0 1,1 1 0,-1-1-1,0 0 1,1 0-1,-1 0 1,0 0-1,1 0 1,-1 0-1,0-1 1,0 1-1,0 0 1,0 0-1,0-1 1,0 1-1,0 0 1,0-1-1,0 1 1,0-1-1,-2 1 1,-8 3 202,-1 0 0,0-1 0,0-1 0,-14 2 0,-24-2-4183,44-5-417</inkml:trace>
</inkml:ink>
</file>

<file path=word/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3:34.316"/>
    </inkml:context>
    <inkml:brush xml:id="br0">
      <inkml:brushProperty name="width" value="0.05" units="cm"/>
      <inkml:brushProperty name="height" value="0.05" units="cm"/>
    </inkml:brush>
  </inkml:definitions>
  <inkml:trace contextRef="#ctx0" brushRef="#br0">96 91 104,'8'-9'2748,"-5"7"-2758,1 0 1,0 0 0,0 1-1,0-1 1,0 1 0,8-2-1,-11 3 102,0 0 0,-1-1 0,1 1 0,0 0-1,-1 0 1,1-1 0,0 1 0,-1 0 0,1-1 0,-1 1-1,1-1 1,-1 1 0,1-1 0,-1 1 0,0-1-1,1 1 1,-1-1 0,1 0 0,-1 1 0,0-1 0,0 1-1,1-1 1,-1 0 0,0 1 0,0-1 0,0 0 0,0 1-1,1-2 1,-1 1 88,1-11 1890,-2 12-1684,0-1-367,1 1 0,0-1 0,-1 1 0,1-1 0,-1 1 0,1-1 0,-1 1 1,1-1-1,-1 1 0,1 0 0,-1-1 0,1 1 0,-1 0 0,1-1 0,-1 1 0,0 0 1,1 0-1,-1-1 0,1 1 0,-1 0 0,0 0 0,1 0 0,-1 0 0,0 0 0,1 0 0,-1 0 1,0 0-1,1 0 0,-1 0 0,0 0 0,1 1 0,-1-1 0,1 0 0,-2 1 0,-32 6 65,26-4-13,3-2-83,0 0 0,0 1 0,1 0 0,-1 0 0,0 0 0,1 1 0,-1 0 0,1 0 0,0 0 0,0 0 0,-5 6 0,1-2 1,7-6 8,0 0 0,-1 0-1,1 0 1,0 1-1,0-1 1,0 0-1,0 1 1,0-1-1,0 1 1,0-1-1,0 1 1,1-1-1,-1 1 1,-1 3-1,-3 29-56,5-32 54,1 1-1,-1-1 0,1 0 1,-1 0-1,1-1 0,0 1 1,0 0-1,0 0 0,0 0 1,0 0-1,0-1 0,1 1 1,-1-1-1,0 1 0,1-1 1,0 1-1,-1-1 0,1 0 0,0 0 1,-1 0-1,1 0 0,0 0 1,0 0-1,0 0 0,0 0 1,0-1-1,3 1 0,11 4-9,1-2 0,26 4 0,-15-3-128,-19-3 97,-3 0 33,0 0-1,1 0 1,-1 0-1,0 1 1,0 0-1,0 0 1,0 0-1,0 1 1,-1 0 0,10 6-1,-14-7 16,-1-1 0,1 1 0,0-1 0,-1 1 0,1-1 0,0 1-1,-1 0 1,0-1 0,0 1 0,1-1 0,-1 1 0,0 0 0,0-1 0,0 1 0,0 0 0,-1-1 0,1 1 0,0 0-1,-1-1 1,1 1 0,-1-1 0,0 1 0,1-1 0,-1 1 0,0-1 0,0 1 0,0-1 0,0 0 0,-2 3 0,-1 1 14,0 0 0,-1 0 1,1-1-1,-1 1 1,0-1-1,0 0 0,-7 3 1,3-2 71,-1-1 0,0 0-1,0 0 1,-21 3 0,28-6-84,0 0 0,0-1 1,-1 1-1,1-1 0,0 1 0,0-1 0,-1 0 0,1-1 0,0 1 0,-1 0 0,1-1 1,0 0-1,0 0 0,0 0 0,-1 0 0,1 0 0,0-1 0,1 1 0,-6-4 0,7 4-157,-7-11-148,15 3-6100,-6 6 5173</inkml:trace>
  <inkml:trace contextRef="#ctx0" brushRef="#br0" timeOffset="392">341 61 1428,'-5'43'4000,"6"-30"-3733,0 0 0,1 0 0,5 17 0,-4-17-24,0 1-1,-1-1 1,1 19 0,-2-16-57,-1-12-151,0 1 0,1 0 1,-1-1-1,-1 1 0,1-1 1,-1 1-1,0-1 0,0 1 1,-2 4-1,3-6-34,-1 0-1,0 0 0,1 0 1,0 0-1,0 0 1,0 0-1,0-1 1,1 7-1,-1 0-642,0-8 379,0-14-4338,0 7 3509</inkml:trace>
  <inkml:trace contextRef="#ctx0" brushRef="#br0" timeOffset="751">259 148 1128,'0'0'2640,"45"-14"613,44 9-3005,-82 4-393,1 0-1,-1 1 1,1 0-1,-1 0 0,1 1 1,-1 0-1,1 0 1,10 3-1,15 6-3877</inkml:trace>
  <inkml:trace contextRef="#ctx0" brushRef="#br0" timeOffset="1200">531 145 1444,'-10'17'4691,"-1"36"-3645,4-3-418,7-46-624,1 0 1,0 1 0,0-1-1,0 0 1,0 0 0,0-1-1,1 1 1,0 0 0,0 0-1,0-1 1,0 1 0,0-1 0,1 0-1,-1 1 1,5 2 0,-6-4-22,1-1 0,-1 1 0,1 0 1,0-1-1,0 0 0,0 1 0,0-1 1,0 0-1,0 0 0,0 0 0,0 0 1,1-1-1,-1 1 0,0-1 0,0 1 1,1-1-1,-1 0 0,0 0 0,1 0 1,-1 0-1,0 0 0,1 0 0,-1-1 1,0 1-1,0-1 0,1 1 0,-1-1 1,4-2-1,-2 1 10,0 0 0,-1-1 0,1 1 0,-1-1 0,1 0 0,-1 0 0,0 0 0,0 0 0,0 0 0,0-1 0,-1 1 0,0-1 0,1 0 0,-1 0 0,-1 0 0,1 0 0,0 0 0,-1 0 0,0-1 0,0 1 0,0 0 0,-1-1 0,1 1 0,-1 0 0,0-1 0,0 1 0,-1 0 0,1-1 0,-1 1 0,0 0 0,0-1 0,-1 1 0,-2-7 0,3-4 2,1 15 5,0 0-1,-1 0 1,1 0 0,0 0 0,0 0 0,0 0 0,0 0 0,0 0-1,0 0 1,-1 0 0,1 0 0,0 0 0,0 0 0,0 0 0,0 0 0,0 0-1,-1 0 1,1 0 0,0 0 0,0 0 0,0 0 0,0 0 0,0 0 0,-1 0-1,1 0 1,0 0 0,0 0 0,0-1 0,0 1 0,0 0 0,0 0 0,0 0-1,-1 0 1,1 0 0,0 0 0,0 0 0,0 0 0,0-1 0,0 1 0,0 0-1,0 0 1,0 0 0,0 0 0,0 0 0,0-1 0,0 1 0,0 0-1,0 0 1,0 0 0,0 0 0,0 0 0,0-1 0,0 1 0,0 0 0,0 0-1,0 0 1,-1 1 21,0 1-1,0-1 0,0 1 1,0-1-1,0 1 0,1-1 1,-1 1-1,0 0 0,1-1 0,0 1 1,-1 0-1,1 0 0,0-1 1,0 1-1,0 0 0,0 0 1,0-1-1,0 1 0,1 3 1,7 34 232,-7-36-250,1 0-1,0 0 0,0 0 1,0 1-1,0-2 0,0 1 1,0 0-1,1 0 0,0-1 0,3 4 1,-3-4-34,-2 0-134,1-1 1,-1 1 0,0-1 0,1 0-1,0 1 1,-1-1 0,1 0 0,0 0-1,0 0 1,-1 0 0,1 0 0,0 0-1,0-1 1,0 1 0,0-1 0,0 1-1,0-1 1,0 0 0,0 0-1,0 0 1,0 0 0,0 0 0,1 0-1,-1 0 1,0-1 0,0 1 0,0-1-1,-1 0 1,1 1 0,2-2 0,7-1-1106</inkml:trace>
  <inkml:trace contextRef="#ctx0" brushRef="#br0" timeOffset="1659.02">927 220 1244,'-3'-18'3970,"1"1"-3143,1 16-815,1 0 0,-1 0 1,1-1-1,-1 1 0,0 0 1,1 0-1,-1 0 0,0 0 1,0 0-1,0 0 1,0 0-1,0 0 0,0 1 1,0-1-1,0 0 0,0 0 1,0 1-1,-1-1 0,1 1 1,0-1-1,0 1 0,0 0 1,-1-1-1,1 1 1,0 0-1,-1 0 0,1 0 1,0 0-1,-3 0 0,0-1-8,0 1 0,0 0 0,0 0 0,0 1 0,-1-1 0,1 1-1,0 0 1,0 0 0,0 0 0,-7 3 0,8-2 23,0 0 0,0-1 0,1 1 0,-1 0 0,0 1 0,1-1-1,0 0 1,-1 1 0,1-1 0,0 1 0,0 0 0,1 0 0,-1 0 0,0 0 0,1 0 0,0 0 0,0 0 0,0 0 0,0 1 0,0-1 0,1 0 0,-1 1-1,1-1 1,0 0 0,0 1 0,0-1 0,1 0 0,-1 1 0,2 4 0,5 14 55,-4-13-46,0 1 0,1-1 1,8 16-1,-10-23-51,-1 1 0,1 0-1,0-1 1,1 1-1,-1-1 1,0 0 0,1 0-1,-1 0 1,1 0 0,0 0-1,0-1 1,0 1-1,-1-1 1,1 0 0,5 2-1,-5-3-194,-1 1-1,0-1 0,0 0 0,0 0 0,1 0 1,-1 0-1,0-1 0,0 1 0,0-1 0,0 1 1,1-1-1,-1 0 0,0 0 0,0 1 0,0-1 1,-1-1-1,1 1 0,0 0 0,0 0 0,0-1 1,-1 1-1,3-4 0,-2 4-102,3-3-749</inkml:trace>
  <inkml:trace contextRef="#ctx0" brushRef="#br0" timeOffset="2057.84">922 28 1288,'0'0'1275,"-7"29"2373,6-24-3485,0-1 0,1 1 0,0-1 0,-1 1 1,1-1-1,1 1 0,0 7 0,1 12 298,9 71 819,6-7-1018,-17-87-315,0 0 1,0-1-1,0 1 0,0 0 1,0 0-1,0 0 0,0-1 1,0 1-1,0 0 0,0 0 1,0-1-1,0 1 0,1 0 1,-1 0-1,0-1 0,1 1 1,-1 0-1,1-1 0,-1 1 1,0-1-1,1 1 0,0 0 1,-1-1-1,1 1 0,-1-1 1,1 1-1,0-1 0,-1 1 1,1-1-1,0 1 0,0-1-166,0 0 0,0 0 0,0-1 0,0 1 0,0 0 0,-1 0 0,1 0 0,0-1 0,0 1 0,0-1 0,-1 1-1,1 0 1,0-1 0,0 1 0,-1-1 0,1 1 0,0-1 0,-1 0 0,1 1 0,-1-1 0,1 0 0,-1 1 0,1-1 0,0-1 0,3-4-935</inkml:trace>
  <inkml:trace contextRef="#ctx0" brushRef="#br0" timeOffset="2417">1012 195 1244,'0'5'2277,"1"5"517,16-4-2124,2-2-268,1-1 1,24 0 0,-37-3-415,1-1 0,-1 1 1,0-1-1,0 0 0,0-1 0,0 1 0,0-1 0,-1-1 1,12-5-1,-16 7 4,-1 0-1,1-1 1,-1 1 0,0 0 0,0-1-1,0 1 1,0-1 0,0 1 0,0-1-1,0 0 1,0 0 0,0 1 0,-1-1-1,1 0 1,-1 0 0,1 0 0,-1 0-1,0 1 1,0-1 0,0 0 0,0 0-1,0 0 1,0 0 0,0 0 0,-1 0 0,1 1-1,-2-5 1,-5-15-281,5 19 265,0 0 1,0 0-1,0 1 1,0-1-1,0 0 1,0 1-1,0 0 1,0-1-1,-1 1 1,1 0-1,-1 0 1,1 0-1,0 1 1,-1-1-1,0 0 1,1 1-1,-1 0 0,1 0 1,-1 0-1,0 0 1,1 0-1,-5 1 1,2 0 34,1 0-1,-1 1 1,1 0-1,-1 0 1,1 0 0,0 0-1,0 1 1,0-1 0,0 1-1,1 0 1,-1 0-1,-5 7 1,5-6 39,1 0 1,-1 1 0,0-1-1,1 1 1,0 0-1,0 0 1,1 0-1,-1 0 1,1 1-1,0-1 1,1 1-1,-1-1 1,1 1-1,0 0 1,0 0-1,1-1 1,0 1-1,0 0 1,0 0-1,1-1 1,0 1-1,0 0 1,3 9-1,-3-12-71,1 0-1,-1 0 1,1 0-1,0-1 1,-1 1-1,1-1 1,1 1-1,-1-1 1,0 0-1,1 1 1,-1-1-1,1 0 1,-1-1-1,1 1 1,0 0-1,0-1 1,0 0-1,0 0 1,0 1-1,0-2 1,0 1-1,0 0 1,0-1-1,0 1 1,1-1-1,-1 0 1,0 0-1,0 0 1,4-1-1,9-1-982,0 0-1,1-1 1,-1-1 0,22-8 0,-22 7-350</inkml:trace>
  <inkml:trace contextRef="#ctx0" brushRef="#br0" timeOffset="2972.33">1318 134 736,'-3'0'5388,"3"-1"-5220,-3 18 811,3-7-664,0 1-1,1-1 0,0 0 1,1 1-1,5 18 1,5 30-12,-11-44-594,3-29 40,2-29-75,-5 32 126,1 0 0,0 0 1,7-17-1,-6 16 3,0 5 108,0 1 0,0-1 0,0 1 0,1 0 1,0 0-1,0 1 0,1-1 0,6-6 0,-9 9 92,1 1 0,-1 0 0,0 0 0,1 0 0,-1 0-1,1 0 1,-1 0 0,1 1 0,0-1 0,0 1 0,0 0 0,0 0-1,0 0 1,0 0 0,0 0 0,0 1 0,0-1 0,0 1-1,0 0 1,0 0 0,5 0 0,-6 2 47,0 0 1,0 0 0,1 0-1,-1 0 1,0 0-1,0 0 1,-1 0-1,1 1 1,0-1-1,-1 1 1,0-1-1,1 1 1,-1-1-1,0 1 1,0 3-1,11 16 259,-9-16-256,0 0 0,-1 0 0,1 0 0,-1 0 0,0 1 0,-1-1 1,1 1-1,0 7 0,5 20 161,-3-2-29,-4-27-169,0-1-1,1 1 1,0 0-1,0-1 1,0 1-1,2 4 1,-3-6-14,1 0 0,0 0 1,-1 0-1,0 0 0,0 0 1,0 0-1,-1 6 0,1 1-462,-2-6-985,4-3 563,2-5 461,13-19-3312,-16 14 2533</inkml:trace>
  <inkml:trace contextRef="#ctx0" brushRef="#br0" timeOffset="3334.96">1624 0 452,'0'0'1463,"-5"25"2094,7-20-3305,-1 1-1,1-1 1,-1 1 0,0-1-1,0 12 1,-1-11-79,0 0 0,1 0 0,0 0 1,0-1-1,0 1 0,3 6 0,40 126 1626,-40-122-1763,-4-15-132,0 0 0,0 0 0,0 0 0,0 1 0,0-1 0,1 0 0,-1 0 0,1 0 0,-1 1 0,1-1-1,-1 0 1,1 0 0,-1 0 0,1 0 0,1 1 0,-7-12-7200</inkml:trace>
  <inkml:trace contextRef="#ctx0" brushRef="#br0" timeOffset="3827">1551 155 1256,'-1'-6'6193,"1"6"-6110,1 0 200,32-3 735,157-23-768,-165 22-420,-11 2-46,-1 0 1,1-1-1,-1-1 1,1 0-1,15-8 1,-29 12 231,0 1-1,0-1 1,0 0-1,0 0 1,-1 0-1,1 0 1,0 0-1,0 0 1,0 0-1,0 0 1,0 0 0,0 0-1,-1 0 1,1-1-1,0 1 1,0 0-1,0 0 1,0 0-1,0 0 1,0 0-1,-1 0 1,1 0-1,0 0 1,0 0 0,0 0-1,0 0 1,0-1-1,0 1 1,0 0-1,0 0 1,-1 0-1,1 0 1,0 0-1,0 0 1,0 0 0,0-1-1,0 1 1,0 0-1,0 0 1,0 0-1,0 0 1,0 0-1,0-1 1,0 1-1,0 0 1,0 0-1,0 0 1,0 0 0,0 0-1,0-1 1,0 1-1,0 0 1,0 0-1,0 0 1,1 0-1,-1 0 1,0 0-1,0 0 1,0-1 0,0 1-1,0 0 1,0 0-1,0 0 1,-13-1 226,4 5-187,1 0 0,-1 1 1,1 0-1,-1 1 1,2-1-1,-1 2 0,1-1 1,-1 1-1,-7 10 0,15-17-56,-1 0 0,1 0 0,0 0 0,-1 1 0,1-1 0,0 0 0,0 1 0,-1-1 0,1 0-1,0 1 1,0-1 0,0 0 0,-1 1 0,1-1 0,0 0 0,0 1 0,0-1 0,0 0 0,0 1 0,0-1 0,-1 1 0,1-1-1,0 0 1,0 1 0,0-1 0,0 1 0,1-1 0,-1 0 0,0 1 0,0-1 0,0 1 0,0-1 0,0 0 0,0 1 0,1-1 0,-1 0-1,0 1 1,0-1 0,1 0 0,-1 1 0,0-1 0,0 0 0,1 1 0,-1-1 0,0 0 0,1 0 0,-1 0 0,0 1 0,1-1-1,-1 0 1,0 0 0,1 0 0,12 3 8,-7 0-11,1-1-1,-1 0 0,1 0 1,-1 0-1,13 1 0,-12-2-26,1 0 0,-1 1 0,0 0-1,0 0 1,14 6 0,-17-6 21,0 1 0,0-1 1,0 1-1,-1 0 0,1-1 0,-1 2 1,1-1-1,-1 0 0,0 1 0,4 6 1,-6-9 4,-1 1 1,1 0-1,-1-1 1,1 1-1,-1 0 1,0-1-1,0 1 1,0 0-1,0-1 1,0 1-1,0 0 1,0-1-1,0 1 1,0 0-1,-1-1 1,1 1-1,-1 0 1,0-1-1,1 1 1,-1-1-1,0 1 1,0-1-1,0 1 1,0-1-1,0 0 0,0 1 1,0-1-1,0 0 1,-1 0-1,1 0 1,-3 2-1,-3 3-66,-1-1 0,1 0 0,-1 0 0,-16 6 0,1-6-2994,16-8-924</inkml:trace>
</inkml:ink>
</file>

<file path=word/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3:14.652"/>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4 54 868,'-3'-53'8709,"5"53"-8493,17 20 1423,-13-12-1183,5 1-66,6 5 101,-14-10-414,0-1 0,0 1 0,1 0 1,0-1-1,0 0 0,0 0 1,0 0-1,7 4 0,21 15 110,9 14 501,-21-20-576,23 26-1,-37-33-98,-6-8-10,1 0 0,-1 0 0,1-1 0,-1 1 0,1 0 0,0 0 0,-1 0 0,1 0 0,0 0 0,-1-1 0,1 1 0,0 0 0,0-1 0,0 1 0,0-1 0,0 1 0,0-1 0,-1 1 0,1-1-1,0 1 1,0-1 0,0 0 0,1 0 0,-1 1 0,0-1 0,1 0 0</inkml:trace>
</inkml:ink>
</file>

<file path=word/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3:13.497"/>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 22 1232,'34'-19'5077,"-32"18"-4804,0 1-1,0-1 1,0 1-1,0-1 1,0 1-1,35 12 5179,-33-8-5179,6 6 276,-1 0 0,0 0-1,8 14 1,-16-22-501,78 111 837,-78-111-886,1 0-1,-1 0 1,1 0-1,0 0 1,-1-1 0,1 1-1,0-1 1,0 1 0,0-1-1,5 2 1,-4-1 9,-3-1 1,7-1 15,-3 0-30,14 2-1539</inkml:trace>
</inkml:ink>
</file>

<file path=word/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3:12.274"/>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0 1 888,'-10'0'5763,"15"0"-5340,0 0-1,0 1 1,0-1 0,0 1 0,0 0 0,9 3 0,-13-3-277,1-1 0,-1 1-1,0 0 1,1-1 0,-1 1 0,0 0-1,0 0 1,0 0 0,0 0 0,0 0-1,0 0 1,0 0 0,0 0 0,0 0-1,-1 0 1,1 0 0,0 0 0,-1 1-1,1-1 1,-1 0 0,1 1 0,-1-1 0,1 0-1,-1 1 1,0-1 0,0 3 0,1-2-99,-1-1 1,1 1 0,-1 0 0,1 0 0,0 0 0,-1-1-1,1 1 1,0 0 0,0-1 0,0 1 0,3 2 0,-3-3-42,0 1 0,0-1 0,0 0 0,0 1 0,0-1 0,0 1 0,0 0 0,-1-1 0,1 1 0,0-1 0,0 4 0,0 1-8,1 1-1,0 0 0,0 0 0,0-1 0,1 1 1,0-1-1,4 7 0,3 6 5,-5-7-3,-3-7 7,0 0 0,0 0 0,0 0 0,0-1 0,1 1 0,0-1 0,0 1 0,0-1 0,0 0 0,1 0 0,7 6 0,-8-9 38,-1 1 1,1-1-1,-1 1 0,1 0 1,-1-1-1,0 1 0,0 1 0,1-1 1,-1 0-1,3 5 0,-5-7-35</inkml:trace>
</inkml:ink>
</file>

<file path=word/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2:21.036"/>
    </inkml:context>
    <inkml:brush xml:id="br0">
      <inkml:brushProperty name="width" value="0.05" units="cm"/>
      <inkml:brushProperty name="height" value="0.05" units="cm"/>
      <inkml:brushProperty name="color" value="#F6630D"/>
    </inkml:brush>
  </inkml:definitions>
  <inkml:trace contextRef="#ctx0" brushRef="#br0">2803 156 260,'40'-5'3585,"-33"3"-3620,-1 1-1,0 0 0,0 0 1,1 1-1,-1 0 0,0 0 1,0 1-1,10 1 0,17 1-1933,-27-2 1126</inkml:trace>
  <inkml:trace contextRef="#ctx0" brushRef="#br0" timeOffset="1">3222 153 1328,'10'-6'783,"1"1"-1,-1 1 1,15-5 0,35-4-1140,-3-1-2116,-46 11 1328</inkml:trace>
  <inkml:trace contextRef="#ctx0" brushRef="#br0" timeOffset="360.22">3600 71 1156,'29'-10'3784,"-2"6"-3529,-1 1-1,1 2 0,40 2 0,31 9-4023,-87-10 2854,0-2-134</inkml:trace>
  <inkml:trace contextRef="#ctx0" brushRef="#br0" timeOffset="361.22">4063 49 536,'36'-8'4218,"-30"5"-4229,0 1 0,0 1 0,0-1 0,0 1 0,0 0-1,7 0 1,71 1-2795,-68 0 1724</inkml:trace>
  <inkml:trace contextRef="#ctx0" brushRef="#br0" timeOffset="705.48">4548 33 412,'5'-2'539,"1"0"-1,0 0 1,0 0 0,0 1-1,0 0 1,0 0 0,0 1-1,10 0 1,49 4-226,56 6-1216,-41-10-2475,-63 0 2178</inkml:trace>
  <inkml:trace contextRef="#ctx0" brushRef="#br0" timeOffset="706.48">5145 27 1164,'5'-3'500,"1"1"0,0-1 0,0 1 0,0 0 0,11-2 0,1 2-607,0 1 1,21 1 0,-20 0-158,3-2-1016,-11 1 219</inkml:trace>
  <inkml:trace contextRef="#ctx0" brushRef="#br0" timeOffset="1097.23">5739 33 560,'21'-5'1629,"42"-5"0,23 5-1922,-5 0-1788,-65 2 1253</inkml:trace>
  <inkml:trace contextRef="#ctx0" brushRef="#br0" timeOffset="1443.23">6356 4 1084,'60'-2'3802,"-37"1"-3768,1 0 0,0 2 0,-1 0 0,1 1 0,27 7 0,0 1-3168,-35-7 1862</inkml:trace>
  <inkml:trace contextRef="#ctx0" brushRef="#br0" timeOffset="1444.23">7104 95 1392,'5'0'992,"6"0"-384,1-3-268,-1 3-176,0-3-100,0 3-68,0 0-56,0-3-56,6 3-64,-6-3-60,0 3-48,1 0-56,-1 0-76,0 0-64,6 0-96,-6 0-92</inkml:trace>
  <inkml:trace contextRef="#ctx0" brushRef="#br0" timeOffset="1789.02">7724 133 1280,'12'-1'915,"0"0"0,-1-1 0,21-5 1,-23 4-912,1 0 0,0 1 0,0 1 0,0 0 0,0 0 0,16 1 0,146 6-4082,-156-6 3299</inkml:trace>
  <inkml:trace contextRef="#ctx0" brushRef="#br0" timeOffset="1790.02">8567 89 532,'15'-1'1450,"0"-1"-1,23-4 1,-22 2-1232,-1 2 1,26-2 0,174 15-2332,-157-7 286,-36-3 706</inkml:trace>
  <inkml:trace contextRef="#ctx0" brushRef="#br0" timeOffset="-1533.02">1 10 712,'33'-10'4744,"-33"11"-4653,34 15 1140,84-4-1750,-62-16-4003,-46 2 3309</inkml:trace>
  <inkml:trace contextRef="#ctx0" brushRef="#br0" timeOffset="-1080.45">554 73 940,'1'0'146,"-1"-1"-1,0 0 1,1 1-1,-1-1 1,0 1 0,1-1-1,-1 1 1,1 0-1,-1-1 1,1 1-1,-1-1 1,1 1 0,-1 0-1,1-1 1,-1 1-1,1 0 1,-1-1-1,1 1 1,-1 0 0,1 0-1,0 0 1,-1 0-1,1 0 1,0 0 0,-1-1-1,1 1 1,0 1-1,22-2-627,-21 1 594,6 0-286,-4 0-48,0 1-1,0-1 1,0 0-1,1 0 1,-1-1-1,0 1 1,0-1-1,0 0 1,0 0-1,0 0 1,-1-1-1,7-2 0,-10 1-928</inkml:trace>
  <inkml:trace contextRef="#ctx0" brushRef="#br0" timeOffset="-704.58">822 84 24,'1'0'232,"-1"0"0,1 1 0,-1-1 0,1 1 0,-1-1 0,1 0 0,-1 0 0,1 1 0,0-1 0,-1 0 0,1 0 0,0 0 0,-1 1 0,1-1 1,-1 0-1,1 0 0,0 0 0,-1 0 0,1 0 0,0 0 0,-1 0 0,1-1 0,0 1 0,25-3-386,-17 3 576,86-3-941,-35-3-2581,-53 5 1926</inkml:trace>
  <inkml:trace contextRef="#ctx0" brushRef="#br0" timeOffset="-703.58">1129 90 36,'1'-1'273,"0"0"-1,0 0 1,0 0-1,0 1 1,0-1 0,0 0-1,1 0 1,-1 1-1,0-1 1,0 1-1,1 0 1,-1-1 0,0 1-1,0 0 1,1-1-1,-1 1 1,3 0 0,29-3 122,89 19-4026,-111-16 2348</inkml:trace>
  <inkml:trace contextRef="#ctx0" brushRef="#br0" timeOffset="-360.82">1542 101 1324,'50'-7'3425,"-17"1"-3250,-16 5-639,1 1 0,-1 0-1,0 1 1,1 1 0,-1 1-1,0 0 1,24 9-1,-35-9-284</inkml:trace>
  <inkml:trace contextRef="#ctx0" brushRef="#br0" timeOffset="-359.82">2033 177 184,'56'-16'2770,"77"-15"-2392,-66 24-1807,-38 10 527,-24-3 405</inkml:trace>
  <inkml:trace contextRef="#ctx0" brushRef="#br0" timeOffset="27289.67">413 202 780,'-3'0'343,"1"0"0,-1 0 1,1 0-1,-1 1 0,0-1 0,1 1 0,-1-1 0,1 1 0,-4 2 1,3-2-280,1 1 1,0 0-1,0 0 0,0 0 1,0 0-1,0 0 1,0 0-1,0 1 1,-2 4-1,-10 12 502,-20 16 637,22-23-1003,10-10-166,-1 0 0,1 0 1,0 0-1,0 0 1,0 1-1,0-1 0,0 1 1,0-1-1,0 1 0,1 0 1,0-1-1,-1 1 0,1 0 1,-1 3-1,3-5-26,0 0 0,0 0 0,-1-1 0,1 1 0,0 0 1,0-1-1,0 1 0,0-1 0,0 1 0,0-1 0,0 1 0,0-1 0,0 0 0,0 0 0,0 1 1,0-1-1,0 0 0,0 0 0,0 0 0,2 0 0,27 1 105,-19-1-67,0 0-1,0 1 0,0 0 0,1 1 1,-1 0-1,0 1 0,-1 0 0,1 1 1,-1 0-1,1 0 0,-1 1 0,0 1 0,-1-1 1,1 2-1,-1-1 0,0 1 0,-1 1 1,0 0-1,10 11 0,-15-14-42,0 0 0,-1 1-1,1-1 1,-1 0 0,0 1 0,-1 0-1,1-1 1,-1 1 0,0 0 0,-1 0-1,1 0 1,-1 0 0,0 0 0,-1 0-1,1-1 1,-3 8 0,-1 0 98,3-12-84,1 0 1,-1 1 0,1-1 0,-1 0 0,1 1-1,-1-1 1,1 0 0,-1 0 0,0 0 0,0 0-1,0 0 1,0 0 0,0 0 0,0 0 0,0 0-1,0 0 1,0 0 0,0 0 0,-2 0-1,-9 6 217,0-1 0,0-1 0,0 0 0,-23 5 0,30-8-186,0-1 0,0 0 1,0-1-1,0 0 0,-1 1 1,1-2-1,0 1 0,0 0 0,-1-1 1,1 0-1,0 0 0,0-1 0,0 0 1,-8-3-1,12 4-119,-1 0-1,1 1 1,0-1 0,0 0-1,0 0 1,0 0 0,0 0 0,0 0-1,0 0 1,1 0 0,-1 0-1,0 0 1,0 0 0,1 0-1,-1 0 1,1-1 0,-1 1 0,1 0-1,0 0 1,-1-1 0,1 1-1,0 0 1,0-1 0,0 1-1,0 0 1,0-1 0,0 1 0,0 0-1,0-1 1,1 1 0,-1 0-1,0-1 1,1 1 0,-1 0-1,1 0 1,1-2 0,21-20-5428,-18 18 4063</inkml:trace>
  <inkml:trace contextRef="#ctx0" brushRef="#br0" timeOffset="27714.71">420 275 620,'-1'-6'3542,"2"6"-3172,38-12 1269,-22 9-1581,0 0 1,-1 2-1,1 0 1,0 1-1,-1 1 1,18 3 0,-20-2-75,-4-1-37,0 1 1,1 1-1,-1-1 0,17 8 1,-8-6-1162,-14-4-1896</inkml:trace>
  <inkml:trace contextRef="#ctx0" brushRef="#br0" timeOffset="28943.3">988 269 880,'0'-6'1399,"0"5"-1286,0 1 0,0-1 0,0 0 1,1 0-1,-1 0 0,0 0 1,-1 0-1,1 0 0,0 1 0,0-1 1,0 0-1,0 0 0,-1 0 0,1 0 1,0 1-1,-1-1 0,1 0 0,-1 0 1,1 1-1,-1-1 0,0-1 0,0 2 311,5-2-204,-8 0 721,-1 9 748,-1 11-905,6-17-745,-6 33 610,7-14-397,-1-10-171,0 0-1,0-1 1,-1 1-1,-3 19 0,2-22-51,1 1-1,0-1 1,1 1-1,0 14 1,-2 20-8,-3-16-2,2 0 0,-1 39-1,-7 0-75,13-61 60,1 7-5,-3-10 25,7-26-2138,1 14 260,-6 3-2280</inkml:trace>
  <inkml:trace contextRef="#ctx0" brushRef="#br0" timeOffset="29472.46">826 396 608,'-1'0'96,"1"0"0,-1 0 0,1 0-1,0-1 1,-1 1 0,1 0 0,-1-1 0,1 1 0,0 0-1,-1-1 1,1 1 0,0 0 0,-1-1 0,1 1 0,0-1 0,0 1-1,-1-1 1,1 1 0,0-1 0,0 1 0,0-1 0,0 1-1,0-1 1,-1 1 0,1-1 0,0 1 0,0-1 0,0 1 0,0-1-1,0 1 1,1-1 0,-1 1 0,0 0 0,0-1 0,0 1-1,0-1 1,0 1 0,1-1 0,-1 1 0,0-1 0,0 1-1,1-1 1,-1 1 0,0 0 0,1-1 0,-1 1 0,1 0 0,-1-1-1,0 1 1,1 0 0,-1 0 0,1-1 0,-1 1 0,1 0-1,-1 0 1,0 0 0,1-1 0,-1 1 0,2 0 0,29-13 1453,5 9-948,0 1-1,0 2 1,55 6-1,10-1-495,5-1-266,-105-3 156,-8 0-414,-1-1-1865</inkml:trace>
  <inkml:trace contextRef="#ctx0" brushRef="#br0" timeOffset="30974.27">1492 305 28,'-6'1'1945,"5"-1"-1871,1 0 0,0 0 0,0 0 0,-1 0 0,1 0 1,0 0-1,-1 1 0,1-1 0,0 0 0,-1 0 1,1 0-1,0 0 0,0 0 0,-1 0 0,1 0 1,0 0-1,-1-1 0,1 1 0,0 0 0,0 0 1,-1 0-1,1 0 0,0 0 0,-1 0 0,1 0 0,0-1 1,0 1-1,0 0 0,-1 0 0,1 0 0,0-1 1,0 1-1,-1 0 0,1 0 0,0-1 0,0 1 1,0 0-1,0 0 0,0-1 0,0 1 0,-1 0 1,1-1-1,0 1 0,0 0 0,0 0 0,0-1 0,0 1 1,0-1-1,0-2 733,0 3-389,23-18 304,-11 12-640,0 1 1,0 0 0,1 1-1,-1 0 1,1 1-1,0 0 1,0 1 0,0 1-1,0 0 1,0 1 0,0 0-1,0 1 1,0 0 0,0 1-1,18 5 1,-29-6-81,-1-1 1,1 1-1,0 0 1,-1 0-1,1 0 1,-1 0-1,1 0 1,-1 0-1,0 1 1,1-1-1,-1 0 1,0 1-1,0-1 1,0 1-1,0-1 1,0 1-1,0-1 1,0 1-1,0 0 1,-1-1-1,1 1 1,-1 0-1,1 0 1,-1 0-1,0-1 1,0 1-1,1 0 1,-1 0-1,-1 0 1,1 0-1,0-1 1,0 1-1,-1 0 1,1 0-1,-1-1 0,1 1 1,-2 2-1,0 0-1,1-1-1,-1 1 0,0-1 0,-1 0 0,1 1 0,-1-1 0,1 0 0,-1-1 0,0 1 0,0 0 0,0-1 0,0 0 0,0 1 0,-1-1 0,1-1 0,-1 1 0,-6 2 0,-21 9 9,-34 11-13,52-20-6,22-5-41,19-1 68,-20 1-18,1 1 1,-1 0 0,0 1-1,1 0 1,-1 0 0,0 1-1,1 0 1,-1 0 0,0 1-1,-1 0 1,1 1 0,0 0-1,13 9 1,-19-11 1,1 0 0,-1 0-1,0 1 1,0-1 0,0 1-1,0-1 1,-1 1 0,1 0 0,-1-1-1,0 1 1,1 0 0,-1 0-1,-1 0 1,1 0 0,0 0 0,-1 0-1,1 1 1,-1-1 0,0 0 0,0 0-1,0 0 1,-1 0 0,1 0-1,-1 0 1,1 0 0,-1 0 0,0 0-1,-3 5 1,2-1 1,-1-1 0,-1-1-1,1 1 1,-1 0 0,0-1 0,0 0 0,-1 0 0,0 0-1,1 0 1,-2-1 0,1 0 0,-9 5 0,10-6 30,0-1 0,-1 0 0,1 0 0,-1 0 1,0 0-1,0-1 0,0 0 0,0 0 0,1 0 0,-1-1 0,0 0 1,-8 0-1,2-2 57,0 0 1,0-1 0,0 0-1,-11-6 1,19 8-89,1 0-50,0 0 1,0 0-1,0 0 0,1 0 0,-1-1 1,0 1-1,1 0 0,-1-1 0,1 1 1,0-1-1,-1 0 0,1 0 0,0 1 1,0-1-1,0 0 0,0 0 0,0 0 1,0 0-1,1 0 0,-1 0 0,1 0 1,0 0-1,-1 0 0,1-3 0,2 4-395,0 1 0,0-1 0,0 0 0,0 1 0,0 0 0,0-1 0,0 1 0,0 0 0,0 0 0,0 0 0,0 0 0,3 1-1,-1-1-726,2 0-78</inkml:trace>
  <inkml:trace contextRef="#ctx0" brushRef="#br0" timeOffset="31982.29">1948 299 488,'10'-6'3653,"-11"6"-3616,1 0 0,0 0 0,0 0 0,0 0 0,-1 0-1,1 0 1,0 0 0,0-1 0,0 1 0,-1 0 0,1 0 0,0 0 0,0 0 0,0-1-1,0 1 1,-1 0 0,1 0 0,0-1 0,0 1 0,0 0 0,0 0 0,0 0 0,0-1 0,0 1-1,0 0 1,0 0 0,0-1 0,-1 1 0,1 0 0,0 0 0,1-1 0,-1 1 0,0 0-1,0 0 1,0-1 0,0 1 0,0 0 0,0 0 0,0-1 0,0 1 0,0 0 0,0 0 0,1 0-1,-1-1 1,0 1 0,0 0 0,0 0 0,1-1 0,-1 1-15,0 0 0,-1 0 0,1 0 0,0 0-1,0 0 1,0 0 0,0 0 0,0 0 0,0 0 0,0 0 0,0 0 0,0 0 0,0 0 0,0 0 0,-1 0-1,1 0 1,0 0 0,0 0 0,0 0 0,0 0 0,0 0 0,0 0 0,0 0 0,0 0 0,0 0 0,0 0-1,0 0 1,0 0 0,0 0 0,0-1 0,0 1 0,0 0 0,0 0 0,-1-2 1705,22 21-957,-14-15-548,-1 1 1,0 0-1,0 0 0,-1 1 1,9 9-1,21 20 323,8 7-451,-19-17-82,12 19 14,-10-10-73,6 10 131,-25-34-254,-12-8-443,4-2 405,-21-16-7640,21 13 6831,-4 0-210</inkml:trace>
  <inkml:trace contextRef="#ctx0" brushRef="#br0" timeOffset="32384.27">2211 322 568,'0'0'89,"0"0"-1,0-1 0,0 1 1,0 0-1,0 0 1,0 0-1,0-1 1,1 1-1,-1 0 1,0 0-1,0 0 1,0-1-1,0 1 0,0 0 1,0 0-1,0 0 1,-1-1-1,1 1 1,0 0-1,0 0 1,0-1-1,0 1 1,0 0-1,0 0 0,0 0 1,0-1-1,0 1 1,-1 0-1,1 0 1,0 0-1,0 0 1,0 0-1,0-1 1,-1 1-1,1 0 0,0 0 1,0 0-1,0 0 1,0 0-1,-1 0 1,1 0-1,0-1 1,0 1-1,-1 0 1,1 0-1,0 0 0,0 0 1,0 0-1,-1 0 1,1 0-1,0 0 1,0 0-1,0 0 1,-1 0-1,1 1 1,-14 12 1464,9-6-1327,0 1 1,0-1-1,-6 16 1,-9 15 286,16-31-439,0-1-1,0 1 1,1 0 0,0 0-1,-3 11 1,-28 80 198,28-80-257,4-13-19,0 0 1,1 0-1,-1 0 1,1 0-1,0 1 1,0 7-1,30-38-5858,-25 22 4592,-3 0-296</inkml:trace>
  <inkml:trace contextRef="#ctx0" brushRef="#br0" timeOffset="34633.61">2569 187 752,'0'0'2784,"-6"9"-19,-7 14-1169,3-8-1076,-7 13-75,-1 1-190,4-8-108,4-3-103,1-1 1,1 1-1,1 1 1,0 0-1,2 0 1,0 0 0,1 1-1,-3 33 1,8-49-62,-1 0 1,0 0-1,1 0 0,0 0 1,0 0-1,0 0 1,0 0-1,1-1 0,0 1 1,-1 0-1,1-1 1,1 1-1,-1-1 0,0 0 1,1 1-1,0-1 1,-1 0-1,1-1 0,1 1 1,3 2-1,-5-3-225,1-1 0,0 1-1,0-1 1,-1 0 0,1 0 0,0 0-1,0 0 1,0-1 0,0 1 0,0-1-1,3 0 1,25 4-3951,-29-1 2753</inkml:trace>
  <inkml:trace contextRef="#ctx0" brushRef="#br0" timeOffset="35386.28">2808 385 1292,'0'-9'1792,"0"6"-1554,0 0 0,1 0 0,-2 0 0,1 0 1,0 0-1,-1 0 0,1 0 0,-1 0 0,-2-6 0,-2-9 287,5 17-482,0-1 0,0 0 1,-1 1-1,1-1 0,0 1 0,-1-1 1,1 0-1,-1 1 0,0-1 0,0 1 0,1 0 1,-3-3-1,-3-4 199,4 6-196,0 0 1,0-1-1,0 1 0,0 0 1,0 0-1,0 0 1,-1 0-1,1 1 0,-1-1 1,1 1-1,-1-1 1,0 1-1,-5-2 0,-11-4 22,16 6-63,0-1-1,1 1 1,-1 0-1,0 0 1,0 0 0,0 1-1,0-1 1,1 1-1,-1-1 1,0 1-1,0 0 1,0 0-1,0 0 1,0 1-1,0-1 1,0 1 0,0 0-1,0-1 1,0 1-1,-3 2 1,2-1 0,0 0 1,0 0-1,0 1 1,0-1 0,1 1-1,-1 0 1,1 0-1,0 0 1,0 0-1,0 1 1,0-1 0,0 1-1,-3 7 1,5-10-4,0 0 0,0 1 0,1-1 0,-1 1 0,1-1 0,-1 1 0,1-1 1,-1 1-1,1-1 0,0 1 0,0 0 0,0-1 0,0 1 0,0-1 0,0 1 0,0 0 1,1-1-1,-1 1 0,0-1 0,1 1 0,0 1 0,1 0 1,-1-1 0,1 1 1,0 0-1,0-1 0,0 1 0,1-1 0,-1 0 0,0 0 0,1 1 1,3 1-1,-1-1-10,1 1 1,0-1 0,0 0-1,1 0 1,-1-1 0,1 0-1,-1 0 1,1-1 0,0 1-1,8-1 1,-8-1-57,0-1 0,0 0-1,0-1 1,0 1 0,0-1 0,11-6 0,-15 8 53,-1-1 0,0 0 0,0 0 0,0 0 0,1-1-1,-1 1 1,0 0 0,0-1 0,-1 1 0,1-1 0,0 0 0,0 0 0,-1 1 0,1-1 0,-1 0 0,0 0 0,0-1 0,1 1 0,-1 0 0,0 0 0,-1-1 0,1 1 0,0-4 0,1 2-26,3-6 44,-5 10-7,0 0-1,0 0 0,0 0 1,0 0-1,0 1 0,0-1 1,0 0-1,0 0 1,-1 0-1,1 0 0,0 0 1,0 0-1,0 0 1,0 0-1,0 0 0,0 0 1,0 1-1,0-1 0,-1 0 1,1 0-1,0 0 1,0 0-1,0 0 0,0 0 1,0 0-1,0 0 0,-1 0 1,1 0-1,0 0 1,0 0-1,0 0 0,0 0 1,0 0-1,0 0 0,-1 0 1,1 0-1,0 0 1,0 0-1,0-1 0,0 1 1,0 0-1,0 0 1,-1 0-1,1 0 0,0 0 1,0 0-1,0 0 0,0 0 1,0 0-1,0 0 1,0-1-1,0 1 0,0 0 1,0 0-1,0 0 0,0 0 1,-1 0-1,1 0 1,0-1-1,0 1 0,0 0 1,0 0-1,0 0 0,0 0 1,0 0-1,0-1 1,-1 3 30,0-1 0,-1 1 1,1 0-1,0-1 0,0 1 1,0 0-1,0 0 1,0-1-1,0 1 0,0 0 1,1 0-1,-1 0 0,0 3 1,-8 18 273,6-17-233,0 1-1,0 0 1,0-1-1,1 1 1,0 1-1,1-1 1,-1 0-1,1 0 1,0 9-1,-5 27 198,6-40-256,-1 1 0,1-1 0,0 1 0,0-1 0,0 1 0,0-1 0,1 0 0,1 7 0,1 13 30,-3-21-44,1 1 0,-1-1 1,1 0-1,0 1 0,-1-1 1,1 0-1,0 1 0,1-1 0,0 2 1,6 15-56,-8-19-1,0 0 0,0 0 0,1 1 1,-1-1-1,0 0 0,1 0 0,-1 0 0,1 1 0,-1-1 0,0 0 0,1 0 0,-1 0 1,0 0-1,1 0 0,-1 0 0,1 0 0,-1 0 0,0 0 0,1 0 0,-1 0 0,1 0 0,-1 0 1,0 0-1,1 0 0,-1 0 0,1-1 0,-1 1 0,0 0 0,1 0 0,-1 0 0,0-1 1,1 1-1,-1 0 0,0 0 0,0-1 0,1 1 0,-1 0 0,0-1 0,14-12-3612,-14 9 2349</inkml:trace>
  <inkml:trace contextRef="#ctx0" brushRef="#br0" timeOffset="35732.53">2941 422 504,'0'-1'180,"1"0"1,-1 0-1,1 0 1,-1 0-1,1 0 0,0 1 1,-1-1-1,1 0 0,0 0 1,-1 1-1,1-1 0,0 1 1,0-1-1,0 0 1,0 1-1,0 0 0,0-1 1,-1 1-1,1 0 0,0-1 1,0 1-1,0 0 1,0 0-1,0 0 0,0 0 1,0 0-1,2 0 0,33-2 1068,-34 2-1122,58-3 347,-55 5-733,2 2-5296</inkml:trace>
  <inkml:trace contextRef="#ctx0" brushRef="#br0" timeOffset="36289.8">3143 325 1644,'0'-2'187,"0"1"1,1-1-1,-1 0 0,1 0 0,-1 1 0,1-1 1,0 0-1,0 1 0,-1-1 0,1 1 0,0-1 1,1 1-1,-1 0 0,0-1 0,0 1 1,1 0-1,-1 0 0,0 0 0,1 0 0,-1 0 1,1 0-1,0 0 0,-1 0 0,1 0 0,3 0 1,7-4-122,1 2 0,21-5 0,-7 3 506,-22 4-520,-1 0 0,1 0 0,0 1 0,-1 0 1,1 0-1,0 0 0,6 1 0,11 1 312,-22-2-341,1 1 1,-1-1-1,1 1 0,-1-1 1,0 1-1,1 0 0,-1-1 1,0 1-1,0-1 1,0 1-1,1 0 0,-1-1 1,0 1-1,0 0 0,0-1 1,0 1-1,0 0 1,0-1-1,0 1 0,0 0 1,0-1-1,-1 1 1,1 0-1,0-1 0,0 1 1,0 0-1,-1 0 0,0 2 8,0-1 0,0 1 0,0 0 0,1 0 0,-1 0-1,1 0 1,0 5 0,-3 12 58,-30 76 184,29-86-269,0-1 0,0-1 0,-1 1 1,-1-1-1,1 0 0,-1 0 1,0 0-1,-1-1 0,0 0 1,-11 9-1,15-14-1,0 1-1,-1-1 1,1 1 0,-1-1 0,1 0-1,-1-1 1,0 1 0,-4 1 0,7-3-11,0 1 1,-1-1-1,1 0 1,0 0 0,0 0-1,-1 1 1,1-1 0,0-1-1,0 1 1,0 0 0,-1 0-1,1 0 1,0-1-1,0 1 1,0 0 0,-1-1-1,1 1 1,0-1 0,0 0-1,0 1 1,0-1 0,0 0-1,0 1 1,-1-2 0,1 1-22,0 0 1,0 0-1,0 0 1,0 0-1,0 0 1,1 0-1,-1 0 1,0 0 0,1 0-1,-1 0 1,0 0-1,1-1 1,-1 1-1,1 0 1,0 0-1,-1-1 1,1 1 0,0 0-1,0-1 1,0 1-1,0 0 1,0-1-1,0 1 1,0 0-1,0 0 1,1-1 0,-1 1-1,0 0 1,1 0-1,-1-1 1,1 1-1,-1 0 1,1 0-1,0 0 1,0 0 0,-1 0-1,1 0 1,0 0-1,0 0 1,0 0-1,0 0 1,0 0 0,0 0-1,0 1 1,0-1-1,2 0 1,2-2 15,0 0 1,1 1 0,0 0-1,-1 0 1,1 1 0,0-1-1,0 1 1,0 1 0,8-1-1,11 2 106,38 6-1,-50-5-65,-9-1-40,0 0 1,0 1-1,-1-1 0,1 1 1,0 0-1,-1 0 1,0 0-1,1 1 1,-1-1-1,0 1 1,0 0-1,0 0 0,-1 0 1,5 7-1,2-1-464,6 1-5171</inkml:trace>
  <inkml:trace contextRef="#ctx0" brushRef="#br0" timeOffset="36712.6">3462 215 252,'0'0'1274,"16"7"2259,-8-2-3190,-1 0-1,0 1 1,-1 0-1,12 13 1,3 3 136,-16-16-458,1-1 1,-1 1 0,-1 1-1,1-1 1,-1 1-1,0 0 1,0 0 0,-1 0-1,0 0 1,0 1-1,-1-1 1,0 1 0,0 0-1,0 0 1,-1-1 0,0 17-1,-2-13-18,1 0 0,-2 0 0,1 0-1,-2 0 1,1 0 0,-2 0 0,1-1 0,-1 1 0,-1-1-1,0 0 1,-8 13 0,-33 39-119,40-54 17,-9 6-909,14-14 664,12 0-3885,-6-3 2865</inkml:trace>
  <inkml:trace contextRef="#ctx0" brushRef="#br0" timeOffset="37160.3">3836 379 1036,'8'-5'919,"1"1"1,0 1-1,0-1 0,13-2 1,-4 3-797,0 0 1,0 1 0,21 0 0,-17 8-1263,-21-6 798</inkml:trace>
  <inkml:trace contextRef="#ctx0" brushRef="#br0" timeOffset="38006.39">3829 485 660,'0'0'1303,"23"-7"1770,78-1-658,-32-1-3052,-22 8-4002,-41 1 2996</inkml:trace>
  <inkml:trace contextRef="#ctx0" brushRef="#br0" timeOffset="38394.14">4504 290 536,'1'0'91,"-1"0"1,0 0-1,0 0 1,1 0-1,-1 0 1,0 0-1,1 0 0,-1 0 1,0-1-1,0 1 1,1 0-1,-1 0 0,0 0 1,0 0-1,1 0 1,-1 0-1,0-1 0,0 1 1,1 0-1,-1 0 1,0 0-1,0-1 1,0 1-1,1 0 0,-1 0 1,0-1-1,0 1 1,0 0-1,0 0 0,0-1 1,1 1-1,-1 0 1,0 0-1,0-1 1,0 1-1,0 0 0,0-1 1,0 1-1,0 0 1,0 0-1,0-1 0,0 1 1,0 0-1,0-1 1,-1 1-1,0-6 961,-8 0-268,2-1-456,3 5-294,0 0 0,-1 0-1,1 0 1,0 1 0,-1-1 0,1 1-1,-1 0 1,0 1 0,1-1-1,-1 1 1,1 0 0,-1 0-1,-5 1 1,5-1-16,1 1 5,-1 0 1,2 1-1,-1-1 1,0 1-1,0 0 0,0 0 1,1 0-1,-1 0 1,1 1-1,0 0 1,0-1-1,0 1 1,0 0-1,0 1 1,-4 5-1,1-1 67,4-5-83,0 0 0,1 1-1,-1-1 1,1 0 0,0 1 0,0-1-1,1 0 1,-1 1 0,1-1-1,-1 1 1,1 0 0,0-1 0,1 1-1,-1-1 1,0 1 0,1-1 0,1 4-1,5 7-4,-6-12-8,0 0-1,-1 0 1,1-1-1,0 1 1,0 0-1,0 0 1,1 0-1,-1-1 1,0 1-1,1-1 1,-1 1-1,1-1 1,-1 1-1,1-1 1,0 0 0,-1 0-1,1 0 1,0 0-1,0 0 1,0 0-1,0 0 1,0-1-1,0 1 1,0-1-1,0 1 1,0-1-1,0 0 1,0 0-1,3 0 1,140-9-65,-128 12 66,-17-2 8,1-1-1,0 0 1,-1 0 0,1 1 0,0-1 0,-1 1 0,1-1-1,-1 0 1,1 1 0,-1-1 0,1 1 0,-1-1 0,1 1-1,-1 0 1,1-1 0,-1 1 0,0-1 0,1 1 0,-1 0-1,0-1 1,1 1 0,-1 0 0,0-1 0,0 1 0,0 0 0,0 0-1,0-1 1,0 1 0,0 1 0,-3 24 197,0-14-101,3-3-81,-1 1 0,-1-1 0,0 0 0,0 0 0,0-1 0,-6 14 0,6-20-8,1 1-1,0 0 0,-1-1 0,0 1 0,0-1 0,1 1 0,-1-1 0,-1 0 0,1 0 0,0 0 1,0 0-1,-1 0 0,1 0 0,-1-1 0,0 1 0,1-1 0,-1 1 0,0-1 0,-5 1 0,-2 0 91,0-1-1,-1 0 0,-17-2 1,25 1-100,-1 0 1,1 0 0,0-1-1,-1 1 1,1-1-1,0 0 1,-1 0-1,1 0 1,0-1 0,0 1-1,0-1 1,0 0-1,0 1 1,-4-5-1,-18-13-2854,37 7-1179</inkml:trace>
  <inkml:trace contextRef="#ctx0" brushRef="#br0" timeOffset="38768.28">4873 296 188,'-1'-2'3639,"-1"5"-1630,-4 16-817,-2 30-695,-9 39 458,12-6-950,10-82-844</inkml:trace>
  <inkml:trace contextRef="#ctx0" brushRef="#br0" timeOffset="38769.28">4778 412 1372,'0'-1'162,"0"1"0,1-1 0,-1 0 0,0 1 0,1-1 0,-1 0 0,1 1 0,-1-1 0,1 1-1,-1-1 1,1 1 0,0-1 0,-1 1 0,1-1 0,0 1 0,-1-1 0,1 1 0,0 0 0,-1-1 0,1 1 0,0 0 0,0 0 0,0-1 0,26-6 365,-13 4-72,-3 0-395,1 0 0,-1 1 1,1 1-1,0-1 0,0 2 1,22 1-1,-4 0-1117,-18 1-2061,-12-4 1806</inkml:trace>
  <inkml:trace contextRef="#ctx0" brushRef="#br0" timeOffset="39936.01">5319 202 1176,'1'-1'2491,"18"-11"1430,-15 10-3791,0 0-1,0 0 1,0 0-1,1 0 1,-1 1-1,0 0 1,1-1-1,8 1 0,33 6 140,-44-4-266,1 0 0,-1-1 1,1 1-1,-1 0 1,1 0-1,-1 0 1,0 1-1,1-1 1,-1 1-1,0-1 1,0 1-1,0 0 1,0-1-1,3 5 1,-4-4-3,0 0 1,-1 0 0,1 0-1,0 0 1,-1-1 0,1 1 0,-1 0-1,0 0 1,1 0 0,-1 0 0,0 0-1,0 0 1,-1 0 0,1 0 0,0 0-1,-1 0 1,1 0 0,-1 0 0,1 0-1,-1 0 1,-1 2 0,0-1-6,1 0 0,-1 0 0,0 0 0,-1 0 0,1-1 0,0 1 0,-1-1 0,1 1 0,-1-1 0,0 0 0,-4 3 0,-17 11-10,-13 5 75,33-20-48,-5 3-6,0-1 0,1 0 0,-1-1 0,0 0 0,-1 0 0,1-1 0,0-1 0,-10 1 0,18-1-14,41 10-179,-29-8 191,1 1-1,-1 0 0,0 1 1,0 0-1,-1 1 1,1 1-1,-1-1 0,0 1 1,9 8-1,-16-12-3,0 0 0,-1 0 0,1 1 0,-1-1 0,0 1-1,0-1 1,0 1 0,0 0 0,0 0 0,0 0 0,-1 0 0,1 0-1,0 4 1,-1-4 2,-1-1-1,0 1 0,-1-1 0,1 0 1,0 1-1,-1-1 0,1 1 0,-1-1 1,0 0-1,0 1 0,0-1 0,0 0 1,0 0-1,0 0 0,-1 0 0,1 0 1,-1 0-1,1 0 0,-4 2 0,0 2 4,-2-1-1,1 0 0,0 0 0,-1-1 0,0 1 0,0-2 0,0 1 0,0-1 0,-1 0 0,0 0 1,1-1-1,-13 2 0,0 1-3,6-2-635,20-6-1611,25-10-2436,-21 10 3173</inkml:trace>
  <inkml:trace contextRef="#ctx0" brushRef="#br0" timeOffset="40340.28">5665 256 1164,'0'-1'172,"1"0"-1,-1 1 0,1-1 1,-1 0-1,1 0 1,-1 1-1,1-1 1,0 0-1,-1 1 1,1-1-1,0 1 0,0-1 1,-1 1-1,1-1 1,0 1-1,0-1 1,0 1-1,0 0 1,0-1-1,-1 1 0,1 0 1,0 0-1,0 0 1,0 0-1,0 0 1,0 0-1,0 0 1,0 0-1,1 0 0,0 0 3,0 0-1,0 0 0,0 0 1,0 0-1,0 0 0,0 1 1,0-1-1,0 1 0,0-1 0,0 1 1,0 0-1,0 0 0,0 0 1,-1 0-1,3 1 0,1 3 203,2 1 1,-1-1-1,0-1 0,14 8 0,-12-7-174,1 0 0,-1 1 0,11 9 0,-5-1-81,14 13 14,-1 2 0,27 35-1,-47-54-145,-4-7-7,-1 0 0,1 0 0,-1 0 0,0 0 0,0 0 0,0 0 0,-1 1 0,3 5 0,-4-8-111,6-14-5190,-5 12 5064,0 0 0,-1 0 0,1-1 0,-1 1 0,1 0 0,-1 0 0,1-1 0,-1 1 0,0 0 0,0-1 0,0 1 0,0 0 0,0-1 1,0 1-1,0-2 0,0-3-614,0 0-304</inkml:trace>
  <inkml:trace contextRef="#ctx0" brushRef="#br0" timeOffset="40698.28">5949 206 1512,'-17'0'3557,"3"9"-2913,0 0 0,1 1-1,1 1 1,-1 0 0,-13 16-1,-51 69 709,57-69-1195,-8 27-187,28-54-45,-1 0 1,1 1-1,0-1 1,-1 1-1,1-1 1,0 0-1,0 1 1,-1-1-1,1 1 1,0-1-1,0 1 1,0-1-1,0 1 1,0-1-1,-1 1 1,1-1-1,0 1 1,0-1-1,0 1 1,0-1 0,0 1-1,1-1 1,-1 1-1,0-1 1,0 1-1,0-1 1,0 1-1,1-1 1,-1 1-1,0-1 1,0 1-1,1-1 1,-1 0-1,0 1 1,0-1-1,1 1 1,-1-1-1,1 0 1,-1 1-1,0-1 1,1 0-1,-1 0 1,1 1-1,-1-1 1,1 0 0,-1 0-1,1 0 1,-1 1-1,1-1 1,0 0-1,1 0-296,0 1 1,0-1-1,0 0 0,0 0 1,0 0-1,0 0 0,0 0 1,0-1-1,1 1 0,1-1 1,2-2-1220</inkml:trace>
  <inkml:trace contextRef="#ctx0" brushRef="#br0" timeOffset="41104.74">6078 224 1240,'29'-7'4141,"-5"9"-3773,0 1-1,0 1 1,-1 1 0,1 1-1,39 15 1,-50-14-269,-11-6-52,0 0-1,0 0 1,0 0-1,0 0 0,1 0 1,-1 0-1,0-1 1,0 1-1,1-1 0,2 1 1,-7 1 41,1 0 0,-1 0 0,1 0 0,0 1 0,0-1 0,0 0 0,0 1 1,0-1-1,0 1 0,0-1 0,0 4 0,-3 7 58,-24 39 329,20-38-251,0-1 0,1 1 1,-9 25-1,8-18-58,-5 17-57,12-37-109,1 1 0,0-1 0,-1 1 0,1-1 0,0 1 0,0-1 0,0 1 0,0-1 0,0 1 0,0-1 0,1 1 0,-1 0 0,0-1 0,1 1 1,-1-1-1,1 0 0,0 1 0,-1-1 0,3 3 0,0 12 84,1-6-917,-4-10 775,0 0 1,0 0-1,1 0 0,-1 0 0,0 0 1,0 0-1,0 0 0,0 0 0,0 0 0,0 0 1,0 1-1,0-1 0,0 0 0,0 0 1,0 0-1,1 0 0,-1 0 0,0 0 1,0 0-1,0 0 0,0 0 0,0 0 1,0 0-1,0 0 0,0 0 0,0 0 0,1 0 1,-1 0-1,0 0 0,0 0 0,0 0 1,0 0-1,0 0 0,0 0 0,0 0 1,0 0-1,1 0 0,-1 0 0,0 0 1,0 0-1,0 0 0,0-1 0,0 1 1,0 0-1,0 0 0,0 0 0,0 0 0,0 0 1,0 0-1,0 0 0,0 0 0,1 0 1,-1 0-1,0 0 0,0-1 0,0 1 1,0 0-1,0 0 0,0 0 0</inkml:trace>
  <inkml:trace contextRef="#ctx0" brushRef="#br0" timeOffset="41446.25">6162 454 12,'0'-1'271,"0"0"0,0 0 1,0 0-1,1 0 0,-1 0 0,0 1 0,1-1 1,-1 0-1,0 0 0,1 0 0,-1 1 0,1-1 1,0 0-1,-1 0 0,1 1 0,0-1 0,-1 1 1,1-1-1,1 0 0,22-11 1511,-20 11-1747,0 0 0,0 0 0,0 0 0,0 0 0,0 1 0,0 0 0,0 0 0,0 0 0,0 0 0,6 2 0,17 1-448,-24-3-49,-1 0-1,1 1 1,0-1 0,-1 0-1,1 1 1,-1-1 0,1 1-1,3 1 1</inkml:trace>
  <inkml:trace contextRef="#ctx0" brushRef="#br0" timeOffset="41806.28">6664 349 580,'0'0'190,"0"-1"0,1 0 0,-1 0 0,1 1 1,-1-1-1,1 0 0,-1 1 0,1-1 0,-1 0 0,1 1 0,-1-1 0,1 1 0,0-1 1,0 1-1,-1-1 0,1 1 0,0-1 0,-1 1 0,1 0 0,0 0 0,0-1 0,0 1 1,-1 0-1,2 0 0,27-6 448,-23 5-210,2-1-495,1 0 0,-1 1 1,1 0-1,-1 0 0,1 1 1,-1 0-1,1 1 1,0 0-1,-1 0 0,0 1 1,1 0-1,10 4 1,-13-2-3355</inkml:trace>
  <inkml:trace contextRef="#ctx0" brushRef="#br0" timeOffset="41807.28">6580 462 376,'0'0'60,"0"0"-1,0 1 1,0-1-1,-1 0 1,1 0-1,0 0 1,0 0-1,0 0 1,0 0-1,0 0 1,0 1-1,0-1 1,0 0-1,-1 0 1,1 0-1,0 0 1,0 1 0,0-1-1,0 0 1,0 0-1,0 0 1,0 0-1,0 0 1,0 1-1,0-1 1,0 0-1,0 0 1,0 0-1,0 0 1,0 1-1,0-1 1,0 0-1,0 0 1,0 0 0,0 0-1,1 1 1,-1-1-1,0 0 1,0 0-1,0 0 1,0 0-1,0 0 1,0 0-1,0 1 1,1-1-1,-1 0 1,0 0-1,0 0 1,0 0-1,0 0 1,0 0 0,1 0-1,-1 0 1,0 0-1,0 0 1,0 0-1,0 0 1,0 0-1,1 0 1,-1 0-1,0 0 1,0 0-1,0 0 1,1 0-1,21 7 1342,26 2-550,27-2-456,22 5-4346,-91-10 2374</inkml:trace>
  <inkml:trace contextRef="#ctx0" brushRef="#br0" timeOffset="43453.47">7591 206 1864,'0'0'66,"0"0"0,0 0 0,0-1 0,0 1 0,0 0 0,0 0 0,0 0 0,0 0 0,0 0 0,0 0 0,0-1 0,0 1 0,0 0 0,0 0 0,0 0 0,0 0 0,0 0 0,0 0 0,0-1 0,0 1 0,0 0 0,0 0 0,-1 0 0,1 0 0,0 0 0,0 0 0,0 0 0,0 0 0,0 0 0,0 0 0,0-1 0,0 1 0,-1 0 0,1 0 0,0 0 0,0 0 0,0 0 0,0 0 0,0 0 0,0 0 0,-1 0 0,1 0 0,0 0 0,0 0 0,0 0 0,0 0 0,0 0 0,0 0 0,-1 0 0,1 0 0,0 0 0,0 0 0,0 0 0,0 1 0,0-1 0,0 0 0,0 0 0,-1 0 0,1 0 0,0 0 0,0 0 0,0 0 0,0 0 0,0 1 0,0-2 55,0 1 0,0 0-1,0 0 1,0 0 0,0-1 0,0 1 0,0 0-1,0 0 1,0-1 0,0 1 0,0 0-1,0 0 1,0 0 0,0-1 0,0 1 0,0 0-1,0 0 1,0 0 0,0-1 0,0 1 0,-1 0-1,1 0 1,0 0 0,0-1 0,0 1 0,0 0-1,0 0 1,0 0 0,-1 0 0,1-1 0,0 1-1,0 0 1,0 0 0,-1 0 0,1 0 0,0 0-1,0 0 1,0 0 0,-1 0 0,1 0 0,0 0-1,0 0 1,-1 0 0,0 0 813,-2-1-742,0 0 1,0 0-1,0 0 0,0 1 0,0 0 1,0-1-1,0 1 0,-1 0 1,-4 1-1,4-1 99,-202 4 397,205-4-684,0-1-5,-1 1 1,0 0-1,1 0 0,-1 1 0,1-1 0,-1 0 0,1 0 0,-1 1 0,0-1 0,1 1 0,0 0 0,-1-1 0,1 1 0,-1 0 0,1 0 0,0 0 1,-1 0-1,1 0 0,-2 2 0,1-1 6,1-1 0,-1 1 0,0 0 0,1 0 0,0 0 0,-1 0 0,1 0 0,0 0 0,0 0 0,0 0 0,1 1 1,-1-1-1,0 0 0,0 4 0,-4 35 48,2-15 88,2-22-153,0-1 1,1 0-1,-1 0 1,1 1 0,0-1-1,0 0 1,0 1 0,1-1-1,-1 0 1,1 0-1,0 1 1,1 3 0,-1 14-4,-1-20 2,0 0 0,0 1 0,0-1 0,0 0 0,0 0 0,0 0 0,0 1 0,0-1-1,0 0 1,0 0 0,1 0 0,-1 1 0,0-1 0,1 0 0,-1 0 0,1 0 0,0 2 0,0-3-33,0 1 1,0-1-1,1 1 1,-1-1-1,0 0 1,0 1 0,0-1-1,0 0 1,0 0-1,1 1 1,-1-1-1,0 0 1,0 0-1,0 0 1,1-1-1,-1 1 1,0 0-1,0 0 1,1-1 0,34-9-321,-10 2 7,-14 6 343,0 0 0,0 0-1,0 2 1,0-1-1,0 1 1,0 1 0,0 0-1,0 1 1,0 0 0,0 1-1,0 0 1,16 8 0,-26-10 22,1 1 1,-1 0-1,0 1 0,1-1 1,-1 0-1,0 1 1,0-1-1,-1 1 1,1 0-1,-1-1 1,1 1-1,-1 0 1,0 0-1,0 0 1,0 0-1,0 0 1,-1 0-1,1 0 1,-1 0-1,0 1 1,0-1-1,0 0 1,0 0-1,-1 4 1,-1 10-23,-1 0 1,0-1 0,-7 18 0,9-30-8,0 0 31,-1 1 0,1 0 0,-1-1 1,0 0-1,0 1 0,-1-1 1,1 0-1,-1 0 0,0 0 0,0 0 1,-1-1-1,1 1 0,-1-1 0,1 0 1,-1 0-1,0 0 0,0-1 1,-1 1-1,1-1 0,0 0 0,-1 0 1,1 0-1,-8 1 0,4-1-2,0 0 1,-1 0-1,1-1 0,-1 0 0,1-1 0,-1 0 0,1 0 0,-1-1 1,1 0-1,-1 0 0,1-1 0,-1 0 0,-14-6 0,-20-10-248,37 12-2952,13 7-2921,-3 0 4235,1-1 244</inkml:trace>
  <inkml:trace contextRef="#ctx0" brushRef="#br0" timeOffset="44578.74">7986 290 440,'0'0'1482,"-1"-16"3850,-1 19-5152,-1 1 1,1-1-1,0 1 0,0 0 1,0-1-1,0 1 0,1 0 1,-1 0-1,1 0 0,-1 8 1,-3 2 139,-6 22 312,-11 60-1,15-52-615,1 1 0,1 53-1,5-97-18,6-38-8406,-6 33 7089</inkml:trace>
  <inkml:trace contextRef="#ctx0" brushRef="#br0" timeOffset="44942.25">7814 451 612,'1'-1'238,"-1"-1"1,1 1-1,-1 0 0,1 0 0,-1 0 1,1 0-1,0 0 0,0 0 0,-1 0 1,1 0-1,0 0 0,0 0 1,0 0-1,0 0 0,0 1 0,0-1 1,0 0-1,0 1 0,0-1 0,1 1 1,-1-1-1,0 1 0,0 0 0,0-1 1,1 1-1,-1 0 0,2 0 1,44-7 435,-37 6-225,33-3 49,55 3-1,-70 2-3165,36 7 1,-59-6 1542</inkml:trace>
  <inkml:trace contextRef="#ctx0" brushRef="#br0" timeOffset="45514.75">8316 258 1360,'0'-1'280,"1"-1"0,0 1 1,0-1-1,0 1 0,0-1 0,1 1 0,-1 0 1,0-1-1,0 1 0,1 0 0,-1 0 0,1 0 0,-1 0 1,1 0-1,-1 0 0,1 1 0,0-1 0,-1 0 0,1 1 1,0-1-1,0 1 0,3 0 0,48-11 902,-52 11-1096,47-3 773,-46 3-823,1 0-1,-1 0 0,1 0 1,-1 1-1,0-1 0,1 1 0,-1 0 1,0-1-1,1 1 0,-1 0 0,0 1 1,0-1-1,0 0 0,0 0 0,0 1 1,2 1-1,-3 1 25,0-1-1,-1 0 1,1 1-1,-1-1 1,0 1-1,0-1 1,0 1 0,-1-1-1,1 0 1,-1 1-1,0-1 1,0 0-1,-2 7 1,-30 56 65,14-38-116,-1 0 0,-1-1 0,-1-1 0,-42 37-1,45-44-55,-22 17 10,39-35 37,0 1 0,0-1-1,0 0 1,0 0 0,0 0 0,0 0 0,-1 0 0,1 0 0,0-1 0,-1 1 0,1-1-1,-1 1 1,1-1 0,0 0 0,-1 0 0,1 0 0,-1-1 0,-2 1 0,3-1-26,1 0 1,0 0-1,-1 0 0,1-1 1,-1 1-1,1 0 1,0 0-1,0-1 1,0 1-1,0-1 0,0 1 1,0-1-1,0 1 1,0-1-1,1 0 0,-1 1 1,1-1-1,-1 0 1,1 1-1,0-1 1,-1 0-1,1 0 0,0 1 1,0-1-1,0 0 1,0 0-1,1 0 1,-1 1-1,1-3 0,-1-1-166,1 0-1,0 0 1,0 1-1,0-1 1,1 0-1,-1 1 0,1-1 1,0 1-1,1-1 1,2-3-1,-2 4 161,0 1 0,1 0 0,-1 0 1,1 1-1,-1-1 0,1 1 0,0-1 0,0 1 0,0 0 0,1 1 0,-1-1 1,0 1-1,0 0 0,1 0 0,-1 0 0,1 1 0,-1-1 0,1 1 0,-1 0 1,1 0-1,-1 1 0,1 0 0,-1-1 0,1 1 0,5 3 0,-2-1 78,0 0 0,0 0 0,0 1 0,0 0 0,-1 1 0,0 0 0,0 0 0,0 0 0,-1 1 0,0 0 0,0 0 0,7 10 0,-4-5-39,-8-10-7,0 0 0,0 0 1,1 1-1,-1-1 0,0 0 0,0 1 0,-1-1 0,1 1 0,0-1 1,0 1-1,-1 0 0,1-1 0,-1 1 0,1 0 0,-1-1 1,0 3-1,6 12-6369</inkml:trace>
  <inkml:trace contextRef="#ctx0" brushRef="#br0" timeOffset="45904.24">8674 215 556,'0'0'1432,"6"14"2851,-3-3-3670,0 1 0,-1-1 0,-1 1 1,0 23-1,2 17 338,-1-37-678,-1-1 0,-1 1 1,0 0-1,-5 27 0,0 27 51,-2-18-340,7-36 61,16-33-9854,-15 14 8031</inkml:trace>
  <inkml:trace contextRef="#ctx0" brushRef="#br0" timeOffset="46268.51">9030 372 1204,'40'-4'5245,"4"-1"-3982,55 17-125,-89-9-2222,-14 2-950,-13 4-2164,7-7 2764</inkml:trace>
  <inkml:trace contextRef="#ctx0" brushRef="#br0" timeOffset="46684.77">8925 522 612,'19'-1'3168,"36"-7"1,-6 1-3620,1 7-4386</inkml:trace>
  <inkml:trace contextRef="#ctx0" brushRef="#br0" timeOffset="47410.28">7964 818 8,'1'-2'292,"-1"0"0,1 0 1,0 0-1,0 0 0,0 0 0,0 1 0,0-1 0,0 0 1,0 1-1,1-1 0,-1 1 0,1-1 0,-1 1 0,1-1 1,0 1-1,-1 0 0,1 0 0,0 0 0,0 0 0,0 0 1,2 0-1,51-21 392,-42 17-97,-8 4-425,0-1 1,0 1 0,0 0-1,1 0 1,-1 0 0,0 1-1,1 0 1,-1 0 0,0 0 0,1 1-1,8 2 1,-13-2-125,0 0 0,0 0-1,0 0 1,-1 0 0,1 0 0,0 0 0,-1 1-1,1-1 1,-1 0 0,1 0 0,-1 1 0,0-1-1,1 0 1,-1 1 0,0-1 0,0 0 0,0 1 0,0-1-1,0 0 1,0 1 0,-1 2 0,-6 33 473,6-32-433,-5 16 8,-1 0 0,-1 0 0,-1-1 1,0-1-1,-24 36 0,25-43-77,0 0 0,-1-1-1,0 0 1,-1-1 0,0 0 0,0-1-1,-1 0 1,0 0 0,-1-1 0,0 0-1,0-1 1,-1-1 0,0 0 0,0-1-1,0 0 1,0-1 0,-1 0 0,0-1 0,0-1-1,-18 1 1,29-3-24,0 0-1,-1 0 1,1-1-1,0 1 1,0-1-1,0 0 1,0 0-1,0 0 1,0-1-1,0 1 1,0-1 0,0 1-1,1-1 1,-1 0-1,1 0 1,-1 0-1,1 0 1,-1-1-1,1 1 1,0 0-1,0-1 1,1 0-1,-1 0 1,0 1-1,1-1 1,0 0 0,-1 0-1,1 0 1,0 0-1,0-6 1,1 6-71,0-1 0,0 0 1,1 1-1,0-1 0,0 0 1,0 1-1,0-1 1,0 1-1,1-1 0,-1 1 1,1 0-1,0-1 0,0 1 1,0 0-1,1 0 0,-1 1 1,1-1-1,-1 0 0,4-1 1,-1 0 34,1 0 0,-1 1 0,1-1 0,0 2 0,0-1 0,0 1 0,0-1 1,0 2-1,1-1 0,7 0 0,1 0 77,1 1 0,-1 1 1,1 0-1,17 3 0,-25-2 4,1 0-1,-1 1 1,0 0-1,0 1 1,0 0-1,0 0 0,0 0 1,0 1-1,7 5 1,-9-4-5,-1-1 0,0 1 0,0 0 0,0 1 0,0-1 0,-1 1 0,0 0 0,0 0 0,5 10 0,-8-13 32,1 1-1,-1-1 1,0 0-1,0 0 1,-1 0-1,1 1 1,-1-1-1,0 0 1,1 1-1,-1-1 1,-1 0-1,1 1 1,0-1-1,-1 0 1,0 1-1,0-1 1,0 0-1,0 0 1,0 0-1,-1 0 1,1 0-1,-4 4 1,-11 23 213,16-19-3625,16-27-1444,-10 10 3386</inkml:trace>
  <inkml:trace contextRef="#ctx0" brushRef="#br0" timeOffset="47858.05">8327 852 1744,'4'-2'6000,"-8"6"-4421,-6 12-1138,-5 31 737,-15 85 0,28-121-1123,1 0 0,0 0 0,1 0-1,0 0 1,1 0 0,0-1 0,3 13 0,-2-17-46,0 1 1,0-1-1,0 0 1,0 0-1,1 1 1,0-2-1,1 1 1,-1 0-1,1-1 1,0 1-1,0-1 1,8 7-1,-10-11-21,0 0 0,0 1 0,1-1-1,-1 0 1,0-1 0,0 1-1,1 0 1,-1-1 0,0 1-1,1-1 1,-1 0 0,0 1-1,1-1 1,-1-1 0,1 1 0,-1 0-1,0 0 1,1-1 0,-1 1-1,0-1 1,1 0 0,-1 0-1,0 0 1,0 0 0,0 0-1,0 0 1,0-1 0,0 1-1,0-1 1,0 1 0,1-3 0,1 2 8,-1-1 0,0 0 0,1 0 1,-2-1-1,1 1 0,0-1 1,-1 1-1,1-1 0,-1 0 0,0 0 1,0 0-1,-1 0 0,1 0 1,-1 0-1,2-9 0,-3 11 14,0 0 1,0 0-1,0 1 1,0-1-1,-1 0 0,1 0 1,-1 0-1,1 1 0,-1-1 1,1 0-1,-1 0 0,0 1 1,0-1-1,0 1 1,0-1-1,0 1 0,0-1 1,0 1-1,-1-1 0,1 1 1,0 0-1,-1 0 0,-2-2 1,1 2 7,-1-1 1,1 1 0,-1 0-1,0 0 1,1 0 0,-1 0 0,0 1-1,0-1 1,0 1 0,-7 1-1,-4 0-1,-1 2-1,0 0 0,1 1 1,-22 8-1,20-5-481,-1 0 0,-16 11-1,-8 12-3942,26-20 588,15-7 2055</inkml:trace>
</inkml:ink>
</file>

<file path=word/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2:23.186"/>
    </inkml:context>
    <inkml:brush xml:id="br0">
      <inkml:brushProperty name="width" value="0.05" units="cm"/>
      <inkml:brushProperty name="height" value="0.05" units="cm"/>
      <inkml:brushProperty name="color" value="#F6630D"/>
    </inkml:brush>
  </inkml:definitions>
  <inkml:trace contextRef="#ctx0" brushRef="#br0">1 60 252,'22'-8'2390,"-19"7"-2220,-1 0 0,1 1 1,0-1-1,-1 0 0,1-1 0,-1 1 1,1 0-1,-1-1 0,4-2 0,-1 1 43,0 1-1,0 0 1,0 0-1,0 0 0,0 0 1,0 1-1,7-1 1,1-1 77,0-1-324,0 1 1,0 1-1,15-1 0,-22-3-2912</inkml:trace>
</inkml:ink>
</file>

<file path=word/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1:59.115"/>
    </inkml:context>
    <inkml:brush xml:id="br0">
      <inkml:brushProperty name="width" value="0.05" units="cm"/>
      <inkml:brushProperty name="height" value="0.05" units="cm"/>
      <inkml:brushProperty name="color" value="#004F8B"/>
    </inkml:brush>
  </inkml:definitions>
  <inkml:trace contextRef="#ctx0" brushRef="#br0">437 52 700,'-1'-2'691,"-1"1"-1,1-1 1,-1 0-1,1 0 1,-1 1 0,0-1-1,1 1 1,-1 0-1,0-1 1,0 1 0,0 0-1,-3-1 1,3 1-695,1 0 120,-34-5 823,-64-7-54,-1 10-888,5-3 6,90 5-10,5 1 4,-1 0 0,1 0-1,0 0 1,-1 0-1,1-1 1,0 1-1,-1 0 1,1 0 0,0 0-1,-1 0 1,1 0-1,-1 0 1,1 0 0,0 0-1,-1 0 1,1 0-1,0 0 1,-1 0-1,1 0 1,0 1 0,-1-1-1,1 0 1,0 0-1,-1 0 1,1 0 0,0 1-1,-1-1 1,1 0-1,0 0 1,-1 0 0,1 1-1,0-1 1,0 0-1,-1 1 1,1-1-1,0 1 1,0-1-19,1 35 174,0-33-149,0 1-1,0 0 1,-1 0-1,1 0 1,0 0-1,-1 0 1,0 0 0,0 0-1,0-1 1,0 1-1,0 0 1,-1 0-1,1 0 1,-2 4 0,-1 18 19,-3 16 21,-5 46-70,11-46-8,34-62 622,-9 11-612,-21 8 29,1 0-1,0 0 1,-1 0 0,1 1-1,0 0 1,9-2-1,7 1-31,-19 1 28,1 0 0,-1 1 0,0-1 0,1 1 0,-1 0 0,1-1 0,0 1 0,-1 0 0,1 0 0,-1 1 0,1-1 0,-1 1 0,1-1 0,-1 1 0,0 0 0,1 0 0,-1 0 0,0 0 0,1 0 0,-1 0 0,3 3 0,12 15 2,-6-8 30,-1 1 0,0 0 1,9 15-1,-17-23-41,0 0 1,-1 1-1,1-1 0,-1 1 0,0 0 1,0-1-1,0 1 0,0 9 0,4 27 33,-4-30 1,-1-6-18,0 0-1,0 0 0,0 0 0,-1 0 0,1 0 1,-1 0-1,-2 6 0,-7 19 25,9-27-32,0 1 0,0 0 0,-1 0 0,1 0 0,-1-1 0,0 1 0,0-1 0,0 1 0,0-1 0,0 0 0,-1 0 0,1 0 0,-5 4 0,-8 7 24,11-10-15,1 0 0,-1-1 1,0 1-1,-1-1 1,1 0-1,0 0 1,-1 0-1,-9 3 0,-26 14-47,33-16 53,0 0-1,0 0 0,0-1 0,-8 3 1,11-5 32,0 0 0,0 0 1,-1 0-1,1-1 0,0 1 1,0-1-1,0 0 0,-1 0 1,1 0-1,0-1 0,0 0 1,0 1-1,0-2 0,0 1 0,0 0 1,0-1-1,0 0 0,0 1 1,0-2-1,1 1 0,-1 0 1,1-1-1,-5-4 0,7 6-44,0-1-1,-1 1 0,1-1 1,0 1-1,0-1 0,1 0 1,-1 0-1,0 1 0,0-1 1,1 0-1,-1 0 0,1 0 1,0 0-1,-1-2 0,-1 2-11,2 2 4,0 0 0,0 0 0,-1 0 0,1-1 0,0 1 0,0 0 0,0 0 0,-1 0 0,1 0 0,0 0 0,0 0 0,0 0 0,-1 0 0,1-1 0,0 1 0,0 0 0,0 0 0,0 0 0,0 0 0,-1-1 0,1 1 0,0 0 0,0 0 0,0 0 0,0-1 0,0 1 0,0 0 0,0 0 0,0-1 0,0 1 0,0 0 0,0 0 0,0 0 0,0-1 0,0 1 0,0 0 0,0 0 0,0-1 0,0 1 0,0 0 0,0 0 0,0 0 0,0-1 0,0 1 0,0 0 0,1 0 0,-1 0 0,0-1 0,0 1 1,0 0-1,0 0 0,0 0 0,1 0 0,-1 0 0,0-1 0,0 1 0,0 0 0,0 0 0,1 0 0,-1 0 0,0 0 0,0 0 0,1 0 0,-1 0 0,0 0 0,0 0 0,0 0 0,1-1 0,-1 2 0,1-1-51,27-7-4801,-5-5-869,-13 12 3945</inkml:trace>
  <inkml:trace contextRef="#ctx0" brushRef="#br0" timeOffset="1353.41">593 313 708,'-10'-9'7881,"21"13"-7575,0 1-1,1-2 0,-1 0 0,1 0 0,0-1 0,0 0 0,12-1 0,48 10-182,51 26-73,-103-33 93,0 0 1,22 1-1,-22-4-81,-1 2-1,22 5 1,-28-8-96,-7 0 47,-8 1 59,-20-26-2847,21 24 2092,2-6-1527,-7-1-3451</inkml:trace>
  <inkml:trace contextRef="#ctx0" brushRef="#br0" timeOffset="1790.43">883 172 472,'0'0'52,"0"0"1,0 0-1,0 0 1,0 0-1,0 0 1,0-1-1,0 1 1,0 0-1,0 0 1,0 0-1,0 0 0,0 0 1,0 0-1,0-1 1,0 1-1,0 0 1,0 0-1,-1 0 1,1 0-1,0 0 0,0 0 1,0 0-1,0 0 1,0-1-1,0 1 1,0 0-1,-1 0 1,1 0-1,0 0 1,0 0-1,0 0 0,0 0 1,0 0-1,0 0 1,-1 0-1,1 0 1,0 0-1,0 0 1,0 0-1,0 0 0,0 0 1,-1 0-1,1 0 1,0 0-1,0 0 1,0 0-1,0 0 1,0 0-1,0 0 1,-1 0-1,1 1 0,-11 5 1302,-7 9-180,13-8-960,1 0 1,0 0 0,1 1-1,-1-1 1,1 1 0,1 0 0,0 0-1,0 0 1,-1 10 0,0-4-20,0-1 1,-9 22 0,6-18-175,1 1 1,0 0-1,-3 25 1,0-1-8,7-33-18,0-1 0,0 1 0,2 17 0,0-3 0,5-4 24,-6-19-25,0 0 1,1 0 0,-1 1 0,1-1-1,-1 0 1,1 0 0,-1 0-1,1 0 1,-1 0 0,1 0 0,-1-1-1,1 1 1,-1 0 0,0 0-1,1 0 1,-1 0 0,1 0 0,-1-1-1,1 1 1,-1 0 0,0 0-1,1-1 1,-1 1 0,0 0 0,1-1-1,-1 1 1,0 0 0,1-1-1,-1 1 1,1-1 0,14-13-1265,12-14-3589,-21 22 3085</inkml:trace>
  <inkml:trace contextRef="#ctx0" brushRef="#br0" timeOffset="3590.5">1212 146 396,'6'-11'4369,"-6"10"-4241,1 0-1,0 0 1,-1 0 0,1 1 0,0-1-1,0 0 1,0 1 0,0-1-1,0 0 1,0 1 0,0-1-1,0 1 1,0-1 0,0 1 0,0 0-1,1-1 1,31-18 2323,-17 12-2275,0 0-1,1 1 1,-1 1 0,1 1-1,0 0 1,1 1 0,-1 1 0,23 0-1,-38 2-175,0-1 0,-1 1-1,1 0 1,0 0 0,-1 1-1,1-1 1,0 0-1,-1 0 1,1 1 0,-1-1-1,1 1 1,-1 0 0,1-1-1,-1 1 1,1 0 0,-1 0-1,1 0 1,-1 0 0,0 0-1,0 0 1,1 0 0,0 2-1,-1-1 1,-1 0-1,1-1 0,-1 1 1,1 0-1,-1 0 1,0 0-1,0 0 1,0 0-1,0 0 1,0 0-1,0 0 0,-1-1 1,1 1-1,0 0 1,-1 0-1,0 0 1,1 0-1,-1-1 1,-1 3-1,-2 7 1,-1 0 0,0 0 0,-1-1 0,0 0-1,0 0 1,-1 0 0,0-1 0,-1 0 0,0-1 0,-1 1 0,1-2 0,-18 13 0,19-16 2,-8 5 6,0-1 0,-1-1 0,-26 10 0,37-15-6,-1 0-28,5-4 15,13-5-32,-4 5 45,1 1 1,0 0-1,-1 0 0,1 1 0,0 0 0,-1 0 0,1 1 0,0 0 0,-1 0 1,13 5-1,8 3 26,44 21 1,-69-28-34,2 1-1,0 0-1,0 0 1,0 1-1,0-1 1,-1 1-1,0 1 0,1-1 1,-2 1-1,1 0 1,0 0-1,-1 0 1,0 1-1,5 8 1,-7-10 7,-1 0 1,1 0-1,-1 1 0,0-1 1,0 0-1,0 0 1,0 1-1,-1-1 1,0 1-1,1-1 0,-2 0 1,1 1-1,-1-1 1,1 0-1,-1 1 1,0-1-1,-1 0 1,1 0-1,-1 0 0,1 0 1,-6 7-1,2-1 2,-2 0 0,1 0 0,-1-1 0,-1 0 0,1 0-1,-2-1 1,1 0 0,-1-1 0,-17 12 0,20-16 2,0 0 0,0-1-1,0 1 1,0-1 0,0-1 0,0 1 0,0-1-1,-1 0 1,1 0 0,-1-1 0,1 0 0,0 0-1,-1 0 1,1-1 0,-1 0 0,1 0 0,0-1 0,-12-4-1,15 5-8,0-1 0,0 1 0,0-1 0,0 0-1,1 0 1,-1 0 0,0 0 0,1 0 0,-1-1 0,1 1-1,0-1 1,0 1 0,0-1 0,0 0 0,1 0 0,-1 0-1,1 0 1,-1 0 0,1 0 0,0-1 0,0-3-1,-3-25-4158,15 31 586,-5 1 2105</inkml:trace>
  <inkml:trace contextRef="#ctx0" brushRef="#br0" timeOffset="4119.01">1759 224 476,'3'-6'5256,"5"-3"-3291,0 15-1314,1 0 1,-1 1 0,12 14-1,25 19 468,-29-25-1040,0 0 0,0 1 0,-2 0 1,0 1-1,20 33 0,5 26-104,-38-72 21,4 7-8,-4-7 8,-1-2 9,0-1 9,-7-24-3852,6 20 3254,-1 0-1,1 0 1,0 0 0,0-1 0,0 1 0,0 0 0,0-1 0,1 1 0,-1-5 0,1-1-852</inkml:trace>
  <inkml:trace contextRef="#ctx0" brushRef="#br0" timeOffset="4490.01">2049 203 1232,'-9'-6'1890,"-7"0"406,-7 17-1702,21-10-552,-16 12 342,1 1-1,0 0 1,0 2 0,2-1 0,0 2-1,-24 35 1,31-42-344,-3 5 42,1 1-1,0 0 0,1 0 1,1 1-1,-11 31 1,13-31-56,4-15-25,1 1-1,0 0 1,-1 0 0,1 0 0,1 0-1,-1 0 1,0 0 0,0 5 0,-1-1-2,2-7 0,-1 0 0,1 0 1,0 0-1,0 0 0,-1 0 0,1 1 1,0-1-1,0 0 0,0 0 1,-1 0-1,1 1 0,0-1 0,0 0 1,0 0-1,0 0 0,0 1 1,0-1-1,-1 0 0,1 0 1,0 1-1,0-1 0,0 0 0,0 0 1,0 1-1,0-1 0,0 0 1,0 1-1,0-1 0,0 0 0,0 0 1,0 1-1,0-1 0,0 0 1,1 0-1,-1 1 0,0-1 0,0 0 1,0 0-1,0 0 0,0 1 1,1-1-1,-1 0 0,0 0 0,0 0 1,0 1-1,0-1 0,1 0 1,-1 0-1,0 0 0,0 0 1,1 1-1,-1-1 0,0 0 0,0 0 1,1 0-1,-1 0 0,1 0 1,-1 0-13,12-18-2377,-11 17 2104,0 0 0,0 0 0,-1 0 0,1 0 0,0 0 0,0 0 1,0 0-1,-1 0 0,1 0 0,-1 0 0,1 0 0,-1-1 0,1 1 1,-1 0-1,1-3 0,-1-2-1577</inkml:trace>
  <inkml:trace contextRef="#ctx0" brushRef="#br0" timeOffset="5750.25">2184 176 784,'0'-10'5798,"24"13"-4156,9-1-677,60 11-1,-20-2-901,-56-10-33,-1 0 1,33-4 0,-19 0 59,-36 16 348,2-9-374,1 0-1,0 0 0,0 0 0,0 1 1,1-1-1,0 1 0,0-1 0,0 1 1,0 0-1,0 0 0,1 0 0,-1 9 1,-11 28 15,-5 4-50,-20 83 0,17-53 80,19-67-116,0 0-1,1 0 1,0 0 0,0 17-1,1-25-10,1-2-99,0 0 16,-1 0 1,1 0-1,-1 1 1,1-1 0,-1 0-1,1 0 1,-1 0-1,0 0 1,1 0 0,-1 0-1,0 0 1,0 0-1,0 0 1,1 0-1,-1 0 1,0 0 0,-1-2-1,6-15-3968,-5 9 489</inkml:trace>
  <inkml:trace contextRef="#ctx0" brushRef="#br0" timeOffset="6128.29">2256 369 1184,'-2'-10'6278,"8"11"-5081,1 1-1414,29 6 949,-1-3 0,1-1 0,0-1 1,46-3-1,-57 0-754,26-7-139,-51 7 96,1-5-3883</inkml:trace>
  <inkml:trace contextRef="#ctx0" brushRef="#br0" timeOffset="7703.49">420 784 792,'4'-1'3247,"-8"0"-2069,0 0-908,7 0 90,-8-2 1045,-17-6-73,-31 6-1075,35 1-144,0 1 0,-1 1 0,-18 2 0,2 1-106,28-3-4,-1 1 1,0-1-1,1 1 0,-1 1 0,1-1 1,-1 1-1,1 1 0,-9 3 1,15-5 2,1-1 4,-1 0-1,0 1 1,1-1-1,-1 0 1,0 1-1,1-1 1,-1 1 0,1 0-1,-1-1 1,1 1-1,-1-1 1,1 1-1,-1 0 1,1-1-1,-1 1 1,1 0-1,0-1 1,0 1 0,-1 0-1,1 0 1,0-1-1,0 1 1,0 0-1,0 0 1,0 0-1,0-1 1,0 1-1,0 0 1,0 0 0,0-1-1,0 1 1,0 0-1,1 0 1,-1-1-1,0 1 1,0 0-1,1 0 1,-1-1-1,1 1 1,0 1 0,0 1 31,0 1 0,-1-1 1,1 1-1,-1-1 0,0 1 1,0-1-1,0 1 0,0 0 1,-1 4-1,0 1-30,-5 57 86,-5 20-139,11-86 46,1 0-1,-1 1 1,0-1-1,1 0 1,-1 0-1,0 1 1,1-1 0,-1 0-1,1 0 1,-1 0-1,0 0 1,1 0 0,-1 1-1,1-1 1,-1 0-1,1 0 1,-1 0 0,0 0-1,1 0 1,-1 0-1,1 0 1,-1 0 0,0 0-1,1-1 1,-1 1-1,1 0 1,-1 0 0,0 0-1,1 0 1,-1-1-1,1 1 1,-1 0-1,0 0 1,1-1 0,-1 1-1,1 0 1,18-10-20,-6 3 12,0 0 0,1 1 0,0 0 0,0 1 0,0 1 1,1 0-1,0 1 0,0 0 0,0 2 0,0-1 0,0 2 0,25 2 1,-33-1 2,0 1 0,0 0 1,-1 0-1,1 1 0,0 0 1,-1 0-1,0 1 0,1 0 0,-1 0 1,-1 0-1,1 1 0,9 9 1,-2 0 7,-1 1 0,0 1-1,15 25 1,-25-36-5,0-1 0,0 1 0,0 0 0,-1-1 0,0 1 0,0 0 0,0 0 0,-1 0 0,1 0-1,-1 0 1,0 0 0,0 0 0,-1 0 0,0 0 0,0-1 0,0 1 0,0 0 0,-1 0 0,0-1 0,0 1 0,0-1 0,0 1-1,-1-1 1,-2 4 0,-10 6-11,9-8 67,0 0 0,0 0 0,0-1 0,-1 0 0,0-1 0,0 1-1,-12 5 1,2-3 102,0-1 1,-25 7-1,36-12-102,0 0 1,0 0 0,0-1-1,0 1 1,0-2 0,-1 1-1,1 0 1,0-1-1,0 0 1,0-1 0,-7-2-1,-48-23-2,61 26-66,-1 1 0,1 0 0,-1 0 0,1-1 0,0 1-1,-1 0 1,1-1 0,0 1 0,-1 0 0,1-1-1,0 1 1,0 0 0,-1-1 0,1 1 0,0-1 0,0 1-1,0-1 1,0 1 0,-1 0 0,1-1 0,0 1-1,0-1 1,0 1 0,0-1 0,0 1 0,0-1 0,0 1-1,0-1 1,0 1 0,1 0 0,-1-1 0,0 1-1,0-1 1,0 1 0,0-1 0,1 1 0,-1 0 0,0-1-1,1 0 1,1-5-1301,-1 5 1089,0 0-1,0 0 1,0 0 0,0-1 0,0 1 0,0 1 0,0-1 0,0 0 0,0 0 0,0 0 0,1 1 0,-1-1 0,0 0 0,1 1-1,-1-1 1,0 1 0,1 0 0,-1-1 0,3 1 0,31-7-3999,-23 4 2588</inkml:trace>
  <inkml:trace contextRef="#ctx0" brushRef="#br0" timeOffset="8219.02">800 966 84,'0'0'5000,"0"32"-3451,0 161 639,3-175-2186,-3-16-2,1 0-1,-1 0 0,0 0 0,1-1 1,-1 1-1,0 0 0,0 0 0,0 0 1,-1 0-1,1 0 0,0-1 0,-1 1 1,1 0-1,-2 2 0,1 23-518,-4-54-3218,5 8 821,0 13 1480</inkml:trace>
  <inkml:trace contextRef="#ctx0" brushRef="#br0" timeOffset="8576.02">670 1032 564,'7'-1'4200,"20"-1"-2863,-16 0-1074,0 0-1,0 1 1,1 0-1,-1 1 1,1 0-1,21 4 1,22 1-353,17 7-5887,-66-12 4517</inkml:trace>
  <inkml:trace contextRef="#ctx0" brushRef="#br0" timeOffset="9478.9">1191 944 1188,'0'-5'1988,"-2"8"-231,-1 12 447,2-9-2338,-25 37 413,14-31 286,13-13-550,1 0 1,-2 0-1,1 0 1,0 0-1,0-1 1,0 1-1,0 0 1,-1-1-1,1 1 1,-1 0-1,1-1 1,0-2-1,10-17-37,8 1 15,-17 17 7,1 0 0,-1 1 0,1-1 1,-1 0-1,1 1 0,0-1 0,0 1 0,0 0 0,0 0 0,0 0 0,1 1 1,-1-1-1,0 1 0,1 0 0,0 0 0,-1 0 0,1 0 0,6 0 0,23 0 149,-23 0-104,-1 0 0,1 1 0,0 1-1,-1 0 1,1 0 0,-1 0 0,1 2 0,9 2 0,-18-5-42,1 1-1,0-1 1,-1 1-1,1-1 1,-1 1-1,1 0 0,-1-1 1,1 1-1,-1 0 1,1 0-1,-1 0 1,0 0-1,1 0 1,-1 1-1,0-1 1,0 0-1,0 1 1,0-1-1,0 0 1,0 1-1,-1-1 1,1 1-1,0-1 1,-1 1-1,1 0 1,-1-1-1,1 1 0,-1 0 1,0-1-1,0 1 1,0 0-1,0-1 1,0 1-1,0 0 1,0-1-1,0 1 1,-1 0-1,1-1 1,-1 1-1,1-1 1,-2 4-1,-27 74 245,13-49-244,-37 55 1,44-74-6,0 0 1,0 0 0,-1-1-1,0 0 1,-1-1-1,0 0 1,-19 11-1,21-15-1,0 0 0,-1 0 0,1-1 0,-20 5 0,26-8-1,0-1 1,0 1-1,0-1 1,0 1 0,0-1-1,1 0 1,-1 0-1,0-1 1,0 1 0,0-1-1,0 1 1,0-1-1,1 0 1,-1 0 0,0 0-1,1 0 1,-1 0-1,1-1 1,-1 1-1,1-1 1,0 0 0,-1 0-1,-1-2 1,-7-7-20,9 10 12,0-1-1,0 1 1,0-1 0,1 0-1,-1 1 1,1-1 0,-1 0-1,1 0 1,0 0 0,0 0-1,0 0 1,0 0 0,0-1-1,0 1 1,0 0 0,0-4-1,-2-8-136,3 14 143,0-1 0,0 0 0,-1 0 0,1 0 0,0 1 0,0-1 0,0 0 0,0 0 0,0 0 0,0 1 0,0-1 0,0 0 0,0 0 0,0 0 0,0 1 0,1-1 0,-1 0 0,0 0 0,0 1 0,1-1 0,-1 0 0,1 0 0,4-9-21,-4 8 15,-1 1 1,1-1-1,0 1 0,0-1 1,0 1-1,0 0 0,0-1 0,0 1 1,0 0-1,0 0 0,0-1 1,1 1-1,-1 0 0,3-1 0,6-4 0,-7 4 8,0 1-1,-1-1 0,1 1 0,0-1 0,0 1 0,0 0 1,0 0-1,0 1 0,0-1 0,0 0 0,0 1 0,0 0 1,6 0-1,0 0 16,0 0-1,0 1 1,0 1 0,0-1 0,-1 1-1,1 1 1,0-1 0,9 6 0,-1 1 23,0 1 1,27 21-1,-28-20-34,0-1 0,0 0-1,1-1 1,28 11 0,-41-19-108,1 1 1,-1-1 0,0 0 0,1 0-1,-1 0 1,1-1 0,-1 0-1,1 0 1,-1 0 0,1 0-1,-1 0 1,7-2 0,-7 0-475,0 1 0,0 0 1,0-1-1,-1 0 0,1 0 0,0 0 1,-1-1-1,5-3 0,-3 3-919</inkml:trace>
  <inkml:trace contextRef="#ctx0" brushRef="#br0" timeOffset="9908.08">1682 926 1080,'6'-28'5365,"-6"28"-5301,1 0 0,-1 0 1,1 0-1,-1 1 0,1-1 0,-1 0 0,1 0 0,-1 0 0,1 1 0,-1-1 0,1 0 0,-1 0 0,1 1 0,-1-1 1,0 1-1,1-1 0,-1 0 0,0 1 0,1-1 0,-1 1 0,0-1 0,1 0 0,-1 1 0,0-1 0,0 1 0,0-1 1,0 1-1,1-1 0,-1 1 0,0-1 0,0 1 0,0 0 0,0 0 0,-8 38 1179,6-33-1031,0 1 0,0 0 0,1 0 1,-1 11-1,-3 73 876,-1 59-680,6-126-413,-1-11 0,1-1-1,0 0 1,1 1 0,4 15-1,-3-17-23,0 1-1,-1 0 0,0 14 1,-1-25 26,6-2-1350,-1-33-6954,-5 28 6400</inkml:trace>
  <inkml:trace contextRef="#ctx0" brushRef="#br0" timeOffset="10585.02">1927 1047 1240,'1'-1'375,"0"0"0,0 1 1,0-1-1,0 0 0,0 0 0,0 1 0,0-1 0,0 0 0,1 1 1,-1 0-1,0-1 0,1 1 0,-1 0 0,0-1 0,0 1 0,3 0 0,23-3 370,18 2-131,-24-1-497,0 2 1,0 1 0,22 3 0,-19-2 367,-13-1-1734</inkml:trace>
  <inkml:trace contextRef="#ctx0" brushRef="#br0" timeOffset="11359.06">1899 1195 1952,'12'-3'4157,"9"-1"-3400,6-1-769,0 0 1,36 0 0,-19-1-4915,-37 5 3072</inkml:trace>
  <inkml:trace contextRef="#ctx0" brushRef="#br0" timeOffset="11804.02">2394 928 1620,'0'-3'6194,"6"34"-5867,-23 32-239,15-60-81,2-3-7,0 0 0,-1 0 1,1 0-1,0 0 0,0 0 1,0 0-1,0 0 0,0 0 1,-1 0-1,1 0 1,0 0-1,0 1 0,0-1 1,0 0-1,-1 0 0,1 0 1,0 0-1,0 0 0,0 0 1,0 0-1,0 1 0,0-1 1,0 0-1,0 0 0,-1 0 1,1 0-1,0 1 0,0-1 1,0 0-1,0 0 1,0 0-1,0 0 0,0 1 1,0-1-1,0 0 0,0 0 1,0 0-1,0 0 0,0 1 1,0-1-1,0 0 0,0 0 1,0 0-1,0 0 0,1 1 1,-1-1-1,0 0 6,22-40 119,5 13-109,-22 22-13,-1 0 1,1 1-1,0-1 0,0 1 1,0 0-1,1 0 0,-1 1 0,11-5 1,-3 3 13,-6 1 28,0 1-1,0 0 0,0 1 0,1 0 1,-1 0-1,1 0 0,-1 1 0,1 0 1,0 1-1,-1 0 0,1 0 0,14 2 0,-18-1 24,0 0-6,1 1 0,-1-1 0,1 1 0,-1-1-1,1 2 1,3 2 0,-6-4-39,-1 0 1,0 0-1,1 0 0,-1 1 1,0-1-1,0 1 0,0-1 0,0 1 1,0-1-1,0 1 0,-1-1 0,1 1 1,0 0-1,-1-1 0,0 1 1,1 0-1,-1 0 0,0-1 0,0 1 1,0 3-1,2 7 82,-3 7-8,-3 21-2,4-35-89,0 0 0,0 0 0,-1 0 0,1 0 0,-1 0 0,0-1 0,-4 10 0,-3 8-1,-5 9-6,-8 0 8,-35 41 1,48-63-17,0-1 1,0 0-1,-1 0 0,0-1 1,-1-1-1,1 1 1,-1-1-1,-21 8 1,26-11 5,-1-1 0,1 0 0,-1 0 0,0-1 0,1 0 0,-1 0 1,0 0-1,0 0 0,0-1 0,0 0 0,1 0 0,-1-1 0,-11-2 1,11 1-2,1 0 1,-1-1-1,0 0 1,1 0-1,0 0 1,0 0-1,0-1 1,0 0 0,0 0-1,-7-9 1,11 12 2,0 0 0,0 0 0,0 0 1,0 0-1,1-1 0,-1 1 1,0 0-1,1 0 0,-1 0 1,1-1-1,-1 1 0,1 0 0,-1-1 1,1 1-1,0 0 0,0-1 1,0 1-1,0 0 0,0-1 0,0 1 1,0 0-1,0-1 0,0 1 1,1 0-1,-1-1 0,0 1 1,1 0-1,-1-1 0,1 1 0,0 0 1,-1 0-1,1 0 0,0 0 1,0 0-1,0 0 0,-1 0 0,1 0 1,0 0-1,1 0 0,-1 0 1,1-1-1,3-1-6,1-1-1,-1 1 1,0 1 0,1-1-1,-1 1 1,1 0 0,0 0 0,6-1-1,6 1 34,-1 0 1,1 1-1,0 1 0,-1 1 0,1 0 1,-1 2-1,1 0 0,19 6 0,-33-8-27,-1 0 0,1 0 0,-1 1 0,1-1 0,-1 1 0,0 0 0,1 0 0,-1 0 0,0 1 0,0-1 0,0 1 0,-1-1 0,1 1 0,-1 0 0,1 0 0,-1 0 0,0 1 0,0-1 0,2 5 0,-1 1-17,-1-1-1,0 1 0,0-1 1,0 1-1,-1 0 1,-1 0-1,1 10 1,-1-18-12,4-5-2224,4-4 801,-1 1-1,0-1 1,11-16 0,-12 15 342</inkml:trace>
  <inkml:trace contextRef="#ctx0" brushRef="#br0" timeOffset="12329.68">2860 933 1436,'-6'20'7076,"-21"92"-5337,24-90-1679,0-1-1,2 1 1,1 27 0,1-22-41,-2-18-19,2-1 1,-1 1-1,1-1 1,1 0-1,0 1 0,0-1 1,0 0-1,1 0 1,0 0-1,6 10 0,-7-15-2,0 1-1,1-1 0,0 0 1,-1 1-1,1-1 0,0-1 0,1 1 1,-1 0-1,0-1 0,1 0 1,-1 1-1,1-1 0,0-1 0,0 1 1,0-1-1,0 1 0,0-1 1,0 0-1,0 0 0,0-1 0,0 1 1,7-1-1,-1-1-6,0-1 0,0 0-1,0 0 1,-1-1 0,1 0 0,-1-1 0,0 0-1,0 0 1,0-1 0,0 0 0,-1 0 0,0-1-1,0-1 1,9-9 0,-15 14 12,0-1 0,0 0 0,0 0 0,0 0 0,-1 0 0,0 0 0,1 0 0,-1 0 1,0 0-1,0-4 0,5-11-14,-6 17 12,0 1 0,0-1 0,0 0 0,1 0 0,-1 0 0,0 0 0,0 0 0,0 0 0,-1 0 0,1 0 0,0 0 0,0 0 0,0 0 0,-1 0 0,1 0 0,0 0 0,-1 0 0,1 1 0,-1-1 0,1 0 0,-1 0 0,0 0 0,1 1 0,-2-2 0,-17-12 60,14 13-51,0 0 1,1 1-1,-1-1 1,1 1 0,-1 0-1,0 0 1,1 1 0,-1 0-1,1 0 1,-1 0-1,1 0 1,-8 3 0,-50 25-55,54-24-406,-1 1-1,1 0 0,0 1 0,-9 9 1,16-11-522</inkml:trace>
</inkml:ink>
</file>

<file path=word/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52.915"/>
    </inkml:context>
    <inkml:brush xml:id="br0">
      <inkml:brushProperty name="width" value="0.05" units="cm"/>
      <inkml:brushProperty name="height" value="0.05" units="cm"/>
      <inkml:brushProperty name="color" value="#004F8B"/>
    </inkml:brush>
  </inkml:definitions>
  <inkml:trace contextRef="#ctx0" brushRef="#br0">48 85 792,'-20'1'2114,"-8"-2"2190,30-3-2568,17-4-683,-18 7-1045,41-15 171,1 1 0,1 2 0,70-12 1,-107 24-172,-2 0-5,-1 1 1,1-1-1,-1 1 1,0 0-1,1 0 0,8 2 1,-12-2 7,-1 1 1,1-1-1,0 0 1,0 1-1,0-1 1,-1 1-1,1 0 1,0-1-1,-1 1 1,1-1-1,0 1 0,-1 0 1,1 0-1,-1-1 1,1 1-1,-1 0 1,0 0-1,1 0 1,-1-1-1,0 1 1,1 0-1,-1 0 1,0 0-1,0 0 1,0 0-1,0 0 1,0 0-1,0-1 1,0 1-1,0 0 0,0 0 1,0 0-1,0 0 1,-1 0-1,1 0 1,0 0-1,-1-1 1,1 1-1,-1 0 1,1 0-1,-1 0 1,-7 16 76,-1-1 1,0 0-1,-1-1 1,-1 0 0,0-1-1,-1 0 1,-1-1-1,-20 18 1,0 0 33,1 1-25,16-18-30,1 1 0,0 1-1,1 0 1,1 1 0,-17 27-1,28-41-62,1 0 0,-1 0-1,1 0 1,-1 1-1,1-1 1,0 0-1,0 1 1,0-1-1,1 1 1,-1-1-1,1 1 1,0-1 0,0 1-1,0-1 1,1 4-1,1-4-6,0 0 0,0 0 0,0 0 0,0 0 0,0-1-1,1 1 1,-1-1 0,1 0 0,0 0 0,-1 1 0,1-2 0,0 1 0,0 0 0,0-1-1,1 1 1,-1-1 0,0 0 0,1 0 0,-1 0 0,0-1 0,1 1 0,-1-1 0,1 1-1,6-2 1,9 1-8,1-2 0,-1 0 0,25-7 0,-23 5-21,8-8-920,-26 11 466,-1-1-1,0 1 1,0 0-1,1 0 0,-1 0 1,1 0-1,-1 1 0,0-1 1,4 0-1</inkml:trace>
</inkml:ink>
</file>

<file path=word/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23.299"/>
    </inkml:context>
    <inkml:brush xml:id="br0">
      <inkml:brushProperty name="width" value="0.05" units="cm"/>
      <inkml:brushProperty name="height" value="0.05" units="cm"/>
      <inkml:brushProperty name="color" value="#004F8B"/>
    </inkml:brush>
  </inkml:definitions>
  <inkml:trace contextRef="#ctx0" brushRef="#br0">5 42 808,'-4'-7'5403,"17"-1"33,0-2-5101,-12 9-305,3-1 34,0 0 0,0 0-1,1 0 1,-1 1-1,1-1 1,-1 1 0,1 0-1,0 0 1,-1 1-1,1-1 1,0 1 0,-1 0-1,1 0 1,0 1-1,0-1 1,-1 1 0,9 3-1,8-4-44,-17 0 27,-1 1 0,0-1 0,1 1 0,-1 0 0,0 0 0,0 0 0,0 0 0,0 1 0,4 2 1,-5-3-12,-1-1 1,0 1 0,1 0 0,-1 0 0,0 0 0,0 0 0,1 0-1,-1 0 1,0 0 0,0 0 0,0 0 0,-1 0 0,1 1 0,0-1 0,0 0-1,-1 1 1,1-1 0,0 3 0,4 11 302,-5-14-337,1 0 0,0 0-1,-1 1 1,1-1 0,-1 0-1,1 1 1,-1-1-1,0 1 1,0-1 0,1 0-1,-1 1 1,0-1-1,0 1 1,0-1 0,-1 1-1,1-1 1,0 0 0,0 1-1,-1-1 1,0 3-1,-2 2 11,-1-1 0,1 1 0,-1-1 0,0 0 0,0 0 0,-1 0 0,1-1 0,-1 1 0,0-1 0,0 0 0,-1-1 0,1 1 0,-1-1 0,0 0 0,1-1 0,-1 1 0,-10 2 0,10-4 110,0 1 0,-1-1 1,1-1-1,-13 1 0,18-1-111,51 0-80,-46 0 69,-1 0 0,1 0 0,-1 0 0,0 1 0,1-1 0,-1 1 1,0 0-1,1 0 0,-1 0 0,0 0 0,0 0 0,0 1 0,0-1 0,0 1 0,0 0 1,-1 0-1,1 0 0,0 0 0,-1 1 0,0-1 0,1 1 0,-1-1 0,3 6 0,23 36 19,-24-33-13,-1 1-1,0-1 0,-1 0 0,0 1 0,-1-1 1,0 22-1,-2-30-1,0 0 0,1 0 0,-1-1 0,0 1 0,0 0 0,-1 0-1,1-1 1,-1 1 0,1-1 0,-1 1 0,0-1 0,0 1 0,0-1 0,0 0 0,0 0 0,0 0 0,-1 0 0,1-1 0,-1 1 0,-4 1 0,4 0 33,-1-1 1,1 0 0,-1-1-1,0 1 1,0-1-1,0 0 1,0 0-1,0 0 1,0 0-1,0-1 1,0 1-1,0-1 1,-1 0-1,-6-1 1,-17-6 364,23 6-613,-1 0 1,1 0 0,0-1 0,-1 0-1,-5-3 1,10-14-10793,1 15 8774</inkml:trace>
</inkml:ink>
</file>

<file path=word/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49.442"/>
    </inkml:context>
    <inkml:brush xml:id="br0">
      <inkml:brushProperty name="width" value="0.05" units="cm"/>
      <inkml:brushProperty name="height" value="0.05" units="cm"/>
      <inkml:brushProperty name="color" value="#004F8B"/>
    </inkml:brush>
  </inkml:definitions>
  <inkml:trace contextRef="#ctx0" brushRef="#br0">1 53 1008,'-1'-3'222,"1"1"-1,1 0 1,-1 0 0,0-1 0,0 1-1,1 0 1,-1-1 0,1 1-1,0 0 1,0 0 0,0 0-1,0 0 1,0 0 0,0 0-1,0 0 1,1 0 0,-1 0-1,1 1 1,-1-1 0,1 0 0,2-1-1,7-3 2909,-5 15-2245,-5-6-686,0 1-1,-1 0 0,1 0 1,-1-1-1,0 1 1,0 0-1,0 0 1,0-1-1,-2 5 0,2 5 202,-2 14 461,-8 46 0,6-46-513,-3 46-1,5-22-102,-1 2-3794,3-53 3414,0 0-1,0 0 1,0 1-1,0-1 1,0 0-1,0 0 1,0 1-1,1-1 1,-1 0-1,0 0 1,0 1-1,0-1 1,0 0-1,0 0 1,1 0-1,-1 1 1,0-1-1,0 0 1,1 0-1,-1 0 1,0 0-1,0 1 1,1-1-1,-1 0 1,0 0-1,0 0 1,1 0-1,-1 0 1,0 0-1,0 0 1,1 0-1,-1 0 1,0 0-1,0 0 1,1 0 0,-1 0-1,0 0 1,1 0-1,-1 0 1,0 0-1,0 0 1,1 0-1,-1 0 1,0-1-1,0 1 1,1 0-1,-1 0 1,0 0-1,0 0 1,0-1-1,1 1 1,4-3-2241</inkml:trace>
</inkml:ink>
</file>

<file path=word/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16.728"/>
    </inkml:context>
    <inkml:brush xml:id="br0">
      <inkml:brushProperty name="width" value="0.05" units="cm"/>
      <inkml:brushProperty name="height" value="0.05" units="cm"/>
    </inkml:brush>
  </inkml:definitions>
  <inkml:trace contextRef="#ctx0" brushRef="#br0">194 14 16,'0'-3'4010,"0"-3"-3662,-2 2 777,4 18 965,-1 26-1820,0-19-175,0 0 1,-2 1-1,-5 30 1,4-38-58,1 1 1,0-1-1,1 1 1,0-1-1,4 19 1,0 24-10,2-27-104,-6-30 27,0 1 0,0-1 1,0 0-1,0 0 0,0 1 0,0-1 0,0 0 0,0 0 1,0 1-1,0-1 0,0 0 0,0 0 0,0 0 1,1 1-1,-1-1 0,0 0 0,0 0 0,0 0 0,0 1 1,0-1-1,1 0 0,-1 0 0,0 0 0,0 0 0,0 1 1,0-1-1,1 0 0,-1 0 0,0 0 0,0 0 0,1 0 1,-1 0-1,0 0 0,0 0 0,0 0 0,1 0 1,-1 0-1,0 0 0,0 0 0,1 0 0,-1 0 0,0 0 1,0 0-1,1 0 0,-1 0 0,0 0 0,0 0 0,0 0 1,1 0-1,-1 0 0,0 0 0,0 0 0,0-1 0,1 1 1,-1 0-1,0 0 0,0 0 0,0 0 0,1-1 1,10-9-2881,-10 6 1367</inkml:trace>
  <inkml:trace contextRef="#ctx0" brushRef="#br0" timeOffset="598.58">378 189 500,'0'0'1701,"-10"1"1374,48 11-2178,-12-2-712,-23-8-163,0-1 0,0 1 0,0-1 0,1 0 0,-1 0 0,0 0-1,1 0 1,-1-1 0,1 1 0,-1-1 0,1 0 0,-1 0 0,1 0 0,6-2 0,-7 2-16,-1-1 0,0 1 0,1-1 0,-1 0 0,0 1 0,1-1 0,-1 0-1,0 0 1,0-1 0,0 1 0,0 0 0,0-1 0,0 1 0,0-1 0,0 0 0,-1 1-1,1-1 1,-1 0 0,1 0 0,-1 0 0,0 0 0,1 0 0,-1-1 0,0 1 0,-1 0-1,1 0 1,0-1 0,-1 1 0,1-5 0,-1 6-7,0 0 0,0 0 0,0 1 0,0-1 0,0 0 0,0 0 0,0 0 0,-1 0 0,1 0 0,0 0 0,-1 0 0,1 1 0,-1-1 0,1 0 0,-1 0 1,1 0-1,-1 1 0,1-1 0,-1 0 0,0 1 0,1-1 0,-1 1 0,0-1 0,-1 0 0,0 0 9,0 0 0,0 0 0,-1 1 0,1-1 0,0 1 1,0 0-1,0 0 0,0 0 0,-1 0 0,-3 0 0,1 1 42,0 0 0,0 0 0,0 0 0,0 1 0,1-1-1,-1 1 1,0 1 0,1-1 0,-8 6 0,5-3 0,1 1 0,0 0 1,0 1-1,0-1 0,1 1 0,0 0 0,0 1 1,1-1-1,0 1 0,-3 8 0,6-11-45,-1 0 1,1-1-1,0 1 0,0 0 0,1 0 1,-1 0-1,1-1 0,0 1 1,0 0-1,1 0 0,0 0 0,-1 0 1,3 5-1,-2-8-1,0 0 0,-1 0 0,1 0 1,0 0-1,0-1 0,1 1 0,-1 0 0,0 0 0,0-1 0,1 1 1,-1-1-1,1 1 0,0-1 0,-1 0 0,4 2 0,-2-2-42,0 0 0,0-1-1,0 0 1,0 1 0,1-1-1,-1 0 1,0 0 0,0-1-1,0 1 1,6-2 0,-4 0-425,0 0 0,0 0-1,0 0 1,0 0 0,-1-1 0,8-5 0,9-6-2185,-11 8 1171</inkml:trace>
  <inkml:trace contextRef="#ctx0" brushRef="#br0" timeOffset="1118.5">752 154 932,'-2'-2'582,"-1"0"1,0 1-1,0 0 0,0 0 0,0 0 0,-1 0 1,1 0-1,0 1 0,0 0 0,-7-1 0,7 1-547,1 1 0,-1-1-1,0 1 1,1-1 0,-1 1-1,1 0 1,-1 0-1,1 0 1,0 0 0,-1 1-1,1-1 1,0 1-1,0-1 1,0 1 0,0 0-1,0 0 1,0 0 0,0 0-1,1 0 1,-1 0-1,-1 3 1,-6 6 29,8-11-61,0 1-1,0 0 1,0 0-1,0-1 1,0 1-1,1 0 1,-1 0-1,0 0 1,1 0-1,-1 0 1,1 0-1,-1 0 1,1 0-1,-1 0 1,1 1-1,0-1 1,-1 0-1,1 0 1,0 2-1,-3 8 29,3-11-31,-1 1 0,1-1 1,0 0-1,0 1 1,-1-1-1,1 0 1,0 1-1,0-1 1,0 1-1,0-1 0,-1 0 1,1 1-1,0-1 1,0 0-1,0 1 1,0-1-1,0 1 1,0-1-1,0 0 0,0 1 1,0-1-1,0 1 1,1-1-1,-1 0 1,0 1-1,0-1 1,0 1-1,0-1 0,1 0 1,-1 1-1,0-1 1,0 0-1,0 1 1,1-1-1,-1 0 1,0 0-1,1 1 0,-1-1 1,0 0-1,1 1 1,7 6-14,-8-6 12,1-1 0,0 1 0,0 0 0,-1 0 0,1 0 0,0-1 0,0 1 0,0 0 0,0-1 0,0 1 0,0-1 0,0 1 0,0-1 0,0 1 0,0-1 0,0 0 0,0 0 0,0 1 0,0-1 0,2 0 0,4 0 0,-1 1 0,1 0-1,-1 1 1,1 0-1,-1 0 1,1 0 0,-1 0-1,8 5 1,-13-6 2,0 0 1,0 0-1,1 0 0,-1 0 1,0 0-1,0 1 1,0-1-1,-1 0 0,1 1 1,0-1-1,0 0 1,-1 1-1,1-1 0,-1 1 1,1-1-1,-1 1 1,0-1-1,1 1 0,-1-1 1,0 1-1,0-1 1,0 1-1,0-1 1,0 1-1,-1-1 0,1 1 1,-1 2-1,0 11-3,0-11 4,0 0-1,0-1 1,0 1-1,0 0 1,-1-1-1,0 1 1,0-1 0,0 0-1,0 0 1,0 1-1,0-1 1,-1-1-1,0 1 1,-3 3 0,-2 2-38,0-1 1,-1 0 0,-14 9 0,19-17-2573,6-7 1142,6-8-876,-2 10 847</inkml:trace>
  <inkml:trace contextRef="#ctx0" brushRef="#br0" timeOffset="1530.16">980 168 84,'-37'6'5641,"28"-4"-5395,0 2 0,0-1-1,0 1 1,0 1-1,1-1 1,-1 1-1,-9 9 1,2 5-139,16-18-107,-1 5-7,24 9 2,4-6 5,-24-9 0,-1 1 0,1-1 0,-1 1 1,1 0-1,-1 0 0,1 0 1,-1 0-1,0 0 0,0 0 1,1 0-1,-1 1 0,0-1 0,2 3 1,1 0 16,-4-4-17,0 1 0,0-1 0,-1 0 0,1 1 0,0 0 0,0-1 0,0 1 0,-1-1 0,1 1 0,0 0 0,-1 0 1,1-1-1,0 1 0,-1 0 0,1 0 0,-1 0 0,0-1 0,1 1 0,-1 0 0,0 0 0,1 0 0,-1 0 0,0 0 0,0 0 0,0 0 0,0 0 0,0 0 0,0 0 0,0 0 0,0 0 0,0 0 0,0 0 0,0 0 0,-1 0 0,1 0 0,0-1 0,-1 1 0,1 0 0,-1 0 0,0 1 0,-3 4-8,1-1 0,-2 0 0,1 0 0,0 0 0,-1-1 0,-8 7 0,-11 8-1119,-2-3-3295,26-14 3072</inkml:trace>
  <inkml:trace contextRef="#ctx0" brushRef="#br0" timeOffset="1953">177 601 636,'2'-17'5538,"4"30"-4047,2 32-1121,-6-29-232,-3 8 43,3-1-51,-1-21-123,0 0 0,-1 0 0,0 0-1,1 0 1,-1 0 0,0 0 0,0 1-1,0-1 1,0 0 0,-1 2 0,-2 9-64,0 0 0,1 0 1,0 20-1,6-28-304,-4-5 221,0 0-1,0 0 0,1 0 1,-1 0-1,0 1 0,0-1 1,0 0-1,1 0 0,-1 0 0,0 0 1,0 0-1,0 0 0,1 0 1,-1 0-1,0 0 0,0 0 1,0 0-1,1 0 0,-1 0 0,0 0 1,0 0-1,0-1 0,1 1 1,-1 0-1,0 0 0,0 0 1,0 0-1,0 0 0,1 0 1,0-2-1127,-1 2 1127,0-3-1128</inkml:trace>
  <inkml:trace contextRef="#ctx0" brushRef="#br0" timeOffset="2671.15">0 661 1232,'8'-3'2745,"29"-10"-2320,-15 7-58,229-57 1131,-217 53-1476,-28 8-39,0-1 0,0 1 0,0 1 1,0 0-1,13-2 0,-9 0-62,-10 3 79,0 0 0,0 0 0,0 0-1,-1 0 1,1 0 0,0 0 0,0 0 0,0 0-1,0 0 1,0 0 0,0 0 0,0 0 0,0 0-1,0 0 1,-1 0 0,1 0 0,0 0 0,0 0-1,0 0 1,0 0 0,0 0 0,0 0-1,0 0 1,0 0 0,0 0 0,0 0 0,0 0-1,0 0 1,-1-1 0,1 1 0,0 0 0,0 0-1,0 0 1,0 0 0,0 0 0,0 0 0,0 0-1,0 0 1,0 0 0,0 0 0,0-1 0,0 1-1,0 0 1,0 0 0,0 0 0,0 0 0,0 0-1,0 0 1,0 0 0,0 0 0,0 0 0,0 0-1,0-1 1,0 1 0,0 0 0,0 0 0,0 0-1,0 0 1,0 0 26,-6 3 572,-2 21 54,7-21-627,-1-1 0,1 1 0,0-1 0,0 1 0,1-1 0,-1 1 0,0 0 0,1-1 0,-1 4 0,1-2-4,0 12 42,0 0-1,1 0 1,1 0 0,5 26 0,-2-18-55,-5-21-9,0 1 0,1-1 1,-1 0-1,1 0 0,0 0 0,0 0 1,0 0-1,0 0 0,0 0 0,1 0 0,1 2 1,25-80 80,-25 67-88,0 0 0,0 1 0,1-1 0,0 1 0,0 0-1,6-8 1,-7 11 8,0 1 0,0-1 0,0 1 0,1-1 0,-1 1 0,1 0 0,0 0 0,0 1 0,0-1 0,0 1 0,0 0 0,7-2 0,-9 3-1,1 1 0,0-1 0,-1 1 0,1 0 0,0 0 0,-1 0 0,1 0 0,0 1-1,-1-1 1,1 1 0,0-1 0,-1 1 0,1 0 0,-1 0 0,1 0 0,-1 1 0,0-1 0,1 0 0,-1 1 0,0 0 0,0-1 0,0 1 0,0 0 0,0 0-1,-1 0 1,1 0 0,0 0 0,0 3 0,0-2 8,0 0 0,0 0 0,0 1 0,-1-1 0,0 0-1,1 1 1,-1-1 0,0 1 0,-1-1 0,1 1 0,-1 0 0,0-1 0,1 1-1,-2 0 1,1-1 0,0 1 0,-1 0 0,1-1 0,-3 7 0,1 11 19,4-12-1288</inkml:trace>
  <inkml:trace contextRef="#ctx0" brushRef="#br0" timeOffset="3196.46">796 599 504,'-16'-18'5081,"15"17"-4808,-20-1 1527,16 6-1694,0 0 0,0 0-1,0 0 1,0 1 0,1 0 0,0 0 0,0 0-1,0 1 1,1-1 0,-1 1 0,2 0-1,-1 0 1,0 0 0,-1 7 0,-5 9-105,9-21 3,-1 0 0,1 1 0,-1-1 0,1 0 0,0 1 0,0-1 0,-1 0 0,1 1 0,0-1 0,0 1 0,0-1 0,1 0 0,-1 1 0,0-1 0,0 0 0,1 1 0,-1-1 0,1 0 0,-1 1 0,1-1 0,0 0 0,-1 0 0,1 0 0,0 0 0,0 1 0,0-1 0,0 0 0,0 0 0,0-1 0,0 1 0,0 0 0,2 1 0,-1-1-9,0 0 1,0 1 0,1-1 0,-1 0-1,0-1 1,1 1 0,-1 0 0,0-1-1,1 1 1,-1-1 0,1 0 0,-1 0-1,1 0 1,-1 0 0,1 0 0,-1-1-1,1 1 1,3-2 0,1-1-27,-1-1 1,-1 0-1,1 0 1,0 0 0,-1-1-1,0 0 1,0 0-1,-1 0 1,1 0-1,-1-1 1,0 0-1,5-10 1,-8 13-18,1 0 0,-1-1 1,0 1-1,-1 0 0,1 0 0,0-1 1,-1 1-1,0-1 0,0 1 0,0-5 1,0 7 44,0 0 1,0 2-2,0 8 41,0-1-1,1 0 0,1 1 1,-1-1-1,1 0 0,1 0 1,5 13-1,-5-15-81,-1-1 0,1 1 0,0-1 0,1 0 0,-1 0 0,5 5 0,-7-9-89,0-1-1,-1 1 1,1-1 0,-1 1-1,1-1 1,0 1-1,0-1 1,-1 1 0,1-1-1,0 1 1,0-1 0,0 0-1,-1 1 1,1-1 0,0 0-1,0 0 1,0 0 0,0 0-1,0 0 1,-1 0-1,1 0 1,0 0 0,0 0-1,0 0 1,0 0 0,0 0-1,0-1 1,-1 1 0,1 0-1,0-1 1,0 1 0,0 0-1,-1-1 1,1 1-1,0-1 1,-1 1 0,1-1-1,0 0 1,-1 1 0,1-1-1,-1 0 1,1 1 0,-1-1-1,1 0 1,-1 0 0,1 1-1,-1-1 1,1-2-1,3-2-868</inkml:trace>
  <inkml:trace contextRef="#ctx0" brushRef="#br0" timeOffset="3683.1">924 626 36,'3'13'6459,"-2"-2"-6260,2 0 1,-1-1 0,2 1-1,5 12 1,-8-21-206,3 3 388,-3-19-180,0 4-200,1 0 0,-1 0-1,2 0 1,-1 1-1,1-1 1,1 1 0,-1-1-1,2 1 1,6-11-1,-11 19 0,1 0 0,0 0 0,0-1 0,0 1 0,0 0 0,0 0 0,0 0 0,0 0 0,0 0 0,0 0-1,1 1 1,-1-1 0,0 0 0,0 1 0,1-1 0,-1 1 0,1-1 0,-1 1 0,0-1 0,1 1 0,-1 0 0,1 0-1,-1 0 1,1 0 0,-1 0 0,1 0 0,1 0 0,0 1 34,0 0 1,1 0-1,-1 0 1,0 0-1,0 0 1,0 1-1,0 0 1,0-1-1,4 5 0,1 0 39,-4-2-29,1-1-1,-1 1 0,0 0 1,0 0-1,0 0 0,-1 0 1,1 0-1,-1 1 0,0 0 1,3 6-1,8 16 43,-12-24-78,0 0-1,1 1 0,-2 0 1,1-1-1,0 1 1,-1 0-1,1 0 0,-1 0 1,1 8-1,4 31-24,-6-43-22,1-25-5154,3 13 2847,-4 9 864</inkml:trace>
  <inkml:trace contextRef="#ctx0" brushRef="#br0" timeOffset="4036.52">1432 363 960,'-1'0'200,"0"1"-1,0-1 0,0 1 1,0-1-1,0 1 1,0 0-1,0-1 1,0 1-1,0 0 0,0 0 1,0 0-1,0 0 1,1 0-1,-1 0 1,0 0-1,1 0 0,-1 0 1,1 0-1,-1 0 1,1 0-1,-1 0 1,1 0-1,0 1 0,0-1 1,-1 0-1,1 0 1,0 2-1,-3 39 391,9 9-1274,-2-47-291</inkml:trace>
  <inkml:trace contextRef="#ctx0" brushRef="#br0" timeOffset="4383.09">1316 574 1140,'2'-2'4296,"8"-6"-3811,9 0-457,-1 1-1,1 1 0,0 0 1,27-3-1,-17 14-4572</inkml:trace>
  <inkml:trace contextRef="#ctx0" brushRef="#br0" timeOffset="4745">1410 622 824,'0'0'1892,"28"-15"402,-1 10-1847,-25 4-418,1 0 0,-1 0 1,1 0-1,0 1 0,-1 0 1,1-1-1,0 1 1,-1 0-1,1 0 0,0 0 1,-1 0-1,1 1 0,0-1 1,-1 1-1,1 0 0,-1 0 1,5 1-1,-5 0 11,0-1-1,-1 0 0,1 0 1,0 1-1,-1-1 1,1 1-1,-1 0 1,1-1-1,-1 1 0,0 0 1,0 0-1,0 0 1,0 0-1,0 0 0,0 0 1,-1 0-1,1 0 1,0 0-1,-1 0 1,0 0-1,0 0 0,1 1 1,-1-1-1,0 0 1,-1 0-1,1 0 1,0 0-1,-1 0 0,1 1 1,-2 2-1,-3 9 141,0-1 1,-1 1-1,-13 21 0,4-6 73,15-28-249,-1-1 1,0 1-1,1 0 1,-1 0 0,1 0-1,0 0 1,-1 0-1,1 0 1,0 0-1,0 0 1,-1 0 0,1 0-1,0 0 1,0 0-1,0 0 1,0 0-1,1 0 1,-1 0 0,0 0-1,0 0 1,0 0-1,1 0 1,-1 0-1,1 0 1,-1 0 0,1 0-1,0 2 1,6 2 27,-6-4-16,0 0 1,0 0 0,0 0-1,0-1 1,0 1-1,1 0 1,-1-1 0,0 1-1,0-1 1,0 1-1,1-1 1,-1 1-1,0-1 1,0 0 0,1 0-1,1 1 1,9-3-307,0-1 1,1 1-1,-1-2 1,-1 0-1,1 0 1,-1-1-1,0-1 1,0 0-1,11-8 0,-4 4-1459,-8 4 368,-3 0-240</inkml:trace>
  <inkml:trace contextRef="#ctx0" brushRef="#br0" timeOffset="6803.99">2002 530 1332,'19'-23'6374,"2"-4"-5094,-2 3-559,-17 21-616,1 1 1,-1-1-1,1 0 1,-1 0-1,0 0 1,0 0-1,3-6 1,22-64 407,-23 58-443,-1-1 1,-1 0-1,-1 0 0,0-27 0,-2 35 34,0-1 0,-1 1 0,0 0 0,0 0 0,-1 0 0,0 0 0,0 0 0,-1 1 0,0-1 0,0 1 0,-5-7-1,-15-17-158,24 31 55,0 0-1,0-1 1,0 1 0,0 0-1,-1 0 1,1-1-1,0 1 1,0 0 0,-1 0-1,1 0 1,0-1 0,0 1-1,0 0 1,-1 0-1,1 0 1,0 0 0,-1 0-1,1-1 1,0 1 0,0 0-1,-1 0 1,1 0-1,0 0 1,-1 0 0,1 0-1,0 0 1,-1 0 0,1 0-1,0 0 1,0 0-1,-1 0 1,1 0 0,0 0-1,-1 0 1,1 1-1,0-1 1,0 0 0,-1 0-1,1 0 1,0 0 0,-1 0-1,1 1 1,0-1-1,-1 0 1,-20 11 95,17-8-58,0 0 0,0 0 0,0 0 0,1 1-1,0 0 1,-4 4 0,-14 15 275,17-20-299,1 0 1,-1 1-1,1-1 0,0 1 0,0-1 1,1 1-1,-1 0 0,1 0 0,0 1 0,0-1 1,0 0-1,0 1 0,1-1 0,0 1 0,0-1 1,-1 7-1,2-10-5,1-1-6,0 0 0,-1 0 0,1 1 1,0-1-1,-1 0 0,1 0 0,0 0 0,-1 0 0,1 0 1,0 0-1,-1 0 0,1 0 0,0 0 0,-1 0 0,1 0 1,0 0-1,-1-1 0,1 1 0,0 0 0,-1-1 0,1 1 1,-1 0-1,1-1 0,-1 1 0,1 0 0,-1-1 0,1 1 1,-1-1-1,2 0 0,18-14 26,-14 9-16,1-1 0,-1 0 0,0-1 0,5-9 0,14-16 4,-20 26-14,0-1 1,0-1 0,-1 1-1,0-1 1,3-9 0,1-1-14,-7 15 9,0 0 1,0 0 0,-1 0-1,0 0 1,1 0-1,-1 1 1,-1-1 0,0-6-1,0-11 43,0 19 29,-2-7-38,2 8 41,0 5 113,1-3-108,18 24 250,43 35-68,-56-54-256,-1-3-7,-1 1 1,1-1 0,-1 1-1,0 0 1,-1 0 0,1 0-1,3 7 1,-1-6 79,-9-6 38,3 1-109,0-1 0,0 1 1,0 0-1,0-1 0,0 1 0,0 0 1,0-1-1,0 1 0,0-1 0,0 0 0,0 1 1,1-1-1,-1 0 0,0 1 0,0-1 1,0-1-1,-2 0 11,-68-27 398,10 1-193,49 16 179,12 11-231,6 20 76,-17 21 86,-1 4-289,12-42-40,0 1 1,0-1-1,-1 0 1,1 0-1,-1 0 1,0 0 0,0 0-1,0 0 1,0 0-1,-1 2 1,1-2-5,0 0 0,0 0 0,0 0 0,0 0-1,0 0 1,1 0 0,-1 0 0,1 1 0,-1-1 0,1 2 0,0-3 10,1-7-46,1 5 49,1 0 0,0 0 1,-1-1-1,1 1 0,-1-1 0,1 1 0,-1-1 1,0 0-1,1 0 0,-1 0 0,2-3 1,2-2-24,-1 1 1,0-1 0,-1 1 0,0-1 0,0-1-1,4-8 1,-1 3-8,-6 12 17,0-1 1,0 1 0,0-1 0,0 1 0,-1-1 0,1 0 0,0 1 0,-1-1 0,1 0 0,-1 0 0,0 1-1,0-1 1,0 0 0,0-3 0,6-39-145,-6 10 118,0 34 33,-3 5 25,-3-4-4979</inkml:trace>
</inkml:ink>
</file>

<file path=word/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04.682"/>
    </inkml:context>
    <inkml:brush xml:id="br0">
      <inkml:brushProperty name="width" value="0.05" units="cm"/>
      <inkml:brushProperty name="height" value="0.05" units="cm"/>
    </inkml:brush>
  </inkml:definitions>
  <inkml:trace contextRef="#ctx0" brushRef="#br0">84 7 1404,'-5'-7'11172,"5"7"-11063,-1 0 0,1 0 0,0 0 0,0 1 1,-1-1-1,1 0 0,0 0 0,0 0 0,-1 0 1,1 0-1,0 0 0,0 0 0,0 1 0,-1-1 0,1 0 1,0 0-1,0 0 0,0 0 0,-1 1 0,1-1 1,0 0-1,0 0 0,0 1 0,0-1 0,0 0 1,0 0-1,-1 1 0,1-1 0,0 0 0,0 0 1,0 1-1,0-1 0,0 0 0,0 1-1,-5 27 687,-7 28-350,1 8-264,0 33 107,-6 6-225,11-62-18,5-34-45,-1 0 0,1 0 1,0 0-1,1 0 0,-1 0 0,2 11 0,-2-18 10,-2 0-1,2 0 38,4-19-10120,6-9 4172,-5 21 4047</inkml:trace>
  <inkml:trace contextRef="#ctx0" brushRef="#br0" timeOffset="498">341 63 80,'0'0'311,"0"-1"0,0 0 0,0 1 0,0-1 0,0 0 0,0 1 1,0-1-1,0 0 0,0 1 0,0-1 0,0 0 0,1 1 0,-1-1 0,0 0 0,0 1 0,1-1 0,-1 0 0,0 1 0,1-1 0,-1 1 1,1-1-1,-1 1 0,1-1 0,0 0 0,-1 1-218,1 0 0,-1 1 1,0-1-1,0 0 0,0 1 0,1-1 1,-1 0-1,0 1 0,0-1 0,0 0 1,0 0-1,0 1 0,1-1 0,-1 1 1,0-1-1,0 0 0,0 1 0,0-1 1,0 0-1,0 1 0,0-1 0,0 0 1,-1 1-1,1-1 0,0 0 1,0 1-1,0-1 0,0 0 0,0 1 1,0-1-1,-1 0 0,1 1 0,0-1 1,0 0-1,-1 0 0,1 1 0,0-1 1,0 0-1,-1 0 0,1 1 0,-3 4 190,1 0-1,1 0 0,-1 0 1,1 0-1,-2 9 0,-6 19 147,8-9-346,1-10-94,0-14-22,27-31-9188,-25 24 7728,3 1-235</inkml:trace>
  <inkml:trace contextRef="#ctx0" brushRef="#br0" timeOffset="857.65">146 274 1148,'0'0'3274,"29"-6"-1738,47-11-121,-46 9-1187,1 1 1,-1 2-1,48-2 0,-63 5-629,-13 1 49,1 1 1,-1-1-1,0 1 0,1 0 1,-1 0-1,0 0 1,1 0-1,-1 0 0,0 0 1,0 1-1,1-1 0,2 2 1</inkml:trace>
  <inkml:trace contextRef="#ctx0" brushRef="#br0" timeOffset="1506.16">341 365 1672,'-5'-9'5187,"16"3"-5091,-1 0 0,1 1 0,0 0 0,0 0 0,1 2 0,-1-1 0,1 1 0,21-2 0,-32 5-81,1 0-1,-1 0 1,0 0-1,0 0 1,0 1-1,1-1 1,-1 0-1,0 0 1,0 1-1,0-1 1,0 1-1,0-1 1,0 1-1,0-1 1,0 1-1,0 0 1,0-1-1,0 1 1,0 0-1,0 0 0,0 0 1,-1 0-1,1 0 1,0 0-1,-1 0 1,1 0-1,0 0 1,-1 0-1,0 0 1,1 0-1,-1 0 1,0 0-1,1 0 1,-1 1-1,0-1 1,0 0-1,0 0 1,0 0-1,0 1 1,0-1-1,0 0 1,0 0-1,-1 0 1,1 0-1,0 1 1,-1-1-1,0 1 1,0 4 84,-1 0 0,0 0 0,-1-1 0,1 1 1,-1-1-1,0 1 0,-8 9 0,-39 34 1128,43-43-1049,-14 12 839,-24 25 1,41-38-902,3-4-91,0-1-1,0 1 1,0 0 0,0 0 0,0 1-1,0-1 1,0 0 0,1 0 0,-1 0-1,1 0 1,-1 1 0,1-1 0,-1 0-1,1 1 1,-1-1 0,1 0-1,0 3 1,-3 2 22,3-6-46,0 0-1,0 0 1,0 0-1,0 1 1,-1-1-1,1 0 1,0 0-1,0 0 1,0 0-1,0 0 1,0 1-1,0-1 0,0 0 1,0 0-1,0 0 1,0 0-1,0 1 1,0-1-1,0 0 1,0 0-1,0 0 1,0 0-1,0 1 1,0-1-1,0 0 1,0 0-1,0 0 1,0 0-1,0 1 1,0-1-1,0 0 1,1 0-1,-1 0 1,0 0-1,0 0 0,0 0 1,0 1-1,0-1 1,0 0-1,0 0 1,1 0-1,-1 0 1,0 0-1,0 0 1,0 0-1,0 0 1,1 1-1,4 6 26,-4-5-21,-1-1 0,1 0 0,0 0 0,-1 0 0,1 0 0,0 0 0,0 0-1,0 0 1,0 0 0,0 0 0,0 0 0,0-1 0,0 1 0,0 0 0,0-1 0,0 1 0,2 0 0,13 2 167,0-2 0,-1 1-1,1-2 1,0 0 0,0-1 0,22-4 0,-21 3-94,2 0-10,80-6-159,-90 7-893,-9 1 935,0 0 0,0 0-1,-1 0 1,1 1-1,0-1 1,0 0-1,0 0 1,0 0 0,0 0-1,0 0 1,-1 0-1,1 0 1,0 0 0,0 0-1,0-1 1,0 1-1,0 0 1,0 0-1,0 0 1,-1 0 0,1 0-1,0 0 1,0 0-1,0 0 1,0 0-1,0 0 1,0 0 0,0 0-1,0 0 1,0-1-1,-1 1 1,1 0-1,0 0 1,0 0 0,0 0-1,0 0 1,0 0-1,0 0 1,0 0 0,0-1-1,0 1 1,0 0-1,0 0 1,0 0-1,0 0 1,0 0 0,0 0-1,0-1 1,0 1-1,0 0 1,0 0-1,0 0 1,0 0 0,0 0-1,0 0 1,0 0-1,0-1 1,0 1 0,0 0-1,0 0 1,1 0-1,-1 0 1,0 0-1,0 0 1,0 0 0,0 0-1,0 0 1,0-1-1,-1 1-722,12 3-6390,-10 0 5754</inkml:trace>
</inkml:ink>
</file>

<file path=word/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6:07.141"/>
    </inkml:context>
    <inkml:brush xml:id="br0">
      <inkml:brushProperty name="width" value="0.05" units="cm"/>
      <inkml:brushProperty name="height" value="0.05" units="cm"/>
      <inkml:brushProperty name="color" value="#F6630D"/>
    </inkml:brush>
  </inkml:definitions>
  <inkml:trace contextRef="#ctx0" brushRef="#br0">48 203 1644,'-1'-3'289,"-1"1"0,1-1 0,-1 1-1,1-1 1,0 0 0,0 0 0,0 0 0,1 0 0,-1 0-1,1 0 1,0 0 0,-1 0 0,1 0 0,1-4 0,-4 3 13,5-2-106,-2 6-158,1 0 1,-1-1-1,0 1 1,0-1-1,1 1 1,-1 0 0,0-1-1,0 1 1,0-1-1,0 1 1,1-1-1,-1 1 1,0-1-1,0 1 1,0 0 0,0-1-1,0 1 1,0-1-1,0 1 1,-1-1-1,1 1 1,0-1 0,0 1-1,0-1 1,0 1-1,0 0 1,-1-1-1,1 0 1,-4 0 1020,2 9-472,2-5-527,-1 0 1,1 0-1,-1 0 0,0 0 1,0-1-1,0 1 0,0 0 1,-3 3-1,2-3-39,0 0 1,1 0-1,0 0 1,-1 0-1,1 0 1,0 0-1,1 0 0,-2 6 1,-3 108 1461,10-16-192,-5-72-1172,1-1-57,-7 53-1,4-58-52,1 1 0,2 33-1,1-11-4,3 52 154,-2-71-125,-1-17-136,-1-19-98,-1 4-301,1 0 1,1 0 0,-1 0-1,1 0 1,-1 1 0,2-1-1,-1 0 1,3-4 0,12-31-4211,-12 28 2973,0 2-170</inkml:trace>
  <inkml:trace contextRef="#ctx0" brushRef="#br0" timeOffset="360.87">417 0 736,'-5'4'3575,"-6"5"-2771,5 63-487,6-60-351,1 3-8,-2-5-3553</inkml:trace>
  <inkml:trace contextRef="#ctx0" brushRef="#br0" timeOffset="706.83">289 381 1456,'5'-4'3858,"18"-11"-3095,-19 13-703,6-5-47,1 1 1,-1 1-1,1 0 1,0 0-1,0 1 1,0 0 0,0 1-1,22-3 1,-33 6-43,1 0 0,-1 0 0,1 0 0,-1 0 0,1 0 1,-1 0-1,0 0 0,1 0 0,-1 0 0,1 0 1,-1 1-1,1-1 0,-1 0 0,0 0 0,1 0 0,-1 1 1,1-1-1,-1 0 0,0 0 0,1 1 0,-1-1 1,0 0-1,1 1 0,-1-1 0,0 0 0,0 1 0,1-1 1,-1 1-1,0-1 0,0 1 0,1 0 0,4 8-3476,0-4 2318</inkml:trace>
  <inkml:trace contextRef="#ctx0" brushRef="#br0" timeOffset="1149.61">363 449 516,'-11'3'4514,"16"-3"-4316,10 0 203,-1 0 1,22 4-1,-33-3-352,0-1-1,0 1 0,0 0 1,0 0-1,0 0 1,0 0-1,0 1 0,0-1 1,0 1-1,-1-1 1,1 1-1,0 0 0,-1 0 1,0 1-1,1-1 1,-1 0-1,2 4 0,-3-4-29,0 0-1,0-1 1,-1 1-1,1 0 0,-1 0 1,1 0-1,-1 0 0,0-1 1,0 1-1,0 0 1,0 0-1,0 0 0,0 0 1,0 0-1,-1 0 1,1 0-1,-1-1 0,1 1 1,-1 0-1,0 0 1,0-1-1,0 1 0,0 0 1,-1 1-1,-4 6 143,-1-1 0,1 0 0,-12 9 0,4-3 7,-36 33 261,35-33-324,13-12-65,-1 0 0,1 0 0,0 0 0,0 0 0,-1 0 0,2 1 0,-1-1 0,0 1 0,0-1 0,1 1 0,-2 3 0,-10 11 287,12-17-322,0 1 1,1-1 0,-1 1-1,0 0 1,0-1 0,0 1 0,1 0-1,-1-1 1,0 1 0,1 0-1,-1 0 1,1-1 0,-1 1 0,1 0-1,-1 0 1,1 0 0,-1 0 0,1 0-1,0 0 1,0 0 0,-1 0-1,1 0 1,0 0 0,0 0 0,0 0-1,0 0 1,0 0 0,0 0-1,0 0 1,1 0 0,-1 0 0,0 0-1,0 0 1,1 0 0,-1 0-1,1-1 1,0 2 0,4 7 5,-4-8-3,-1 0 0,1 0 1,-1 0-1,1-1 1,-1 1-1,1 0 0,0 0 1,-1 0-1,1-1 0,0 1 1,0-1-1,-1 1 0,1 0 1,0-1-1,2 1 1,4 3 70,2 0 0,-1-1 0,0-1 1,1 1-1,-1-1 0,1-1 1,-1 0-1,1 0 0,0 0 1,0-1-1,-1-1 0,1 1 0,15-4 1,59-9-212,-77 11-400,8-2 1016</inkml:trace>
</inkml:ink>
</file>

<file path=word/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6:02.693"/>
    </inkml:context>
    <inkml:brush xml:id="br0">
      <inkml:brushProperty name="width" value="0.05" units="cm"/>
      <inkml:brushProperty name="height" value="0.05" units="cm"/>
      <inkml:brushProperty name="color" value="#F6630D"/>
    </inkml:brush>
  </inkml:definitions>
  <inkml:trace contextRef="#ctx0" brushRef="#br0">33 156 392,'-3'-14'2290,"2"14"-2216,1-1 1,-1 0 0,1 0 0,0 0 0,-1 0 0,1 0-1,0 0 1,0 1 0,-1-1 0,1 0 0,0 0 0,0 0-1,0 0 1,0 0 0,0 0 0,0 0 0,1 0 0,-1 0-1,0 0 1,0 0 0,1 0 0,-1 1 0,0-1 0,1 0-1,-1 0 1,1 0 0,-1 1 0,2-2 0,-2 2-13,0 0 0,0-1 0,0 1 0,0 0 0,1 0 0,-1 0 0,0 0 0,0-1 0,0 1 0,0 0 0,0 0 0,0 0 0,0 0 0,0-1 0,0 1 1,0 0-1,0 0 0,0 0 0,0-1 0,0 1 0,0 0 0,0 0 0,0 0 0,0-1 0,0 1 0,0 0 0,0 0 0,0 0 0,0-1 0,0 1 0,0 0 0,0 0 0,-1 0 0,1 0 0,0 0 0,0-1 0,0 1 1,0 0-1,-1 0 0,-1 1 881,0 7-618,-3 27 201,-1 34 280,6-48-586,1-2-44,-2-1 0,-4 31 0,4-36-34,-1 0 0,2 23 0,-2 20 91,-1-25-162,1 0 0,4 50 0,0-16-16,3 42-8,-5-69-50,0-35 22,0-10-27,3-6-1064,-1 0-1,1 0 0,1 1 1,1-1-1,-1 1 0,2 0 1,6-12-1,-6 14-534</inkml:trace>
  <inkml:trace contextRef="#ctx0" brushRef="#br0" timeOffset="405.47">295 10 184,'0'-9'5489,"0"8"-5180,-1 36 1716,-4-21-1921,1 0-1,0 1 0,1-1 0,1 1 0,0 0 0,1 0 1,1 24-1,11-51-6933</inkml:trace>
  <inkml:trace contextRef="#ctx0" brushRef="#br0" timeOffset="765.48">216 289 1228,'15'-5'3834,"15"-6"-2961,-23 8-806,1 0 1,0 0 0,0 0-1,0 1 1,1 0 0,10 0 0,-3 12-405,-10 1-3001</inkml:trace>
  <inkml:trace contextRef="#ctx0" brushRef="#br0" timeOffset="1141.51">311 365 340,'-6'3'3903,"-5"4"-2994,10-1-777,-1 0 0,0 0-1,0 0 1,0 0 0,-1 0-1,-5 8 1,-1 5 309,-17 22 286,9-17-605,17-24-122,-6 13 28,6-13-28,0 0 0,0 0 0,0 0-1,0 1 1,0-1 0,0 0 0,0 0 0,0 0 0,0 0 0,-1 1-1,1-1 1,0 0 0,0 0 0,0 0 0,0 1 0,0-1 0,1 0-1,-1 0 1,0 0 0,0 1 0,0-1 0,0 0 0,0 0 0,0 0-1,0 0 1,0 1 0,0-1 0,0 0 0,1 0 0,-1 0 0,0 0-1,0 1 1,0-1 0,0 0 0,0 0 0,1 0 0,-1 0 0,0 0-1,0 0 1,0 0 0,0 0 0,1 0 0,-1 1 0,0-1 0,0 0 0,0 0-1,1 0 1,-1 0 0,0 0 0,0 0 0,1 0 0,8 4-22,-8-3 23,1 0-1,-1 0 1,1-1 0,-1 1-1,1 0 1,-1 0 0,1-1-1,0 1 1,-1-1 0,1 0-1,0 0 1,-1 1-1,1-1 1,3 0 0,110-18-9,-86 19 99,-19 0-5813</inkml:trace>
  <inkml:trace contextRef="#ctx0" brushRef="#br0" timeOffset="1532.55">389 375 280,'-3'-1'4276,"5"9"-3954,-1-3-101,0 0-1,0 1 0,0-1 0,-1 0 0,0 1 0,0-1 0,-2 11 0,1 2 201,-10 199 1068,11-215-1548,0-1 0,0 0 1,0 0-1,0 1 0,0-1 1,0 0-1,0 0 0,1 1 1,-1-1-1,0 0 0,1 0 1,-1 0-1,1 0 0,0 0 1,-1 0-1,2 2 0,-2-3-55,1 0 0,-1 0 0,1 0 0,-1 0 0,1 0 0,-1 0 0,1 1 0,-1-1 0,1-1 0,-1 1 0,1 0 0,-1 0 0,1 0 0,-1 0 0,1 0 0,-1 0 0,1 0 0,-1-1 0,0 1 0,1 0 0,-1 0 0,1-1 0,-1 1 0,0 0 0,1-1 0,-1 1 0,0 0 0,1-1 0,-1 1 0,0 0 0,1-1 0,-1 1 0,0-1 0,0 1 0,0 0 0,1-1 0,-1 1 0,0-1 0,0 0 0,1-3-1449</inkml:trace>
</inkml:ink>
</file>

<file path=word/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10.613"/>
    </inkml:context>
    <inkml:brush xml:id="br0">
      <inkml:brushProperty name="width" value="0.05" units="cm"/>
      <inkml:brushProperty name="height" value="0.05" units="cm"/>
    </inkml:brush>
  </inkml:definitions>
  <inkml:trace contextRef="#ctx0" brushRef="#br0">153 106 1320,'-1'-1'162,"1"0"0,-1 0 0,1 0 0,-1 0 0,0 0 0,1 0 0,-1 0 0,0 0 0,0 0 0,1 1 0,-1-1 0,0 0 0,0 1 0,0-1 0,-1 0 0,1 0-117,-1 1 1,1-1-1,0 0 1,0 0-1,0 1 1,0-1 0,0 0-1,1 0 1,-1 0-1,0 0 1,0 0-1,1 0 1,-1 0-1,0 0 1,1 0-1,-1-2 1,0 3-15,1-1 1,0 1-1,-1 0 1,1 0-1,-1-1 1,1 1-1,-1 0 1,1 0-1,0 0 1,-1 0-1,1 0 0,-1 0 1,1 0-1,-1 0 1,1 0-1,-1 0 1,1 0-1,-1 0 1,1 0-1,0 0 1,-1 0-1,1 0 1,-1 0-1,1 0 1,-1 1-1,1-1 1,0 0-1,-1 0 1,0 1-1,-17 7 492,16-8-473,-2 2 1,0 0-1,1 0 0,-1 0 1,0 1-1,1-1 1,0 1-1,-1 0 0,1 0 1,0 0-1,1 0 1,-1 1-1,0-1 0,1 1 1,-3 5-1,-1 2 131,0 1 1,0 0-1,-5 19 0,8-21-150,0 1-1,1 0 1,0 0-1,0 13 1,2-19-29,0-1 1,0 1 0,1 0 0,0-1 0,0 1 0,0-1-1,0 1 1,0-1 0,1 1 0,0-1 0,0 0 0,5 7-1,0-1 14,-5-6-13,1 0 0,-1 0-1,1-1 1,0 1-1,0-1 1,0 0-1,1 0 1,-1 0-1,1 0 1,4 2-1,-3-2 0,0-1 0,0 0 0,1 0 0,-1 0 0,0-1 0,1 0 0,-1 0 0,1 0-1,-1-1 1,1 0 0,-1 0 0,1 0 0,-1-1 0,1 0 0,7-1 0,2-3 1,-1 0 1,1 0-1,-1-1 0,17-11 1,-22 11-5,-2 0 1,1 0-1,-1-1 1,0 0-1,11-13 0,9-10 9,-24 27-2,1-1-1,-2 0 1,1 0 0,0-1 0,-1 1 0,0 0 0,0-1 0,0 0-1,0 1 1,-1-1 0,0 0 0,1-6 0,-1 2 22,0 0 0,0 1 0,-1-1 0,0 0 0,-1 1 0,-2-12 0,2 12-6,-1 0 0,0 0 0,0 0 0,-1 0 1,0 0-1,0 0 0,-1 1 0,0 0 0,0 0 1,-11-13-1,11 16-186,0 1 1,0-1-1,-1 1 1,1 0-1,-1 0 1,0 0-1,0 1 1,0 0 0,0 0-1,0 0 1,-1 0-1,1 1 1,-1 0-1,-9-1 1,11 2 25,0 1 1,0-1 0,0 1-1,0-1 1,0 1 0,0 0-1,0 1 1,0-1 0,0 1-1,1 0 1,-1 0 0,1 0 0,-1 0-1,1 0 1,0 1 0,-1 0-1,2-1 1,-1 1 0,0 1-1,0-1 1,-1 3 0,-2 3-1120,0 1-190</inkml:trace>
</inkml:ink>
</file>

<file path=word/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09.788"/>
    </inkml:context>
    <inkml:brush xml:id="br0">
      <inkml:brushProperty name="width" value="0.05" units="cm"/>
      <inkml:brushProperty name="height" value="0.05" units="cm"/>
    </inkml:brush>
  </inkml:definitions>
  <inkml:trace contextRef="#ctx0" brushRef="#br0">45 42 980,'-3'-12'2185,"3"12"-2173,-1-1 0,1 1 1,0 0-1,-1-1 0,1 1 1,0-1-1,0 1 0,0-1 1,-1 1-1,1-1 0,0 1 0,0-1 1,0 1-1,0-1 0,0 1 1,0 0-1,0-1 0,0 1 1,0-1-1,0 1 0,0-1 1,0 1-1,0-1 0,1 1 1,-1-1-1,0 1 0,0-1 1,0 1-1,1-1 0,-1 1 0,0 0 1,1-1-1,-1 1 0,0 0 1,1-1-1,-1 1 0,0 0 1,1-1-1,0 1 9,-1 0 0,0 0 0,0-1 0,1 1 0,-1 0 0,0 0 0,0 0 0,1 0 0,-1-1 0,0 1-1,0 0 1,0 0 0,1 0 0,-1-1 0,0 1 0,0 0 0,0 0 0,0-1 0,0 1 0,1 0 0,-1-1 0,0 1 0,0 0 0,0 0 0,0-1 0,0 1 0,0 0 0,0-1 0,0 1 0,0 0 0,0 0 0,0-1-1,0 1 1,0 0 0,0-1 0,0 1 0,-1 0 0,1 0 0,0-1 0,0 1 0,0 0 0,0 0 0,0-1 0,-1 1 0,1 0 0,0 0 0,0-1 0,-1 1 0,0 9 4390,1 14-4755,0-20 733,-5 94-20,-1 6 263,4-68-495,-10 59 0,6-60-78,-2 61-1,3 11-34,5-95-574,2-11-848,5-20-2457,0-3 1046,-1 11 1017</inkml:trace>
</inkml:ink>
</file>

<file path=word/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6:12.023"/>
    </inkml:context>
    <inkml:brush xml:id="br0">
      <inkml:brushProperty name="width" value="0.05" units="cm"/>
      <inkml:brushProperty name="height" value="0.05" units="cm"/>
      <inkml:brushProperty name="color" value="#F6630D"/>
    </inkml:brush>
  </inkml:definitions>
  <inkml:trace contextRef="#ctx0" brushRef="#br0">398 34 1220,'-12'-12'2816,"12"12"-2790,-1 0-1,1-1 1,0 1 0,0 0-1,-1 0 1,1-1 0,0 1-1,0 0 1,0-1 0,0 1-1,0 0 1,-1-1 0,1 1-1,0 0 1,0-1 0,0 1-1,0 0 1,0-1 0,0 1-1,0-1 1,0 1 0,0 0-1,0-1 1,0 1 0,0 0-1,0-1 1,1 1 0,-1 0-1,0-1 1,0 1 0,0 0-1,0-1 1,1 1-1,-1 0 1,0 0 0,0-1-1,1 1 1,-1 0 3,0 0 1,1 0-1,-1 0 0,0-1 0,0 1 1,0 0-1,1 0 0,-1 0 1,0 0-1,0 0 0,0 0 0,0 0 1,1 0-1,-1-1 0,0 1 0,0 0 1,0 0-1,0 0 0,0 0 1,1 0-1,-1-1 0,0 1 0,0 0 1,0 0-1,0 0 0,0-1 0,0 1 1,0 0-1,0 0 0,0 0 0,0-1 1,0 1-1,0 0 0,0 0 1,0 0-1,0-1 0,0 1 0,0 0 1,0 0-1,0-1 0,0 1 0,0 0 1,0 0-1,0 0 0,0 0 1,0-1-1,0 1 0,-1 0 0,1 0 1,0 0-1,0 0 0,0-1 0,0 1 1,0 0-1,-1 0 0,1 0 0,0 0 1,0 0-1,0 0 0,-1-1 1,1 1-1,0 0 0,-4 1 1609,9 7-479,-3-1-995,0 1 0,0-1 0,0 1 0,-1 0 0,0-1 1,-1 1-1,0 8 0,6 47-1,-5-34-29,0-21-68,0 0 0,-1-1 1,0 1-1,-2 14 0,0-9 154,1 0 0,1 25 0,-3 23 591,0-39-707,1 1-1,0 23 1,0-28-88,2-16-16,-1 0 1,1 0 0,0-1 0,-1 1 0,1 0 0,0 0-1,0 0 1,0-1 0,1 1 0,-1 0 0,0 0 0,1 0 0,-1-1-1,2 3 1,-2-3-53,0-1-1,0 0 1,1 0-1,-1 1 1,0-1-1,1 0 0,-1 1 1,0-1-1,0 0 1,0 1-1,1-1 1,-1 0-1,0 1 1,0-1-1,0 1 1,0-1-1,0 0 1,0 1-1,0-1 0,0 1 1,0-1-1,0 0 1,0 1-1,0-1 1,0 1-1,0-1 1,0 0-1,0 1 1,0-1-1,0 1 1,-1-1-1,1 0 0,0 1 1,0-1-1,-1 0 1,1 1-1,0-1-89,-1-1 0,1 1 0,0-1 0,0 1 0,0 0 0,0-1 0,0 1-1,0-1 1,0 1 0,0-1 0,0 1 0,0-1 0,0 1 0,0-1 0,0 1 0,0-1 0,0 1-1,1-1 1,-1 1 0,0 0 0,0-1 0,0 1 0,1-1 0,-1 1 0,0 0 0,1-1-1,-1 1 1,0 0 0,1-1 0,-1 1 0,1-1 0,7-20-4680,-4 17 3248</inkml:trace>
  <inkml:trace contextRef="#ctx0" brushRef="#br0" timeOffset="1683.66">236 534 88,'-44'-9'7165,"71"31"-4082,10-10-2449,33 8-642,-63-19 11,-1 0 1,0 0 0,0 1-1,0 0 1,-1 0-1,7 3 1,-10-4-8,-1 0 0,0 0-1,1 0 1,-1 1 0,0-1 0,0 0 0,0 1-1,0-1 1,0 1 0,0-1 0,0 1 0,0-1-1,0 1 1,-1 0 0,1-1 0,-1 1 0,1 0-1,-1 0 1,0-1 0,1 1 0,-1 0 0,0 0 0,-1 2-1,-4 40 4,-3 31 19,4-54-9,-1 36 0,5-54-5,0 0 0,0 0 0,0 0 0,0 0 0,0 0 0,1 0 0,0 0 0,-1-1 0,1 1 0,0 0 0,0 0 0,1-1 0,1 5 0,-4 3 7,1-6-58,2-5-128,9-39-8487,-11 36 7238</inkml:trace>
  <inkml:trace contextRef="#ctx0" brushRef="#br0" timeOffset="2043.41">231 729 508,'-5'-6'3864,"171"-7"-1160,-152 13-2694,0-2 0,0 1-1,16-5 1,16-6-4408,-41 11 2969</inkml:trace>
  <inkml:trace contextRef="#ctx0" brushRef="#br0" timeOffset="2524.27">97 1042 756,'0'0'952,"-5"-3"2561,11 5-3335,0-1-1,0-1 1,0 1-1,0-1 1,1 0-1,-1 0 1,0-1 0,0 0-1,9-2 1,4 0 144,322-18 745,-276 8-4521,-59 10 244</inkml:trace>
  <inkml:trace contextRef="#ctx0" brushRef="#br0" timeOffset="3274.06">157 1208 560,'0'-1'217,"0"-1"0,1 0 0,-1 1-1,0-1 1,1 1 0,-1-1 0,1 1 0,-1 0 0,1-1 0,0 1-1,0-1 1,-1 1 0,1 0 0,0 0 0,0 0 0,0-1 0,0 1-1,1 0 1,0-1 0,30-16 455,-18 11-134,-14 7-518,1-1 0,0 1 0,0 0 0,0-1 0,0 1 0,0 0 0,0 0 0,0-1 0,0 1 0,0 0 0,-1 0 0,1 0 0,0 0 0,0 0 0,0 0 0,0 1 0,0-1 0,0 0 0,0 0 0,0 1 0,0-1 0,0 1 0,0-1 0,-1 0 1,1 1-1,0 0 0,0-1 0,-1 1 0,1-1 0,0 1 0,0 1 0,0-1 12,1 1 0,-1-1 0,0 1 0,0-1 0,0 1 0,0 0 0,-1-1 0,1 1 0,0 0 0,-1 0 0,1 0 0,-1-1 0,1 3 0,4 53 500,-5-49-483,-1 1-1,0 0 0,-1-1 1,0 1-1,0-1 1,-1 1-1,0-1 1,0 0-1,-1 0 1,0 0-1,-10 13 1,8-12-8,2-3-27,0 1 1,-1-1-1,0 0 1,0-1-1,-1 1 1,0-1 0,0 0-1,0-1 1,-11 7-1,12-8-2,0 0-1,-1-1 1,1 0-1,0 0 1,-1 0-1,1 0 1,-1-1-1,0 0 1,1 0-1,-1-1 1,0 0-1,0 0 1,-9-1-1,3-1-64,-24-7-2,35 9 57,0-1 1,0 1-1,-1-1 0,1 0 1,0 1-1,0-1 1,0 0-1,1 0 0,-1 0 1,0 0-1,0 0 0,0 0 1,0 0-1,1 0 1,-1 0-1,1 0 0,-1 0 1,1-1-1,-1 1 1,1 0-1,0 0 0,-1 0 1,1-1-1,0 1 0,0-3 1,0 0-6,1 0 0,0 1 1,0-1-1,0 0 1,1 0-1,-1 1 0,1-1 1,0 1-1,0-1 0,0 1 1,1 0-1,-1 0 0,1 0 1,-1 0-1,1 0 0,0 0 1,0 1-1,0-1 0,1 1 1,-1 0-1,1 0 1,-1 0-1,8-2 0,0-1-4,0 1 0,0 0 0,0 1-1,1 0 1,-1 1 0,1 0 0,15 0-1,-18 2 7,0 0-1,0 1 1,0 0-1,0 0 1,0 1-1,0 0 1,0 0-1,0 1 1,-1 0-1,1 1 1,-1 0-1,0 0 1,0 1-1,-1 0 1,8 6-1,-13-9-10,0 0 0,0 0 0,-1 1 0,1-1 0,-1 0 0,0 1 0,0-1-1,0 1 1,0 0 0,0-1 0,0 1 0,-1 0 0,1-1 0,-1 1 0,0 0 0,0 4-1,0-7-37,0 0-1,0 1 0,0-1 1,0 0-1,0 1 0,0-1 0,0 1 1,0-1-1,0 0 0,0 1 1,0-1-1,0 0 0,0 1 1,0-1-1,0 0 0,1 1 0,-1-1 1,0 0-1,0 1 0,0-1 1,1 0-1,-1 1 0,0-1 0,0 0 1,1 0-1,-1 1 0,0-1 1,1 0-1,-1 0 0,0 0 0,1 1 1,-1-1-1,0 0 0,1 0 1,-1 0-1,0 0 0,1 0 1,-1 0-1,0 0 0,1 1 0,-1-1 1,0 0-1,1 0 0,-1-1 1,1 1-1,-1 0 0,0 0 0,1 0 1,-1 0-1,0 0 0,1 0 1,-1 0-1,0-1 0,1 1 0,-1 0 1,0 0-1,1-1 0,21-14-3098,-18 12 2631,6-3-405</inkml:trace>
  <inkml:trace contextRef="#ctx0" brushRef="#br0" timeOffset="3727.52">463 1226 908,'-1'-1'253,"0"1"-1,0-1 1,0 1 0,0-1-1,0 1 1,-1-1 0,1 1-1,0 0 1,0 0 0,0 0-1,0 0 1,-1-1 0,1 1-1,0 1 1,0-1-1,0 0 1,-1 0 0,1 0-1,-1 1 1,0 0-151,1 0 1,-1-1-1,1 1 0,0 0 0,-1 0 0,1 0 1,0 1-1,0-1 0,0 0 0,-1 0 0,1 1 1,-1 1-1,0 0-26,0 1 0,1 0 0,-1 0 0,0-1 0,1 1 0,0 0 0,0 1-1,0-1 1,0 8 0,1-3 36,1 1-1,0-1 1,0 1-1,1 0 0,0-1 1,1 0-1,4 10 1,-5-14-103,0 0 0,1 0 0,0 0 0,0 0 0,0 0 0,1-1 0,-1 1 1,1-1-1,0 0 0,0 0 0,1-1 0,-1 1 0,7 3 0,-6-4-4,1-1-1,0 1 1,-1-1 0,1 0-1,0-1 1,0 1 0,1-1-1,-1 0 1,0-1 0,0 1-1,0-1 1,1 0 0,-1-1-1,0 0 1,0 0 0,0 0-1,0-1 1,0 1 0,0-1-1,0-1 1,0 1 0,-1-1-1,10-7 1,-11 8 21,0 0 0,-1 0-1,1 0 1,-1-1 0,1 1 0,-1-1 0,0 0-1,0 0 1,0 0 0,-1-1 0,1 1-1,-1 0 1,0-1 0,0 0 0,0 0-1,0 1 1,0-1 0,-1 0 0,0-1-1,0 1 1,0 0 0,0 0 0,-1 0-1,0 0 1,0-1 0,0 1 0,0 0 0,0 0-1,-1-1 1,0 1 0,0 0 0,0 0-1,0 0 1,-1 0 0,0 0 0,1 1-1,-1-1 1,-4-4 0,-4-9 100,8 14-156,-1-1 0,1 0 0,-1 1 1,1 0-1,-1-1 0,0 1 0,0 0 0,0 0 0,-1 1 1,1-1-1,-6-2 0,9 5 15,-3-2-415,-1 0 0,1 0 0,0 0 0,-1 1 0,1-1 0,-1 1 0,0 0 0,0 0-1,1 0 1,-5 0 0,1 4-3773</inkml:trace>
</inkml:ink>
</file>

<file path=word/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6:00.935"/>
    </inkml:context>
    <inkml:brush xml:id="br0">
      <inkml:brushProperty name="width" value="0.05" units="cm"/>
      <inkml:brushProperty name="height" value="0.05" units="cm"/>
      <inkml:brushProperty name="color" value="#F6630D"/>
    </inkml:brush>
  </inkml:definitions>
  <inkml:trace contextRef="#ctx0" brushRef="#br0">23 7 1000,'-17'-6'9320,"15"12"-7982,2-6-1312,-1 1 0,1-1 1,0 1-1,-1-1 1,1 1-1,0-1 1,0 0-1,0 1 1,0-1-1,-1 1 0,1-1 1,0 1-1,0-1 1,0 1-1,0-1 1,0 1-1,0-1 0,0 1 1,0-1-1,0 1 1,1-1-1,-1 1 1,0-1-1,0 1 1,0-1-1,1 1 0,-1-1 1,0 0-1,0 1 1,1-1-1,-1 1 1,0-1-1,1 1 0,-5 40 1627,4 342 1188,5-258-2423,1-56-295,-11-80-818,4 10 324,1-1 0,-1 1 0,0 0 0,0-1 1,1 1-1,-1-1 0,1 1 0,0-1 0,-1 1 0,1-1 0,0-2 0,5-31-9590,-5 29 8101</inkml:trace>
</inkml:ink>
</file>

<file path=word/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52.132"/>
    </inkml:context>
    <inkml:brush xml:id="br0">
      <inkml:brushProperty name="width" value="0.05" units="cm"/>
      <inkml:brushProperty name="height" value="0.05" units="cm"/>
      <inkml:brushProperty name="color" value="#004F8B"/>
    </inkml:brush>
  </inkml:definitions>
  <inkml:trace contextRef="#ctx0" brushRef="#br0">73 3 1544,'-23'-3'10406,"18"25"-8167,4-5-1835,-1-1 0,-1 0 0,-6 23 1,-3 14 84,4-3-66,-2 88 1,14-116-379,-4-21-62,0-1 0,0 1 0,0-1 0,1 0-1,-1 1 1,0-1 0,0 0 0,0 0 0,0 1-1,1-1 1,-1 0 0,0 1 0,0-1 0,1 0-1,-1 0 1,0 1 0,0-1 0,1 0 0,-1 0 0,0 0-1,1 1 1,-1-1 0,0 0 0,1 0 0,-1 0-1,0 0 1,1 0 0,-1 0 0,0 0 0,1 0 0,-1 0-1,0 0 1,1 0 0,-1 0 0,0 0 0,1 0-1,-1 0 1,0 0 0,1 0 0,-1 0 0,1-1 0,1-2-629,0-1 0,0 0 0,0 0 0,-1-1 0,0 1 0,0 0 0,0 0 0,0-1 0,0-6 1,2-7-1557,8-31-3019,-10 36 3461</inkml:trace>
</inkml:ink>
</file>

<file path=word/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06.454"/>
    </inkml:context>
    <inkml:brush xml:id="br0">
      <inkml:brushProperty name="width" value="0.025" units="cm"/>
      <inkml:brushProperty name="height" value="0.025" units="cm"/>
      <inkml:brushProperty name="color" value="#004F8B"/>
    </inkml:brush>
  </inkml:definitions>
  <inkml:trace contextRef="#ctx0" brushRef="#br0">11 0 932,'0'1'82,"0"-1"-1,0 0 1,0 1-1,0-1 1,0 0-1,0 0 1,0 1-1,0-1 1,0 0-1,0 1 1,0-1-1,-1 0 1,1 0-1,0 1 1,0-1-1,0 0 1,0 0 0,0 1-1,-1-1 1,1 0-1,0 0 1,0 0-1,-1 1 1,1-1-1,0 0 1,0 0-1,-1 0 1,1 0-1,0 1 1,0-1-1,-1 0 1,1 0-1,0 0 1,0 0-1,-1 0 1,1 0-1,0 0 1,-1 0 0,1 0-1,0 0 1,-1 0-1,1 0 1,0 0-1,0 0 1,-1 0-1,1 0 1,0 0-1,-1 0 1,1-1-1,0 1 1,5 26 238,-1-2-85,7 23-60,2 10 74,-10-50-438,-1 0 260,0 0 1,1 0-1,0 0 0,0-1 0,6 8 1,-8-12-179,0-1 1,0 0 0,-1 0-1,1 0 1,0 0 0,1 0-1,-1 0 1,0 0 0,0 0-1,0-1 1,0 1 0,1 0-1,-1-1 1,0 1 0,1-1-1,-1 1 1,0-1 0,1 1-1,-1-1 1,1 0 0,-1 0-1,1 0 1,-1 0 0,0 0-1,1 0 1,-1 0 0,1 0-1,-1-1 1,0 1 0,1-1-1,-1 1 1,1-1 0,-1 1-1,0-1 1,2-1 0,2-1-1826</inkml:trace>
</inkml:ink>
</file>

<file path=word/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50.733"/>
    </inkml:context>
    <inkml:brush xml:id="br0">
      <inkml:brushProperty name="width" value="0.05" units="cm"/>
      <inkml:brushProperty name="height" value="0.05" units="cm"/>
      <inkml:brushProperty name="color" value="#004F8B"/>
    </inkml:brush>
  </inkml:definitions>
  <inkml:trace contextRef="#ctx0" brushRef="#br0">40 10 124,'-7'-3'4234,"-1"-2"-2132,8 5-2089,0 0 1,0 0-1,0 0 1,0 0-1,0 1 0,0-1 1,0 0-1,0 0 1,1 0-1,-1 0 1,0 0-1,0 0 0,0 0 1,0 0-1,0 0 1,0 0-1,0 0 1,0 0-1,0 0 0,0 0 1,1 0-1,-1-1 1,0 1-1,0 0 1,0 0-1,0 0 1,0 0-1,0 0 0,0 0 1,0 0-1,0 0 1,0 0-1,0 0 1,0 0-1,0 0 0,0 0 1,0 0-1,1 0 1,-1 0-1,0-1 1,0 1-1,0 0 0,0 0 1,0 0-1,0 0 1,0 0-1,0 0 1,0 0-1,0 0 0,0 0 1,0 0-1,0 0 1,0-1-1,0 1 1,1 0 351,-12 0 3083,11 33 2574,-2 38-5479,-1-47-219,1 44 0,-2 6-90,1-35-173,4 55 0,0-32-32,-6 10-51,10-88-829,-5 10-56,0 2 21,-1 0 0,1-1 0,0 1 0,1 0 1,-1 0-1,1 0 0,-1 0 0,1 0 0,0 0 0,1 0 0,-1 0 1,1 0-1,0 0 0,0 0 0,3-4 0,1 2-982</inkml:trace>
</inkml:ink>
</file>

<file path=word/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48.945"/>
    </inkml:context>
    <inkml:brush xml:id="br0">
      <inkml:brushProperty name="width" value="0.05" units="cm"/>
      <inkml:brushProperty name="height" value="0.05" units="cm"/>
      <inkml:brushProperty name="color" value="#004F8B"/>
    </inkml:brush>
  </inkml:definitions>
  <inkml:trace contextRef="#ctx0" brushRef="#br0">34 0 1124,'0'0'8560,"-1"11"-2008,-4 34-5442,-1-17-590,-2 41 0,1-12-360,3-14-56,2 60 0,2-82-96,5 123-21,1-219-15347,-6 65 13491</inkml:trace>
</inkml:ink>
</file>

<file path=word/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5:47.191"/>
    </inkml:context>
    <inkml:brush xml:id="br0">
      <inkml:brushProperty name="width" value="0.05" units="cm"/>
      <inkml:brushProperty name="height" value="0.05" units="cm"/>
      <inkml:brushProperty name="color" value="#004F8B"/>
    </inkml:brush>
  </inkml:definitions>
  <inkml:trace contextRef="#ctx0" brushRef="#br0">28 6 476,'-14'-3'3207,"14"2"-2958,-1 1 0,1 0 1,-1 0-1,1-1 0,-1 1 0,1 0 0,-1 0 0,1 0 0,-1 0 0,1 0 0,-1 0 0,1 0 0,-1 0 0,1 0 0,-1 0 0,1 0 0,-1 0 0,1 0 0,-1 0 0,1 0 0,-1 0 0,1 1 0,-2-1 0,2 1 72,11 80 2693,-6-18-1971,1 34 174,-6 45-467,5-92-554,1 6-146,0-2-34,-3-50-13,-1-2-40,-6-2 11,3 0-2,6-3-911,-6 3 257,-2 0 596,2 0-117,1-29-5881,6-18 523,-1 35 3781</inkml:trace>
</inkml:ink>
</file>

<file path=word/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7:50.467"/>
    </inkml:context>
    <inkml:brush xml:id="br0">
      <inkml:brushProperty name="width" value="0.05" units="cm"/>
      <inkml:brushProperty name="height" value="0.05" units="cm"/>
      <inkml:brushProperty name="color" value="#F6630D"/>
    </inkml:brush>
  </inkml:definitions>
  <inkml:trace contextRef="#ctx0" brushRef="#br0">103 941 1820,'-11'-9'13021,"11"-17"-12426,0 9-260,1 9-224,-1 1 0,0-1 0,-1 0 0,1 1 1,-2-1-1,-1-7 0,-4-39 165,-42-136 211,33 108-492,12 67 9,1 0-1,1 0 1,0 0 0,0-25 0,0 41-71,5 4-31,36 17-44,-17-3 229,33 27-30,68 74 1,-114-109-62,-1 0 0,-1 0 0,10 19 0,14 22 20,21 24 3,-40-66-1486,-9-10 343,-7-7 373,2 4-265,-1-1-1,1 0 1,0-1 0,0 1 0,0 0 0,-2-8-1,-8-17-2794,7 19 2210</inkml:trace>
  <inkml:trace contextRef="#ctx0" brushRef="#br0" timeOffset="408.54">75 732 716,'0'0'105,"-1"0"-1,1 0 1,-1 0-1,1 0 1,0 0 0,-1 0-1,1 0 1,-1 0-1,1 0 1,0 0 0,-1 0-1,1 0 1,-1 0-1,1 0 1,0 0-1,-1 0 1,1-1 0,0 1-1,-1 0 1,1 0-1,0 0 1,-1-1 0,1 1-1,0 0 1,-1 0-1,1-1 1,0 1 0,0 0-1,-1-1 1,1 1-1,0 0 1,0-1-1,0 1 1,-1-1 0,1 1-1,0 0 1,0-1-1,0 1 1,0 0 0,0-1-1,0 1 1,0-1-1,0 1 1,0 0 0,0-1-1,0 1 1,0-1-1,0 1 1,0 0-1,0-1 1,0 1 0,1-1-1,-1 1 1,0 0-1,0-1 1,0 1 0,1-1-1,15-19 1561,-7 13-1341,0 1 1,1 0-1,0 1 0,17-7 1,15-8-792,-31 14-82,3-1-644,-1-1-1,0 0 1,0 0 0,-1-2 0,17-15 0,-24 18-13</inkml:trace>
  <inkml:trace contextRef="#ctx0" brushRef="#br0" timeOffset="931.2">282 447 888,'0'0'1518,"4"8"3022,10 25-3471,-10-23-806,1 0 0,0-1 0,0 0 1,12 15-1,2 5 10,-10-15-184,1-1 0,20 23 0,-19-24-67,-93-150 177,77 131-171,1-1 0,1 0 0,0 0 1,0-1-1,0 1 0,1-1 0,0 1 1,1-1-1,0 0 0,0-14 0,2 20-23,-1 0 0,1-1 0,1 1 0,-1 0 0,0 0 1,1 0-1,0 0 0,-1 1 0,1-1 0,0 0 0,4-3 0,-5 5-8,0-1 1,0 1-1,1-1 1,-1 1-1,0-1 1,1 1-1,-1 0 1,1 0-1,0-1 1,-1 1-1,1 0 1,0 1-1,0-1 1,0 0-1,-1 0 1,1 1-1,0-1 1,0 1-1,3 0 1,1 2 3,0 0 0,-1 1 1,1 0-1,0 0 0,-1 1 0,0-1 0,0 1 1,0 0-1,0 1 0,-1-1 0,1 1 0,-1 0 1,4 6-1,18 18 11,22 33 36,-28-32-6,-6-6-80,-13-21-1420,0-12 83,1 1 558,0 0 1,0 0-1,0 0 0,-1-1 0,0 1 0,-1-15 0,0 10-174</inkml:trace>
  <inkml:trace contextRef="#ctx0" brushRef="#br0" timeOffset="1487.54">528 265 280,'-7'3'4462,"-2"1"-3561,9-3-854,-1 0 0,1 0 0,-1 0 0,1 0 0,0 0 0,-1 0 0,1 0 0,0 0 0,0 0 0,0 0 0,0 0 0,0 0 0,0 0 0,0 0 0,0 0 0,0 0 0,0 0 0,1 0 0,-1 0 0,1 1 0,6 20 368,-3-15-336,0-1 1,1 0-1,0 0 0,0 0 0,1-1 0,-1 0 1,1 0-1,0 0 0,1-1 0,-1 1 0,1-2 0,0 1 1,0-1-1,0 0 0,0 0 0,0-1 0,1 0 0,-1 0 1,10 0-1,-16-2-70,0 0 1,1 0-1,-1 0 0,0-1 1,0 1-1,1 0 1,-1-1-1,0 1 0,0-1 1,0 1-1,0-1 1,0 0-1,1 0 1,-1 1-1,0-1 0,-1 0 1,1 0-1,0 0 1,0 0-1,0 0 0,0 0 1,-1 0-1,1 0 1,-1 0-1,1-1 0,-1 1 1,1 0-1,0-2 1,0 0 0,-1 0 1,1-1 0,-1 1-1,1 0 1,-1 0 0,0 0-1,0 0 1,0 0 0,-1 0-1,0-5 1,-6-18 172,6 19-131,-1-1 0,0 1 0,0 0 0,-1-1 0,0 1 0,-6-11 0,-19-32-22,24 45-29,1 0-1,-1-1 0,1 1 1,0-1-1,-2-8 0,1 10-32,4 4 7,3 1 17,8 27 9,-7-20 91,0-1 0,0 1 1,1-1-1,1 1 0,-1-2 0,1 1 0,10 9 0,53 36 1033,-52-40-971,0 0 0,0 1 0,20 22 0,-31-28-160,-1 0 1,0 0-1,-1 1 0,1-1 1,-2 1-1,1 0 1,-1 0-1,0 0 0,-1 1 1,2 8-1,-3-13-8,0 0 0,0 1 0,-1-1-1,0 0 1,0 0 0,0 1 0,0-1 0,-1 0 0,1 0-1,-1 0 1,0 1 0,0-1 0,-1 0 0,1 0 0,-1-1 0,0 1-1,0 0 1,0 0 0,-1-1 0,1 0 0,-1 1 0,-4 3-1,0-1-682,5-4-150,-1 0-1,1 0 1,-1 0-1,1 0 1,-1 0 0,0-1-1,1 1 1,-1-1-1,-6 2 1,3 0-1158</inkml:trace>
  <inkml:trace contextRef="#ctx0" brushRef="#br0" timeOffset="2101.98">307 1165 592,'-5'0'5893,"63"72"-2738,-34-40-2184,49 50 0,-7-10-791,-66-73-158,0 1 0,0 0 1,0 0-1,0 0 0,0 0 0,0 0 1,0 0-1,0 0 0,0-1 1,0 1-1,0 0 0,0 0 0,0 0 1,0 0-1,0 0 0,0 0 1,0 0-1,0 0 0,0-1 0,0 1 1,0 0-1,0 0 0,0 0 1,1 0-1,-1 0 0,0 0 0,0 0 1,0 0-1,0 0 0,0-1 1,0 1-1,0 0 0,0 0 0,0 0 1,0 0-1,0 0 0,1 0 1,-1 0-1,0 0 0,0 0 0,0 0 1,0 0-1,0 0 0,0 0 1,0 0-1,1 0 0,-1 0 0,0 0 1,0 0-1,0 0 0,0 0 1,0 0-1,0 0 0,0 0 0,0 0 1,1 0-1,-1 0 0,0 0 1,0 0-1,0 0 0,0 0 0,0 0 1,-2-19 450,-10-24-233,-55-133 372,55 144-580,-9-18-46,17 44-46,1-1 1,0 0-1,0 0 1,1 0-1,0 0 1,-1-10 0,1-10-3026,2 25 2360,1 0-1,0-1 1,0 1-1,0 0 1,1-1-1,-1 1 1,1 0-1,-1 0 0,1 0 1,2-3-1,-3 4-89,4-2-1025</inkml:trace>
  <inkml:trace contextRef="#ctx0" brushRef="#br0" timeOffset="2763.54">566 957 1816,'-3'-1'3483,"-10"-2"-1096,10 6-2251,0-1 0,0 1 0,0-1-1,1 1 1,-1 0 0,1 0 0,-1 0 0,1 0 0,0 1 0,0-1-1,1 1 1,-1-1 0,-1 5 0,-14 54 1212,12-44-946,4-7-226,0 1 0,0-1 0,1 1 0,0-1 0,1 1 0,1-1 0,4 21 1,-5-28-151,1 0 0,-1 0 0,1 0 0,0 0 0,0 0 1,1 0-1,-1-1 0,1 1 0,0-1 0,-1 0 0,1 1 1,1-1-1,-1-1 0,0 1 0,1 0 0,0-1 1,-1 0-1,1 0 0,0 0 0,0 0 0,0-1 0,1 1 1,7 1-1,-7-2-16,0 0 0,0-1 0,1 1 0,-1-1 0,0 0 0,1-1 0,-1 1 0,0-1 1,0 0-1,1 0 0,-1-1 0,0 1 0,0-1 0,0 0 0,-1-1 0,1 1 0,0-1 0,-1 0 0,8-6 1,-7 4-7,0 1 1,-1-1 0,0 0 0,1 0 0,-2-1-1,1 1 1,-1-1 0,1 0 0,-2 0-1,4-7 1,-6 9-11,0 1 0,0-1-1,-1 0 1,1 0-1,-1 0 1,1 0 0,-1 0-1,0 0 1,-1 1 0,1-1-1,-1 0 1,1 1 0,-1-1-1,-4-4 1,-8-22-37,11 24 28,1-1-1,-1 0 0,-1 1 0,1-1 1,-1 1-1,-1 0 0,1 0 1,-1 1-1,-6-7 0,5 5-3,3 9-185,3 8 156,0-8 52,0 0 1,0 0-1,1 0 0,-1-1 0,0 1 1,1 0-1,0-1 0,-1 1 1,1 0-1,0-1 0,1 3 1,2 0 8,0 0 0,0 1 0,0-1 0,-1 1 0,3 5 0,-4-6-11,1 0-1,-1 0 0,1 0 0,0-1 1,0 1-1,0-1 0,0 1 0,1-1 1,6 4-1,6 4 12,-15-10-140,0 0-1,0 0 0,0 0 1,0 0-1,1 0 0,-1 0 1,0 0-1,1 0 0,-1 0 1,1-1-1,-1 1 0,0-1 1,1 1-1,0-1 0,-1 0 1,1 1-1,-1-1 0,1 0 1,-1 0-1,1 0 0,0 0 1,-1 0-1,1 0 0,-1-1 1,1 1-1,2-1 0,3-3-648,1-1 0,-1 0 0,0 0 1,-1 0-1,1-1 0,-1 0 0,0 0 0,7-8 0,-8 7-585</inkml:trace>
  <inkml:trace contextRef="#ctx0" brushRef="#br0" timeOffset="3192.55">800 884 360,'-10'-6'5881,"17"11"-5575,-1 0 0,0 0 0,0 0 0,-1 1 1,1 0-1,6 10 0,-6-8-105,1 0 0,0 0 0,0-1 0,12 10 0,54 43 232,-57-50-392,-13-9 215,-11-5 321,2-1-458,0 0 0,1 0 0,0-1 0,0 1 0,0-1 0,1 0 1,0-1-1,0 1 0,-6-14 0,-13-20-89,17 31-9,1 0 0,0-1 0,0 0 0,1 0 0,1 0 0,0-1-1,0 1 1,1-1 0,0 0 0,0-18 0,3 23-275,0 1 0,0 0 1,1 0-1,-1 0 0,1 0 0,1 0 0,-1 0 0,1 0 0,-1 1 1,5-6-1,2-4-2372,6-4-1507,-14 15 2573</inkml:trace>
  <inkml:trace contextRef="#ctx0" brushRef="#br0" timeOffset="3611.55">979 679 424,'1'4'479,"-1"0"0,1 0 0,1 0 0,-1 1 0,1-1 0,-1 0 0,1 0 0,0-1 0,0 1 0,1 0 0,-1-1 0,5 5 0,41 43 494,-38-42-481,6 5-66,33 23 0,-3-3-160,-37-28-1387,-16-17-2347,-2-3 851,0 2 789</inkml:trace>
  <inkml:trace contextRef="#ctx0" brushRef="#br0" timeOffset="4161.79">979 591 200,'-6'-3'2172,"1"-1"-556,5 1-624,-6 0-423,6 0-281,-5 3-132,5-3-44,0 0-152,5 0-1041,1 3-227,-1 0 340</inkml:trace>
  <inkml:trace contextRef="#ctx0" brushRef="#br0" timeOffset="4535.55">1180 533 1820,'-16'-4'3965,"16"4"-3910,-1-1 0,0 1 0,1-1 0,-1 1 0,0 0 0,1-1 0,-1 1 0,0 0 0,0 0 0,1 0 0,-1 0 0,0-1 0,0 1 1,1 0-1,-1 0 0,0 0 0,0 1 0,1-1 0,-1 0 0,0 0 0,0 0 0,1 0 0,-1 1 0,0-1 0,0 0 0,1 1 0,-1-1 1,0 1-1,1-1 0,-1 0 0,1 1 0,-1 0 0,1-1 0,-1 1 0,1-1 0,-1 1 0,1-1 0,-1 1 0,1 0 0,-1 0 0,1-1 1,0 1-1,0 0 0,-1 0 0,-3 8 271,-4 10 678,0 0-1,-9 33 1,16-46-888,0 0 0,0 0 0,0 0 1,1 0-1,-1 0 0,1 0 0,1 0 0,-1 0 1,1 0-1,1 0 0,-1 0 0,1 0 1,0 0-1,2 5 0,3 4 17,-7-13-120,1 1 0,0-1 1,0 0-1,1 0 0,-1 0 0,0 0 0,1 0 1,-1 0-1,4 3 0,-2-2-24,0 0 1,0 0-1,0 0 0,1-1 0,-1 1 1,1-1-1,0 0 0,-1 0 1,1 0-1,0 0 0,0-1 1,1 0-1,-1 0 0,0 0 0,0 0 1,0 0-1,1-1 0,-1 0 1,0 0-1,1 0 0,-1-1 1,0 1-1,0-1 0,1 0 0,-1 0 1,0 0-1,0-1 0,0 0 1,0 1-1,-1-2 0,1 1 1,0 0-1,-1-1 0,1 1 0,-1-1 1,0 0-1,0 0 0,0 0 1,0 0-1,3-6 0,-3 3-74,0 1 1,0 0-1,0-1 0,-1 0 0,0 0 1,0 1-1,-1-1 0,1 0 0,-1 0 0,0 0 1,-1-1-1,0 1 0,0-10 0,-1 7 14,0 0 0,-1 0 0,0 0-1,0 1 1,-1-1 0,0 0 0,-1 1-1,-6-11 1,7 14-16,1 8 34,6 17 42,13 30 280,-13-44-251,1 1 0,0-1 0,0-1 0,0 1 0,1-1 0,0 0 0,0 0 0,0 0 0,1-1 0,-1 0 0,1 0 0,9 3 0,-14-6-164,1 0-1,-1 0 0,0-1 0,1 1 0,-1 0 1,1-1-1,-1 0 0,1 1 0,-1-1 0,1 0 1,-1 0-1,1-1 0,-1 1 0,1 0 0,-1-1 1,1 0-1,-1 1 0,0-1 0,1 0 0,-1 0 1,0 0-1,0-1 0,1 1 0,-1 0 0,0-1 1,0 0-1,-1 1 0,1-1 0,0 0 0,-1 0 1,1 0-1,-1 0 0,1 0 0,-1 0 0,0 0 1,0-1-1,0 1 0,0 0 0,0-1 0,-1 1 1,2-4-1,-1 3-102,0 0-43,0 0-1,0 0 1,-1 0-1,1 0 1,-1 0-1,1 0 1,-1 0-1,0-1 1,0 1-1,-1-3 1,-4-4-1098</inkml:trace>
  <inkml:trace contextRef="#ctx0" brushRef="#br0" timeOffset="4536.55">1230 247 1668,'0'0'128,"0"-1"-1,-1 1 0,1-1 1,0 1-1,-1-1 0,1 1 1,-1-1-1,1 1 1,0 0-1,-1-1 0,1 1 1,-1 0-1,1-1 1,-1 1-1,1 0 0,-1-1 1,1 1-1,-1 0 0,0 0 1,0 0-1,1 0-98,0 0 0,0 0 0,0 0-1,0 0 1,0 0 0,0 0 0,0 1-1,0-1 1,0 0 0,1 0 0,-1 0 0,0 0-1,0 1 1,0-1 0,0 0 0,0 0-1,0 0 1,0 0 0,0 1 0,0-1 0,-1 0-1,1 0 1,0 0 0,0 0 0,0 1-1,0-1 1,0 0 0,0 0 0,0 0-1,0 0 1,0 0 0,0 1 0,0-1 0,-1 0-1,1 0 1,0 0 0,0 0 0,0 0-1,0 0 1,0 0 0,-1 0 0,1 0 0,0 1-1,0-1 1,0 0 0,0 0 0,0 0-1,-1 0 1,1 0 0,0 0 0,0 0 0,0 0-1,0 0 1,-1 0 0,1 0 0,0 0-1,0 0 1,0 0 0,0 0 0,-1-1-1,1 1 1,0 0 0,0 0 0,0 0 0,0 0-1,0 0 1,-1 0 0,52 113 2616,-39-91-2506,2 0 1,0-1-1,2 0 1,0-1-1,1-1 0,33 28 1,-20-28-860,-29-19 496,0 1-1,0 0 0,1-1 1,-1 1-1,1-1 0,-1 1 1,0-1-1,1 0 0,-1 0 1,1 1-1,-1-1 0,1 0 1,-1 0-1,1 0 0,-1-1 0,1 1 1,-1 0-1,0-1 0,3 0 1,-4-7-2315,-5 4 1338</inkml:trace>
  <inkml:trace contextRef="#ctx0" brushRef="#br0" timeOffset="4907.55">1298 451 64,'0'0'165,"-1"0"0,1 0-1,-1 0 1,0 0 0,1 0 0,-1 0 0,1 0 0,-1 0-1,1 0 1,-1 0 0,1 0 0,-1 0 0,1 0 0,-1-1-1,1 1 1,-1 0 0,1 0 0,-1-1 0,1 1 0,-1 0-1,1 0 1,0-1 0,-1 1 0,1-1 0,-1 1 0,1 0-1,0-1 1,-1 0 0,8-11 1273,27-17-1688,-28 25 580,-3 2-319,7-5 7,0 0 0,-1 0-1,0 0 1,-1-1 0,1-1 0,-2 0 0,1 0 0,-1 0-1,9-17 1,-7 11-187,4-14 82,-13 29 143,0 0-44,0 0 0,0 0 0,0 0 0,0 0 0,0 1 0,0-1 0,-1 0 0,1 0 0,0 0 0,0 0-1,0 0 1,0 0 0,0 0 0,0 0 0,0 0 0,0 0 0,0 0 0,0 0 0,0 0 0,0 1 0,-1-1 0,1 0 0,0 0 0,0 0-1,0 0 1,0 0 0,0 0 0,0 0 0,0 0 0,0 0 0,0 0 0,-1 0 0,1 0 0,0 0 0,0 0 0,0 0 0,0 0 0,0 0-1,0 0 1,0 0 0,0 0 0,-1-1 0,1 1 0,0 0 0,0 0 0,0 0 0,0 0 0,0 0 0,0 0 0,0 0 0,0 0 0,0 0 0,0 0-1,0 0 1,0 0 0,0 0 0,0-1 0,-1 1 0,1 1 9,0-1 0,0 1 0,-1-1 0,1 1 0,0-1 0,0 1 0,0-1 0,0 1 0,0 0 0,0-1 0,0 1 0,0-1 0,0 1 0,0-1 0,0 1 0,0-1 0,0 1 0,0 0 0,0-1 0,0 1 0,1 0 0,20 65 2125,-13-52-1746,0 0 0,1-1 0,0 0 0,1-1 0,0 1 0,1-2 0,19 17 0,-13-18-883,-17-11 376,0 1 0,1 0 0,-1 0 1,1-1-1,-1 1 0,1 0 0,-1-1 0,0 1 1,1 0-1,-1-1 0,0 1 0,1-1 0,-1 1 1,0-1-1,0 1 0,1-1 0,-1 1 0,0 0 1,0-1-1,0 1 0,0-1 0,0 0 0,0 1 1,0-1-1,1 1 0,-1-1 0,-1 1 0,1-1 1,0 1-1,0-1 0,0 1 0,0-2 0,-1-2-739,1-1 0,-1 0-1,0 0 1,0 0 0,0 1 0,-1-1-1,-2-5 1,-2 0-1075</inkml:trace>
  <inkml:trace contextRef="#ctx0" brushRef="#br0" timeOffset="5429.57">1448 146 1624,'-6'-3'1928,"1"0"117,-1 0-1353,0 3-484,6-3-180,0 6-2045</inkml:trace>
  <inkml:trace contextRef="#ctx0" brushRef="#br0" timeOffset="5891.6">1527 158 868,'1'3'412,"0"-1"-1,0 1 1,0 0 0,0 0-1,1-1 1,-1 1 0,1-1-1,-1 1 1,1-1 0,0 0-1,0 0 1,5 4 0,8 12 593,-4-3-734,1 1 1,0-1-1,1-1 1,1 0-1,0-1 1,1-1-1,1 0 0,0-1 1,0-1-1,28 14 1,-41-23-272,0 0 0,1 0 0,-1 0 0,0 0 0,1 0 0,-1-1 0,0 0 0,1 1 0,-1-1 0,1 0 0,-1-1 0,0 1 0,1-1 0,-1 0 0,0 1 0,1-1 0,-1-1 0,0 1 0,0 0 0,0-1 0,0 0-1,0 1 1,0-1 0,-1 0 0,1-1 0,0 1 0,-1 0 0,0-1 0,1 1 0,-1-1 0,0 0 0,2-4 0,-3 4-2,0 0-1,-1 0 1,1 0-1,0-1 1,-1 1-1,0 0 0,0-1 1,0 1-1,0 0 1,0-1-1,-1 1 1,1 0-1,-1 0 1,0-1-1,0 1 1,0 0-1,0 0 0,-1 0 1,-3-5-1,-2-4 8,-2 0 0,0 0-1,-11-11 1,14 16-3,-2 0-1,1 0 0,-2 1 0,1 0 1,-1 0-1,0 1 0,0 0 0,-1 0 0,1 1 0,-1 0 0,0 1 0,0 0 0,0 1 0,0 0 0,-14-1 0,19 3-257,-1 0 0,0 0 0,0 1-1,1 0 1,-1 0 0,1 0 0,-1 1 0,1 0-1,-1 0 1,-9 6 0,14-5-1002</inkml:trace>
  <inkml:trace contextRef="#ctx0" brushRef="#br0" timeOffset="6259.55">1738 70 944,'0'0'1622,"17"13"2164,-3-1-3005,11 10-71,2-1 1,40 24 0,-64-43-695,0 0 0,0 0 0,1 1 0,-2-1 0,1 1 1,0 0-1,0-1 0,-1 1 0,1 0 0,2 6 0,-5-9 13,-27-28 204,12 1-236,-5-12-147,10 20 110,8 17 37,1 1 0,0-1 0,0 0-1,0 0 1,0 0 0,0 0 0,0-1 0,0 1-1,1 0 1,-1 0 0,0-4 0,-2-16-10,3 20 11,-1 0-1,1-1 1,-1 1-1,1 0 1,0-1-1,0 1 0,0-1 1,0 1-1,0 0 1,0-1-1,1 1 1,-1-1-1,1 1 1,-1 0-1,2-3 1,-1 4 3,0 0 0,0 0 1,-1 0-1,1 0 1,0 0-1,0 1 1,0-1-1,0 0 1,0 0-1,0 1 1,0-1-1,0 1 1,0-1-1,0 1 1,0-1-1,0 1 1,0 0-1,0-1 0,1 1 1,-1 0-1,2 0 1,1 0 44,0 0 0,0 1 0,0-1 0,0 1 0,0 0 1,6 2-1,6 3 161,-1 1 1,19 12 0,-28-16-202,4 4 18,-1 0 0,0 1 0,0 0 0,13 15-1,-2-2-82,-15-16-165,-1 0 0,1 0 1,-1 0-1,0 1 0,0-1 0,4 10 1,-7-13 5,0 0 0,0-1 0,-1 1 1,1 0-1,-1 0 0,1 0 0,-1 0 0,0 0 0,0 0 1,0 0-1,0 0 0,0 0 0,0 0 0,-1 0 1,1 0-1,0 0 0,-1 0 0,0 0 0,1 0 1,-1 0-1,0-1 0,0 1 0,0 0 0,0-1 1,0 1-1,-2 1 0,-7 7-1547</inkml:trace>
  <inkml:trace contextRef="#ctx0" brushRef="#br0" timeOffset="6630.11">505 1845 152,'-1'1'251,"1"-1"-1,-1 0 1,1 1-1,-1-1 1,1 0 0,0 1-1,-1-1 1,1 0 0,-1 1-1,1-1 1,0 1-1,-1-1 1,1 1 0,0-1-1,0 1 1,-1-1-1,1 1 1,0-1 0,0 1-1,0-1 1,0 1 0,0-1-1,0 1 1,7 21 965,-2-7-618,-4-8-390,1 0 1,0-1-1,0 1 1,0-1-1,1 1 1,0-1-1,0 0 1,0 0-1,1 0 1,0 0-1,8 8 0,10 17-32,-22-30-227,0 0 0,1 0 0,-1 0-1,1 0 1,-1 0 0,1 0 0,-1 0-1,1 0 1,0 0 0,-1 0 0,1 0-1,0 0 1,0-1 0,0 1 0,0 0 0,0-1-1,0 1 1,0-1 0,0 1 0,1 0-1,-1-2-202,0 0 0,-1-1-1,1 1 1,-1 0-1,1 0 1,-1-1 0,1 1-1,-1 0 1,0-1-1,0 1 1,1 0 0,-1-1-1,0 1 1,0-1 0,-1 1-1,1-2 1,-7-25-2918,3 16 1670</inkml:trace>
  <inkml:trace contextRef="#ctx0" brushRef="#br0" timeOffset="7057.42">390 1661 376,'-2'-1'503,"1"0"-1,0 0 1,0-1-1,-1 1 1,1 0-1,0-1 1,1 1-1,-1-1 1,0 1-1,0-1 1,0-1-1,0 2-489,1 0 1,0 1-1,-1-1 0,1 1 0,0-1 0,0 0 1,0 1-1,-1-1 0,1 0 0,0 0 1,0 1-1,0-1 0,0 0 0,0 1 1,0-1-1,0 0 0,0 1 0,1-1 0,-1 0 1,0 1-1,0-1 0,1 0 0,-1 1 1,0-1-1,0 0 0,1 0 0,12-11-1618,14 2-1412,-21 6 1972</inkml:trace>
  <inkml:trace contextRef="#ctx0" brushRef="#br0" timeOffset="7415.53">626 1536 984,'-3'14'4438,"-8"13"-3085,2-5-638,5-11-430,1 1 0,0 0 0,1 0 0,0 0 0,0 22 0,3-33-274,3 1-9,0-1 1,0 0-1,0 0 0,0 0 1,0 0-1,0 0 0,0-1 1,0 0-1,0 0 0,0 0 1,0 0-1,0-1 0,0 1 1,0-1-1,0 0 0,0 0 1,0-1-1,5-2 0,21-4 27,-24 7-23,57-5 28,-58 5-39,0 1-1,0 1 1,1-1-1,-1 1 1,0 0-1,0 0 0,0 0 1,0 1-1,7 3 1,-9-4 15,0 1 1,0 0-1,0 0 1,-1 0 0,1 0-1,-1 0 1,0 0-1,1 1 1,-1-1-1,0 1 1,0-1-1,-1 1 1,1 0-1,-1 0 1,1 0 0,-1 0-1,0 0 1,0 0-1,0 0 1,0 0-1,-1 1 1,1-1-1,-1 0 1,0 0-1,0 1 1,-1 4 0,-1-2 159,0 0 1,-1 0 0,0-1 0,0 0 0,0 1 0,-1-1 0,0 0 0,0 0 0,-6 5 0,8-8-279,0 0-1,0-1 1,0 0 0,0 1 0,0-1 0,0 0-1,-1 0 1,1 0 0,0 0 0,-1 0 0,1-1 0,-1 1-1,1-1 1,0 1 0,-1-1 0,1 0 0,-1 0-1,1 0 1,-1-1 0,1 1 0,-1 0 0,1-1 0,-1 0-1,1 1 1,0-1 0,-1 0 0,1 0 0,-3-2-1,5 3 21,-1 0-1,1-1 0,-1 1 0,1 0 0,-1-1 0,1 1 0,-1 0 0,1-1 1,0 1-1,-1-1 0,1 1 0,0-1 0,-1 1 0,1-1 0,0 1 0,-1-1 1,1 1-1,0-1 0,0 0 0,0 1 0,-1-1 0,1 1 0,0-1 0,0 0 0,0 1 1,0-1-1,0 1 0,0-1 0,0 0 0,1 1 0,-1-1 0,0 1 0,0-1 1,0 1-1,1-2 0,1-11-1883,-2 2 486</inkml:trace>
  <inkml:trace contextRef="#ctx0" brushRef="#br0" timeOffset="7837.77">622 2455 224,'0'-1'291,"0"-1"-1,-1 1 1,1-1 0,0 1 0,-1 0-1,1-1 1,0 1 0,-1-1 0,0 1-1,1 0 1,-1-1 0,0 1 0,-1-2-1,1 2-200,0 0 0,0-1 0,0 1 0,0 0 0,1-1 0,-1 1 0,0-1 0,1 1 0,-1-1 0,1 1 0,0-1 0,-1 1 0,1-4 0,0 5-42,0 0 0,0-1 0,0 1 0,0 0-1,0-1 1,0 1 0,0 0 0,0-1 0,0 1 0,0 0 0,0-1 0,0 1 0,0 0 0,0-1 0,0 1 0,0 0 0,-1-1-1,1 1 1,0 0 0,0 0 0,0-1 0,-1 1 0,1 0 0,0 0 0,0-1 0,-1 1 0,1 0 0,0 0 0,-1 0 0,1-1-1,0 1 1,0 0 0,-1 0 0,1 0 0,0 0 0,-1 0 0,1 0 0,-1 0 0,-15 5 1017,-11 19-500,15-6-256,0 0 0,2 1 0,0 1 0,1 0-1,1 0 1,-8 34 0,15-51-288,0 0-1,0 1 1,1-1 0,0 1 0,0-1-1,0 0 1,0 1 0,0-1 0,0 1-1,1-1 1,0 0 0,0 1-1,0-1 1,0 0 0,0 0 0,1 0-1,-1 0 1,1 0 0,3 5 0,-2-5-8,1 1 1,0-1 0,-1 0 0,1 0-1,1 0 1,-1-1 0,0 1 0,0-1 0,1 0-1,-1 0 1,1-1 0,7 2 0,-2-1-230,1 0-1,-1 0 1,1-2 0,0 1 0,0-1-1,-1-1 1,1 0 0,0 0 0,-1-1-1,1 0 1,-1-1 0,11-5-1,-2-1-1078,-1-1-1,-1-1 1,0-1-1,18-15 1,-18 12-441</inkml:trace>
  <inkml:trace contextRef="#ctx0" brushRef="#br0" timeOffset="8211.54">835 2274 828,'-5'-1'641,"0"0"0,0 1 1,0-1-1,0 1 0,-1 0 0,1 0 0,0 1 0,-9 1 0,12-2-624,1 1 1,-1-1-1,0 0 0,1 1 0,-1-1 0,1 1 0,-1 0 0,1-1 0,-1 1 0,1 0 0,-1 0 0,1 0 0,0 0 1,0 0-1,-1 0 0,1 0 0,0 1 0,0-1 0,0 0 0,0 1 0,0-1 0,1 0 0,-1 1 0,0-1 0,1 1 1,-1 0-1,1-1 0,-1 1 0,1-1 0,0 3 0,-5 38 598,4-36-459,-1 1 0,1 0 0,1-1 0,0 1 0,0 0 0,0-1 0,2 12 0,-1-15-148,-1 1 1,1-1-1,0 0 0,0 1 1,0-1-1,0 0 0,1 0 1,-1 0-1,1 0 0,0 0 1,0-1-1,0 1 0,0 0 1,0-1-1,1 1 0,-1-1 1,1 0-1,-1 0 0,1 0 1,0 0-1,0 0 0,0-1 1,0 1-1,0-1 0,0 0 1,0 0-1,1 0 0,-1 0 1,0-1-1,1 1 0,-1-1 1,0 0-1,1 0 0,-1 0 1,1 0-1,-1-1 0,0 1 1,1-1-1,-1 0 1,5-2-1,-1 2-13,-1-1 1,1 0 0,-1-1-1,0 1 1,0-1 0,0 0-1,0-1 1,-1 0 0,1 0-1,-1 0 1,0 0 0,9-10-1,-12 12-1,0 0 1,0 0-1,-1-1 0,1 1 0,-1 0 1,1-1-1,-1 0 0,0 1 0,1-1 0,-2 0 1,1 1-1,0-1 0,0 0 0,-1 0 1,1 0-1,-1 0 0,0-5 0,-1 5 3,0 0 1,0 0-1,0 0 0,0 0 0,0 0 0,-1 0 0,0 0 0,1 0 0,-1 1 0,0-1 0,0 0 0,0 1 0,-1 0 1,1 0-1,-1-1 0,-3-1 0,-51-33-1078,37 25-1350,-31-24 0,45 29 525,1 1 664</inkml:trace>
  <inkml:trace contextRef="#ctx0" brushRef="#br0" timeOffset="8587.54">912 2134 1560,'5'6'3286,"7"8"-2530,14 11 215,-18-18-739,-1 1 0,2-1 0,-1 0 0,12 7 0,40 34 339,-46-35-459,0 1 99,-14-14-200,0 0 1,0 0-1,0 0 0,0 1 0,0-1 1,0 0-1,0 0 0,0 0 0,1 0 1,-1 0-1,0 1 0,0-1 1,0 0-1,0 0 0,0 0 0,0 0 1,0 0-1,0 0 0,0 0 1,1 1-1,-1-1 0,0 0 0,0 0 1,0 0-1,0 0 0,0 0 0,0 0 1,1 0-1,-1 0 0,0 0 1,0 0-1,0 0 0,0 0 0,0 0 1,1 0-1,-1 0 0,0 0 1,0 0-1,0 0 0,0 0 0,1 0 1,-1 0-1,0 0 0,0 0 0,0 0 1,0 0-1,0 0 0,0 0 1,1 0-1,-1-1 0,0 1 0,0 0 1,0 0-1,0 0 0,0 0 1,0 0-1,0 0 0,0 0 0,1-1 1,-1 1-1,0 0 0,-1-2 83,0 0 0,-1 0-1,1 0 1,0 0 0,-1 0-1,1 0 1,-1 0 0,0 1-1,-2-3 1,-7-8-15,-15-27-1,-26-52 0,44 72-436,1 0 1,-6-23-1,8 27-315,5 11 267,0 1-1,0-1 0,0 0 1,0 1-1,0-1 0,1 1 1,0-1-1,0 0 1,0 1-1,0 0 0,0-1 1,1 1-1,-1 0 0,1-1 1,3-3-1,1-2-1219</inkml:trace>
  <inkml:trace contextRef="#ctx0" brushRef="#br0" timeOffset="9190.13">1073 1946 1936,'0'2'255,"0"0"-1,1 1 1,-1-1-1,0 0 1,1 0-1,0 0 1,0 1-1,-1-1 1,1 0 0,0 0-1,1 0 1,-1 0-1,0 0 1,1-1-1,-1 1 1,2 2-1,33 23 34,-9-7 354,13 10-275,-31-24-301,0 0 0,-1 1 0,13 13 0,-12-14 492,-13-16-224,-11-16-241,3 9-119,7 11-7,0 0 1,0-1-1,1 1 0,0-1 0,1 0 0,-4-10 0,-6-12-81,0-4 59,13 32 54,0-1-1,0 1 1,0-1 0,0 0 0,0 1 0,0-1-1,0 0 1,1 1 0,-1-1 0,1 1-1,-1-1 1,1 0 0,0 1 0,-1-1 0,1 1-1,0 0 1,0-1 0,0 1 0,2-2-1,2-1 1,1 1-1,0 0 0,0 0 0,0 0 0,0 1 1,0 0-1,1 0 0,-1 0 0,1 1 0,-1 0 1,10 0-1,23-7-3,-34 7 7,1-1-1,0 0 1,-1 0-1,1 0 0,-1-1 1,0 0-1,1 0 1,6-6-1,-10 7-17,0 0 1,0 0-1,0-1 0,-1 1 1,1-1-1,0 1 0,-1-1 1,0 0-1,1 1 0,-1-1 0,0 0 1,-1 0-1,1 0 0,0 0 1,-1 0-1,0 0 0,1 0 1,-1-3-1,-1 5 13,1-1 0,-1 1 0,1-1 0,-1 1-1,0-1 1,1 1 0,-1 0 0,0-1 0,0 1 0,0 0 0,0 0-1,0-1 1,0 1 0,0 0 0,-1 0 0,1 0 0,0 0 0,0 1-1,-1-1 1,1 0 0,-1 0 0,1 1 0,-1-1 0,1 1 0,-1 0-1,1-1 1,-3 1 0,0-1 9,-1 0 0,1 0 0,-1 0 0,1 1 0,-1 0 0,1 0 0,-1 0 0,-4 1 0,4 1 21,1 0 0,0 0 0,0 1 0,0 0 0,0 0 0,1 0 0,-1 0 0,1 0 0,0 1 0,-1-1 0,2 1 0,-1 0 0,0 0 0,1 0 0,0 0-1,0 0 1,-3 8 0,-7 11 353,10-19-331,1 0-1,0-1 1,-1 1 0,1 0 0,1 0 0,-1 0 0,1 0-1,-1 0 1,1-1 0,0 1 0,0 0 0,1 0-1,-1 0 1,1 0 0,0 0 0,0 0 0,0-1 0,4 8-1,-2-5-27,-1 0-1,2 0 1,-1 0 0,1 0-1,0-1 1,0 1-1,0-1 1,1 0-1,0 0 1,6 4-1,-5-5-114,1 0-1,-1 0 1,1-1-1,-1 0 1,1-1-1,0 1 1,0-2-1,0 1 0,1 0 1,-1-1-1,0-1 1,0 1-1,14-2 1,-16 1-214,0-1 0,0 0 1,1 0-1,-1 0 0,0-1 0,0 0 1,0 0-1,-1 0 0,1 0 0,0-1 1,-1 0-1,0 0 0,1 0 0,-1 0 1,0-1-1,-1 0 0,1 0 0,-1 0 1,1 0-1,2-5 0,0-6-1326</inkml:trace>
  <inkml:trace contextRef="#ctx0" brushRef="#br0" timeOffset="9550.54">1555 1548 740,'0'0'228,"0"-1"1,0 0-1,0 1 0,0-1 1,0 0-1,-1 1 0,1-1 0,0 0 1,0 1-1,0-1 0,-1 0 1,1 1-1,0-1 0,-1 1 0,1-1 1,-1 1-1,1-1 0,0 1 1,-1-1-1,1 1 0,-2-1 1,-13-3 1050,14 5-1271,-1-1 0,1 0 0,-1 0 0,1 1 0,-1-1 0,1 1 0,0-1 0,-1 1-1,1-1 1,0 1 0,-1 0 0,1 0 0,0 0 0,0 0 0,0 0 0,0 0-1,0 0 1,0 0 0,0 0 0,-2 2 0,-2 9 97,-7 15 735,-10 33 0,20-54-716,0 1 1,0 0-1,1 0 1,0 0-1,0 0 1,1 0 0,0 0-1,0 0 1,1 0-1,2 12 1,-2-15-107,0 0 1,0-1-1,1 1 1,-1-1-1,1 0 1,0 0-1,0 1 1,0-1-1,0 0 0,1-1 1,-1 1-1,1 0 1,0-1-1,-1 1 1,1-1-1,0 0 1,1 0-1,4 3 0,-2-3-52,-1-1-1,0 1 0,1-1 0,-1 0 0,1 0 0,-1-1 0,1 0 0,-1 0 0,1 0 0,0 0 0,7-3 0,-2 1-294,-1 0 0,0-1 0,0-1 0,-1 0 0,1 0-1,-1-1 1,0 0 0,0 0 0,0-1 0,-1 0 0,1-1 0,13-15 0,-12 10-399,14-23-1619,-14 17 890</inkml:trace>
  <inkml:trace contextRef="#ctx0" brushRef="#br0" timeOffset="9938.14">1566 1223 616,'0'8'599,"1"0"-1,1 0 1,-1 0-1,1 0 1,0-1-1,1 1 1,0 0-1,0-1 1,1 0-1,8 13 1,6 6-558,31 34 0,-22-27 384,-9-12-427,1-1 0,1 0-1,35 26 1,-45-39-190,5 5-934,-22-15-3403,1 0 2990</inkml:trace>
  <inkml:trace contextRef="#ctx0" brushRef="#br0" timeOffset="9939.14">1549 1433 988,'0'0'4118,"29"-16"-1061,39-21-2079,47-27-1802,-42 11-4479,-56 38 3201</inkml:trace>
</inkml:ink>
</file>

<file path=word/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7:45.764"/>
    </inkml:context>
    <inkml:brush xml:id="br0">
      <inkml:brushProperty name="width" value="0.05" units="cm"/>
      <inkml:brushProperty name="height" value="0.05" units="cm"/>
      <inkml:brushProperty name="color" value="#F6630D"/>
    </inkml:brush>
  </inkml:definitions>
  <inkml:trace contextRef="#ctx0" brushRef="#br0">1380 111 1144,'-51'3'4551,"2"0"-4288,40-3-115,-12 0 496,0 0-1,-36-7 1,-215-33 797,202 30-817,0 3 1,-86 2 0,117 7-478,-73 14 0,45-5 227,42-6-267,-1 2 0,1 1 0,0 1 0,1 1 0,0 1 0,-26 17 0,-18 19-6,17-3-100,47-39 9,-1 0 1,1 0-1,0 0 0,0 1 0,1 0 1,-5 8-1,-14 21 89,20-32-79,0-1 1,1 1-1,0-1 1,-1 1 0,1 0-1,0-1 1,0 1-1,1 0 1,-1 0-1,1 0 1,-1-1-1,1 4 1,0 42 274,0-26-255,1-16 9,0 1 0,1 0 0,-1-1 0,1 1 0,0-1 0,1 0 0,-1 0 0,1 0 0,1 0 0,5 8 0,0 0 123,1-1 0,1 0 0,14 13 0,-5-10-27,0-1 0,2-1 0,27 14-1,-33-19-105,16 8 64,1-2 0,0-2 0,59 17 0,108 12 30,-154-33-63,216 44 23,-4-27-26,-120-17-74,-65-4 35,128-7 1,-170 0-7,299-31-47,-178 13 64,-67 10-26,126-32-1,-164 32-6,0 2-1,66-4 1,-64 8-7,137-9 46,8 7-104,-136 4 44,-22 1 16,37 3 0,146 1 8,-114-5-96,-39 3-36,-1 3 0,84 16 0,-6-3-69,-63-10 17,39 1 104,24 3 77,-109-8-119,54-2 0,-49-1 28,-6 0 92,122-4-245,-130 1 179,1-1 0,-2 0 0,1-2 0,29-11 0,-48 15 102,49-22 84,-50 22-122,-1 0 0,0-1 0,0 1 0,0-1 1,0 0-1,-1-1 0,1 1 0,-1 0 0,0-1 1,4-4-1,9-20 128,-11 14-91,-1 1 0,0-1 0,-1 0 1,-1 0-1,2-27 0,1-15-63,1-38-19,-7 88 41,1 0 0,-1 1 0,-1-1 0,1 1 0,-1-1 0,0 1 0,0 0 0,0 0 0,-7-9 0,-3-11-3,6 18 27,1 1-1,-1 0 1,0 0-1,-1 1 1,-9-7-1,13 10-6,-20-14 48,-1 1-1,-1 0 1,0 3 0,-1 0 0,0 1-1,-1 1 1,0 2 0,0 1 0,-1 1-1,-50-4 1,-296-6 69,161-3-161,69 4 58,-23 2 43,-301-13 275,188 24-296,181 2-63,-158-23 0,160 9-10,-170-3 1,-100 17-13,312 2 78,-55 10-1,50-5 37,27 0-434,-5-1-4528,71-2-4093,-22-4 6936</inkml:trace>
  <inkml:trace contextRef="#ctx0" brushRef="#br0" timeOffset="2239.41">945 870 112,'-1'-3'3375,"-3"-13"-2569,2 13-646,0-1-1,0 1 1,0 0-1,0 0 1,0 0 0,-1 0-1,1 0 1,-1 1-1,0-1 1,0 1 0,0 0-1,0 0 1,0 0 0,-1 0-1,1 0 1,0 1-1,-1-1 1,1 1 0,-1 0-1,0 0 1,1 0-1,-1 1 1,0-1 0,0 1-1,-7 0 1,-28 2 1071,-74 14 0,20-2-432,46-7-460,0 1 0,-69 23-1,69-15 401,1 2 0,-58 30-1,84-35-589,0 0-1,1 1 1,0 0 0,1 2-1,-24 27 1,35-36-120,1 0-1,1 0 1,-1 1 0,1-1-1,0 1 1,1 0 0,0 1-1,0-1 1,1 1-1,0 0 1,0-1 0,1 1-1,1 1 1,-1-1 0,1 0-1,1 0 1,-1 0 0,2 0-1,-1 1 1,3 9 0,3 7 42,-5-19-47,0 0 0,0-1 0,1 1 0,0 0 0,0-1 0,1 0 0,-1 1 0,2-1 0,-1 0 0,1 0 0,-1-1 0,10 10 1,29 35 56,-1-9 239,63 52 0,-80-73-295,-7-8 22,0-1 1,2 0-1,-1-1 0,1-1 0,33 10 1,18 10-26,-20-9 0,1-2 0,0-3 1,2-1-1,61 6 1,269 27 29,-295-40-70,0-4 0,88-9 0,60-8 80,-34-11-101,24-3-255,10 3 57,-177 20 188,105-5 26,48 3-85,111-2-548,74-7 253,-207 6 385,-77-1 0,113-5-30,-65 19 48,-6-14 43,-1 0-25,78 1 3,-76 4-3,-139 4-17,0-1 0,0-1 1,0 0-1,-1-1 0,0-1 0,30-14 0,-37 15-13,0-1 0,0 0 0,0 0-1,-1-1 1,0 0 0,0-1-1,8-9 1,-12 12 2,-1-1 0,1 1 0,-1-1 0,0 1 0,-1-1 0,1 0 0,-1 0 0,-1 0 0,1 0 0,-1 0 0,0-1 0,0 1 0,0-10 0,-2 6 0,0 0 1,0-1 0,-1 1-1,0 0 1,0 0-1,-1 0 1,-1 0-1,0 0 1,0 1 0,-1 0-1,0 0 1,-1 0-1,-11-15 1,-12-13 198,-59-60 0,3 28-208,26 22-130,40 32 92,0 2 1,0 0-1,-1 2 1,-1 0 0,-21-8-1,-2 2 217,-69-16-1,54 21-277,-1 2 0,0 3-1,-78 1 1,82 13-1267,46-5 226,0 0-1,0-1 1,0 0-1,1-1 1,-19-1 0,16-4-2679,6 5 1649</inkml:trace>
</inkml:ink>
</file>

<file path=word/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7:42.699"/>
    </inkml:context>
    <inkml:brush xml:id="br0">
      <inkml:brushProperty name="width" value="0.05" units="cm"/>
      <inkml:brushProperty name="height" value="0.05" units="cm"/>
      <inkml:brushProperty name="color" value="#F6630D"/>
    </inkml:brush>
  </inkml:definitions>
  <inkml:trace contextRef="#ctx0" brushRef="#br0">1401 330 652,'6'-119'3482,"-6"115"-3405,0-1 0,0 1 0,-1 0 0,1-1-1,-1 1 1,0 0 0,0 0 0,-1-1 0,1 1 0,-1 0 0,0 1 0,0-1 0,0 0 0,-1 0 0,1 1 0,-1-1 0,0 1 0,0 0 0,0 0 0,0 0 0,-1 0 0,1 1 0,-5-3 0,-4-1 236,0 1 1,0 0 0,-1 1-1,1 0 1,-1 1 0,0 0 0,-13 0-1,-96-2 1241,111 5-1392,-317 0 2480,256-5-1529,53 3-1000,0 1-1,-1 0 0,-29 3 1,-46 5-48,13 1-51,47-5-47,-1 1 0,-46 13 0,36-7 3,32-7 13,1 0 1,-1 0-1,1 1 1,0 1-1,-14 7 1,24-11 26,-13 8 17,1 0-1,-1 0 0,1 2 0,1 0 1,-22 21-1,33-26-26,0-1 1,0 1-1,1 0 1,0 0-1,1 1 1,-1-1-1,1 0 0,0 0 1,1 1-1,0 11 1,0 101-34,0-112 67,1-1 0,0 1 0,0 0 0,1-1 0,0 1 0,0-1 0,0 1 0,1-1 0,0 0 0,0 0-1,0 0 1,7 8 0,-1-4 81,1 0 0,0-1 0,0 0 0,1 0 0,0-1 0,0 0 0,1-1 0,17 8-1,18 2 74,1-2 0,1-2 0,72 10 0,-63-13-167,65 8 3,0-6 0,150-4 0,-205-5-23,78 13 0,-53-3 6,-30-6 129,-9 1-229,0-3-1,92-3 1,73-9 350,-83 2-286,-69 3 60,74-10 0,46-5-62,-77 9 63,119 2 32,89-2-90,-212 9 49,-39-5-10,-50 1-26,1 2 1,0 0-1,29 3 0,-19 1 41,0-2 1,45-4-1,-2 0-49,-4-1 25,-49 2-2,-1 1-1,1 0 1,0 1-1,23 4 1,28 5-60,-47-8 65,-1 2 1,29 7-1,-24-5 18,50 6-1,-27-6-42,-8 0 30,0-2 1,-1-2-1,1-1 1,53-8-1,-73 6-33,37 2 0,-40 1 12,1-1 0,33-5-1,8 2-8,3 0 20,-39 0 48,-18 2-46,-1 1-1,1-1 0,0 0 1,-1-1-1,1 1 1,-1-1-1,9-4 1,9-3 6,-18 7-7,0 0-1,0 0 1,0 0-1,0 0 1,-1-1-1,6-3 1,-1-2-5,27-22-31,41-46 0,-70 67 48,-1-1 0,0 1 0,-1-2 0,6-13 0,-8 16-24,0 2-3,-1-1 1,-1 1 0,1 0-1,0-12 1,5-18 24,-6 31-11,0 0-1,0-1 1,-1 1 0,1 0-1,-2-1 1,1 1-1,0 0 1,-1-1 0,0 1-1,0 0 1,-2-6-1,-4-29-4,6 34 4,1 0 0,-1 1 0,-1-1 0,1 1-1,-1-1 1,0 1 0,0 0 0,-1-1 0,1 1 0,-1 0-1,-5-6 1,-45-53 140,38 48-256,-1-6 127,14 18 3,0 0 0,0 1 0,-1-1 0,0 1 0,0 0 0,0 0 0,0 0 0,0 0 0,0 0 0,-5-2 0,-52-39 142,39 34-134,0 1 1,-1 1-1,0 1 0,0 1 0,-26-3 1,7 3 72,0 2 1,-44 1-1,-82 14-104,88-3-11,-97 15 43,16-2 47,8-19-104,100-4 10,-63 7-1,-58 15 60,93-10-33,-129 1-1,77-7-37,-99-4 37,196-2 26,-12-2-4,-67-12-1,62 7-90,-76-3-1,76 8 127,-133-4-97,104 7 46,-145-22-1,177 17-462,0 2 1,-54 2 0,86 2-701,0 1 1,-31 7 0,41-7 114,-1 1 0,1 0 0,-1 1 0,1 0 1,0 0-1,0 1 0,0-1 0,-9 8 0,10-5-678</inkml:trace>
</inkml:ink>
</file>

<file path=word/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7:39.341"/>
    </inkml:context>
    <inkml:brush xml:id="br0">
      <inkml:brushProperty name="width" value="0.05" units="cm"/>
      <inkml:brushProperty name="height" value="0.05" units="cm"/>
      <inkml:brushProperty name="color" value="#F6630D"/>
    </inkml:brush>
  </inkml:definitions>
  <inkml:trace contextRef="#ctx0" brushRef="#br0">1045 1 1660,'0'0'3855,"-12"0"4785,8 0-8513,1 1-1,0 0 0,0 0 0,-1 0 0,1 0 1,0 1-1,-5 2 0,4-2-90,1 0 1,-1 0 0,0 0-1,0-1 1,0 0-1,0 1 1,0-1 0,-7 0-1,0 0 9,0 0-1,0 1 0,-17 5 1,17-4-53,-1 0 1,0-1-1,-20 1 0,-35 0 455,-106 20 1,90-11-643,79-11 188,-19 1 7,1 1-1,-1 2 1,1 0-1,0 1 1,0 1-1,-35 17 1,42-16 4,-26 18-56,-54 40 132,39-22-136,35-27 58,-14 14 41,3 10-53,29-34 1,0-1-1,0 1 1,1 0 0,0 1-1,0-1 1,1 0 0,0 1-1,-1 8 1,2 70-1,1-45 3,10 16 71,-11 27-70,6-52 12,-6-30-1,1 1 0,-1-1 0,1 0 0,-1 0 1,1 1-1,0-1 0,0 0 0,0 0 0,0 0 0,0 0 1,0 0-1,1 0 0,-1 0 0,3 2 0,27 24 173,-22-21-97,4 3 15,0-1 1,1 0-1,1-2 1,-1 1-1,1-2 1,18 6-1,-28-10-79,15 6 42,-16-6-37,0 0 0,1 0 0,-1 0 0,1-1 0,-1 1 0,1-1 1,0-1-1,7 2 0,144 13 527,40-2-385,-162-11-170,50 8 1,-50-4 25,53 1 0,-27-4 37,-37-1-51,0-2 1,26-1-1,-26 0-23,1 0 1,-1 2-1,37 6 0,-29-2 6,33-1 0,360 12 181,-379-15-185,1 2 1,48 11-1,-87-13 19,1-1 0,-1 0 0,1 0 0,0-1 0,7-1 0,19-2 6,18 1-8,-36 2 0,0 0 0,-1 0-1,21 3 1,81-2-93,-94 2 104,0-1-1,0-1 0,-1-1 0,34-6 0,-12 1-22,149-1 69,-169 7-103,38 1 87,-23 1-55,72-7-1,-81 2 25,0 2-1,35 2 1,-6 1-30,80 7 4,17 4 10,-5-7-19,150-6 60,-123 3-66,-10-3 76,-50 0-83,-35-3 68,-75 2-32,-1 0 1,0 0-1,0-1 0,9-4 0,1 1 38,83-23-76,-79 21 62,-14 5-31,0-1-1,0 1 1,1 1 0,-1 0-1,0 0 1,12-1-1,-2-1 41,-16 1-40,-1 1 9,3-1 9,0-1-1,-1 1 1,1-1 0,0 0 0,-1 0 0,1 0-1,-1 0 1,2-4 0,9-11-70,-1-14 77,-12 27-14,1-1-1,0 0 1,1 1 0,-1-1 0,1 1 0,4-9 0,-3 8-5,-1 0 1,0 0-1,0 0 1,0 0-1,-1-1 1,2-11-1,2-24-264,-4 28 424,-1 9-153,0 0 1,0 0-1,0 0 1,0 0-1,-1 0 1,0 0 0,-2-8-1,-10-38 99,10 45-113,0 0 1,0 0-1,0 0 0,-1 1 1,-7-10-1,-16-16 32,-68-54 1,27 26 111,23 18-182,-28-13 42,43 33-5,0 0-1,-2 2 1,-43-19 0,14 14 5,-127-31-1,-70 7-89,205 42 85,-69 1 0,18 1 136,-26-2-185,-153 12-1,187 4 50,-59 2-79,40-3 71,2 1 20,66-10 15,20 1-29,0 0 1,0-2-1,0-2 0,-42-8 0,-81-20-13,112 23-3,-1 1-1,0 3 1,0 1-1,0 2 1,-47 4-1,-23-2-36,74-2 1,-43 4-1,-119 19-636,191-21 699,2 0-84,0 0 1,1 0 0,-1-1 0,0 0-1,0 0 1,1 0 0,-1 0 0,0 0-1,1-1 1,-1 0 0,-4-1-1,2-3-926,6 5 713,0-1-1,0 1 1,0 0-1,0-1 0,0 1 1,16-11-9944,-15 8 8545</inkml:trace>
</inkml:ink>
</file>

<file path=word/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8:44.608"/>
    </inkml:context>
    <inkml:brush xml:id="br0">
      <inkml:brushProperty name="width" value="0.05" units="cm"/>
      <inkml:brushProperty name="height" value="0.05" units="cm"/>
      <inkml:brushProperty name="color" value="#004F8B"/>
    </inkml:brush>
  </inkml:definitions>
  <inkml:trace contextRef="#ctx0" brushRef="#br0">611 10 1788,'-2'-2'504,"-1"1"-1,1 0 1,0 0-1,-1 0 1,1 0-1,-1 0 1,1 1-1,-1-1 1,1 1-1,-1-1 1,-3 1-1,5 0-335,-15 16 739,15-13-777,0 0-1,0 0 1,0 0 0,0 0-1,0 0 1,-1 0-1,0 0 1,1 0-1,-1-1 1,0 1-1,-2 2 1,-28 27 1120,-13 18 269,23-25-1138,1-3-273,-2-1 0,-38 27 0,-13 12-13,41-33-32,-43 26 0,6-4-109,10-3-31,42-33 12,11-6 509,22-1 175,-5-4-469,40 10 293,1-3 0,63 3 0,23 3-304,-112-11-139,-1 1 0,1 1 0,-1 2 0,-1 0 0,0 1 0,23 13 0,121 57-92,-96-48 145,-70-30-43,10 4 1,-11-5-4,1 0 1,-1 0-1,0 0 0,0 0 0,0 0 1,0 0-1,1 0 0,-1 0 0,0 0 1,0 0-1,0 0 0,0 0 0,1 0 1,-1 0-1,0 0 0,0 0 0,0 0 1,1 0-1,-1 0 0,0 0 0,0 0 1,0 0-1,0-1 0,0 1 0,1 0 0,-1 0 1,0 0-1,0 0 0,0 0 0,0 0 1,0-1-1,0 1 0,0 0 0,1 0 1,-1 0-1,0 0 0,0-1 0,0 1 1,0 0-1,0 0 0,0 0 0,0 0 1,0-1-1,0 1 0,0 0 0,0 0 1,0 0-1,0 0 0,0-1 0,-6-8 346,6 8-370,28-14-13692,-22 8 11506</inkml:trace>
</inkml:ink>
</file>

<file path=word/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8:38.513"/>
    </inkml:context>
    <inkml:brush xml:id="br0">
      <inkml:brushProperty name="width" value="0.05" units="cm"/>
      <inkml:brushProperty name="height" value="0.05" units="cm"/>
      <inkml:brushProperty name="color" value="#004F8B"/>
    </inkml:brush>
  </inkml:definitions>
  <inkml:trace contextRef="#ctx0" brushRef="#br0">11 93 1388,'-8'-6'3713,"6"5"-2355,1 8-812,12 19-46,1 49 490,-7-35-960,-5-40-22,6-31 119,-5 16-141,1 1 0,0-1 0,1 1 0,1 0 0,0 0 0,7-17 1,-4 12 93,-6 16-84,1 0 1,-1 0-1,1 0 1,-1 0-1,1 0 1,0 0-1,0 0 1,1 0-1,-1 1 1,0-1 0,1 1-1,0 0 1,-1 0-1,1 0 1,0 0-1,0 0 1,0 0-1,0 1 1,1 0-1,-1-1 1,0 1-1,5 0 1,-7 1 3,1 0 1,0 0-1,-1 1 1,1-1-1,-1 0 1,1 1-1,-1 0 1,1-1-1,-1 1 1,1 0-1,-1 0 1,1 0-1,-1 0 0,0 0 1,0 0-1,1 0 1,1 2-1,18 29 62,-9-12-54,27 54-10,-37-71 5,0 0 1,0 1-1,0-1 0,-1 0 1,1 1-1,-1-1 1,0 1-1,0-1 0,0 1 1,0-1-1,0 7 0,-1-9-12,0-37 20,0 30-16,1 0 1,1 0-1,-1 0 0,1 0 1,0 1-1,0-1 1,0 0-1,1 1 1,0 0-1,0-1 0,1 1 1,-1 0-1,1 1 1,0-1-1,6-5 1,-7 7 2,-1 1 1,1-1 0,0 1-1,0 0 1,0 0 0,0 0-1,0 0 1,0 0 0,0 1-1,1-1 1,-1 1 0,0 0 0,1 0-1,-1 0 1,1 1 0,-1-1-1,1 1 1,0 0 0,-1 0-1,1 0 1,-1 0 0,1 1-1,-1-1 1,1 1 0,-1 0-1,1 0 1,-1 0 0,4 2-1,-2 1 3,-1-1 0,1 1 0,-1 0 0,0 0 0,0 0 0,0 1 0,-1-1 0,1 1 0,-1 0 0,0 0 0,0 0 0,-1 0 0,0 0 0,0 1-1,0-1 1,2 11 0,4 9 39,-7-24-38,-1 0 0,1 0 0,-1 1 0,0-1 0,1 0 0,-1 0 0,0 1 0,0-1 0,1 0 1,-1 1-1,0-1 0,0 0 0,-1 0 0,1 1 0,0-1 0,0 0 0,-1 1 0,1-1 0,0 0 0,-1 0 0,1 0 0,-1 1 0,0-1 1,1 0-1,-1 0 0,-1 1 0,-3 6 108,4-6-1635,1-13-2859,0 6 2878</inkml:trace>
  <inkml:trace contextRef="#ctx0" brushRef="#br0" timeOffset="375.97">554 49 1684,'-3'0'419,"0"0"0,1 0 0,-1 1 0,1-1 0,-1 1 0,0-1 0,1 1 0,-1 0 0,1 0 0,0 0-1,-1 0 1,-2 2 0,3-1-315,1-1 0,-1 0 0,0 1 0,1 0 0,-1-1-1,1 1 1,0 0 0,-1 0 0,1 0 0,0 0 0,0 0 0,-1 3-1,1-1-93,0 1-1,0 0 0,1 0 0,-1 0 0,1 0 0,0-1 0,0 1 0,1 0 0,-1 0 0,1 0 0,0-1 0,0 1 0,3 4 0,-3-5 0,1 0-1,0 0 0,0 0 0,0-1 0,0 1 1,1-1-1,-1 0 0,1 0 0,0 1 0,0-2 1,0 1-1,4 2 0,-5-3-4,-1-1-1,1 0 1,0 0 0,0 0 0,0 0 0,0 0-1,0-1 1,1 1 0,-1-1 0,0 1-1,0-1 1,0 0 0,0 1 0,1-1-1,-1-1 1,0 1 0,0 0 0,0 0 0,1-1-1,-1 1 1,0-1 0,0 0 0,0 0-1,3-1 1,-1 0 1,1-1 1,-1 0-1,1 0 0,-1 0 1,0 0-1,0 0 0,6-8 0,-9 9-1,0 0-1,0 0 0,0 1 0,0-1 0,0 0 0,-1-1 0,1 1 0,-1 0 0,1 0 0,-1 0 0,0 0 0,0 0 0,0 0 0,0-1 0,0 1 0,0 0 0,-1 0 0,1 0 0,-1 0 0,0 0 0,-1-3 0,-1-3-71,-2-1 0,1 1 0,-1 1 0,-1-1 0,1 1-1,-1 0 1,-1 0 0,1 0 0,-1 1 0,-9-7-1,15 13-367,1-2-537</inkml:trace>
  <inkml:trace contextRef="#ctx0" brushRef="#br0" timeOffset="1030">715 84 528,'5'32'4042,"16"12"-3119,-7-17-643,-4-8-224,-6-18-44,-3-12-47,-12-52 30,11 57-2,0 0-1,1 0 0,-1 0 1,1 1-1,0-1 0,1 0 1,-1 0-1,1 1 0,4-10 1,-5 14 7,0 0 0,0 0 0,0-1 1,-1 1-1,1 0 0,1 0 0,-1 0 1,0 0-1,0 0 0,0 0 0,0 1 1,1-1-1,-1 0 0,0 1 0,1-1 1,-1 1-1,2-1 0,0 0 7,-1 1-1,0 0 0,1 0 1,-1 1-1,0-1 0,1 0 1,-1 1-1,0-1 0,1 1 1,-1 0-1,0 0 0,0 0 1,0 0-1,3 1 1,6 3 49,0-1 1,0 0 0,0-1-1,0 0 1,20 2-1,-5-1-55,-24-3 1,-1-1-1,0 0 1,1 1 0,-1-1-1,1 0 1,-1 0-1,0 0 1,1 0 0,-1 0-1,1 0 1,-1 0-1,0-1 1,1 1 0,-1 0-1,1-1 1,-1 1-1,0-1 1,0 1 0,1-1-1,-1 0 1,0 0-1,0 1 1,0-1 0,0 0-1,0 0 1,0 0-1,0 0 1,0 0 0,0-1-1,0 1 1,0 0-1,-1 0 1,1 0 0,0-1-1,-1 1 1,1 0-1,-1-1 1,0 1 0,1-1-1,-1 1 1,0 0-1,0-1 1,0 1 0,0-3-1,-1 1 1,0 0 0,-1-1 0,1 1 0,-1 0 0,0 0 0,0 1 0,0-1 0,0 0 0,0 1 0,-1-1 0,1 1 0,-1-1 0,0 1 0,1 0 0,-1 0 0,0 1 0,0-1 0,0 0 0,-5-1 0,4 3 8,0 0 0,1 0 1,-1 0-1,0 0 1,0 1-1,1-1 1,-1 1-1,0 0 0,1 0 1,-1 0-1,1 0 1,-1 1-1,1 0 1,0-1-1,0 1 0,-1 1 1,-2 2-1,0-1 46,1 0 0,0 1-1,0-1 1,0 1 0,0 0-1,1 1 1,0-1 0,-7 12-1,10-13-51,0-1 1,0 1-1,0 0 0,0-1 0,0 1 0,1 0 0,-1 0 1,1 0-1,0-1 0,0 1 0,1 0 0,-1 0 0,1-1 0,0 1 1,0 0-1,0-1 0,0 1 0,1 0 0,-1-1 0,1 0 1,0 1-1,0-1 0,0 0 0,0 0 0,1 0 0,3 3 1,-3-3-351,0-1 1,0 1 0,0-1 0,1 1 0,-1-1 0,1 0 0,0-1 0,0 1-1,5 1 1,-4-2-1160</inkml:trace>
  <inkml:trace contextRef="#ctx0" brushRef="#br0" timeOffset="1425.3">319 447 244,'-1'0'4036,"-4"3"-3137,3 3-765,0 0 0,0 0 0,1-1 0,-1 1 0,1 0 0,1 0-1,-1 1 1,1-1 0,0 0 0,1 0 0,-1 0 0,3 6 0,-1 23 143,9 91-221,-11-118-132,-1 7-306</inkml:trace>
  <inkml:trace contextRef="#ctx0" brushRef="#br0" timeOffset="2087">112 539 596,'28'0'2783,"26"0"-2440,0-3 1,0-2-1,-1-2 1,72-19-1,-122 25-347,-1 0-1,1 0 0,-1 0 0,1 0 0,-1 0 0,0 0 0,0-1 0,1 0 0,-1 1 0,0-1 0,0 0 0,-1 0 0,1 0 1,2-2-1,-4 3 5,1 0 0,-1 0 0,0 0 0,1 1 0,-1-1 0,0 0 1,1 0-1,-1 0 0,0 0 0,0 0 0,0 0 0,0 0 0,0 0 0,0 0 1,0 1-1,0-1 0,0 0 0,-1 0 0,1 0 0,0 0 0,0 0 0,-1 0 1,1 0-1,-1 1 0,1-1 0,-1 0 0,1 0 0,-1 1 0,1-1 1,-1 0-1,0 1 0,1-1 0,-1 0 0,0 1 0,0-1 0,1 1 0,-1-1 1,0 1-1,-2-1 0,2 0 8,-4 2 27,5 16 91,-1-8 40,1 1 1,0-1 0,1 0 0,4 18 0,0 14 153,-4-35-312,-1 1 1,1-1-1,0 0 1,0 0 0,0 0-1,1 0 1,3 8-1,0-4-2,0 1 0,-1 0 0,0 0 0,-1 0 0,0 0 0,1 18 0,-6-58-29,1 22 23,0 1-1,0-1 1,1 0-1,0 1 1,1-1 0,-1 1-1,3-11 1,-1 11 17,-1 0-21,0 0 0,1 0 0,0 0 1,0 1-1,0-1 0,1 1 0,-1-1 0,1 1 1,1 0-1,-1 0 0,1 0 0,-1 1 0,1-1 1,1 1-1,-1 0 0,1 0 0,5-4 0,-8 7 5,0-1 0,0 1 0,0 0-1,1 0 1,-1 0 0,0 0 0,1 0-1,-1 0 1,1 1 0,-1-1 0,1 1 0,-1-1-1,1 1 1,-1 0 0,1 0 0,0 0 0,-1 1-1,1-1 1,-1 0 0,1 1 0,-1 0-1,1 0 1,-1-1 0,0 1 0,1 1 0,-1-1-1,0 0 1,0 1 0,0-1 0,0 1-1,0-1 1,0 1 0,0 0 0,0 0 0,-1 0-1,1 0 1,-1 0 0,1 0 0,-1 1-1,2 3 1,2 7-81,-1 0 1,-1 0-1,0 0 0,0 1 0,-1 0 0,-1-1 0,0 1 0,-2 17 1,7-31-3450,-6-3 1909</inkml:trace>
  <inkml:trace contextRef="#ctx0" brushRef="#br0" timeOffset="2580.84">862 510 496,'-30'5'4337,"27"-4"-4278,0 0-1,0 0 0,0 0 0,1 1 1,-1-1-1,0 1 0,1 0 0,-1 0 1,1 0-1,0 0 0,-1 0 0,1 0 1,0 1-1,0-1 0,1 1 0,-1 0 1,0-1-1,1 1 0,0 0 0,-2 3 1,1 2 32,0 0 0,0 0 0,0 0 0,1 1 0,0-1 0,1 0 0,1 16 1,-1-22-87,0 0 0,1 0 0,-1 0 0,1 0 0,-1 0 0,1-1 1,0 1-1,-1 0 0,1 0 0,0-1 0,0 1 0,0 0 1,1-1-1,-1 1 0,0-1 0,3 3 0,-2-3-8,0-1 0,0 1 0,0 0 0,0-1 0,0 1 0,0-1 0,0 1 0,0-1 0,0 0 0,0 0 0,0 0 0,0 0 1,0 0-1,0-1 0,0 1 0,0-1 0,0 1 0,0-1 0,0 0 0,2 0 0,1-1-7,0 0 1,0-1 0,-1 1-1,1-1 1,0 0 0,-1 0-1,0 0 1,0 0 0,0-1 0,0 0-1,0 0 1,-1 0 0,1 0-1,-1-1 1,0 1 0,-1-1-1,1 1 1,-1-1 0,0 0-1,0 0 1,0-1 0,-1 1 0,1-7-1,-13-42 19,11 54-1,1 28 165,7-8-21,-7-17-128,-1 0 1,1 0-1,0 0 1,1 0-1,-1 0 1,0 0-1,1 0 1,3 3-1,-1 0-94,0-2 67,0 0 1,0 1 0,0-1 0,0-1 0,8 6 0,-11-8-126,1 0 0,-1-1 0,0 1 0,1 0 0,-1-1 0,0 0 0,1 1 0,-1-1 0,1 0 0,-1 0 0,1 1 0,-1-1 0,1 0 0,-1 0 0,1-1 0,-1 1 0,0 0 0,1 0 0,-1-1 0,1 1 0,-1-1 0,0 1 0,1-1 0,-1 0 0,0 0 0,0 1 0,1-1 0,1-2 0,3-2-1031,4 1-216</inkml:trace>
  <inkml:trace contextRef="#ctx0" brushRef="#br0" timeOffset="3078.88">1050 509 216,'0'0'157,"0"0"0,-1 1-1,1-1 1,0 0 0,0 0 0,-1 0 0,1 0 0,0 0-1,0 0 1,-1 0 0,1 1 0,0-1 0,0 0-1,-1 0 1,1 0 0,0 1 0,0-1 0,-1 0 0,1 0-1,0 1 1,0-1 0,0 0 0,0 0 0,0 1-1,-1-1 1,1 0 0,0 1 0,0-1 0,0 0 0,0 0-1,0 1 1,0-1 0,0 0 0,0 1 0,2 17 1044,7 13-1096,-3-4 55,-5-22-160,0 0 1,0 0-1,0 0 1,1 0-1,-1 0 0,1-1 1,0 1-1,3 4 1,-4-6 1,-1-3 22,6-112-28,-6 108 6,1 1-1,-1 0 0,1-1 0,0 1 1,0 0-1,0-1 0,0 1 1,1 0-1,-1 0 0,1 0 0,0 0 1,0 0-1,0 0 0,0 1 1,0-1-1,1 1 0,-1-1 0,1 1 1,0 0-1,-1 0 0,1 0 0,0 0 1,0 1-1,0-1 0,1 1 1,-1 0-1,0 0 0,0 0 0,1 0 1,-1 0-1,1 1 0,-1-1 1,1 1-1,-1 0 0,0 0 0,1 1 1,-1-1-1,1 1 0,-1-1 0,0 1 1,1 0-1,-1 0 0,0 1 1,0-1-1,0 1 0,0-1 0,0 1 1,3 2-1,3 3 68,-1 0 0,0 1 1,-1 0-1,1 0 0,-1 0 0,-1 1 0,0 0 1,0 0-1,6 16 0,-10-19-64,0 0 1,-1 0-1,0 0 0,0 1 0,-1-1 0,0 7 1,0-13-18,0 0 1,0 0-1,0 0 1,0 0-1,0-1 1,0 1-1,0 0 1,0 0-1,0 0 1,0 0-1,1 0 0,-1 0 1,0 0-1,0 0 1,0 0-1,0 0 1,0 0-1,0 0 1,0 0-1,0 0 1,0 0-1,0 0 1,0 0-1,1 0 1,-1 0-1,0 0 1,0 0-1,0 0 1,0 0-1,0 0 1,0 0-1,0 0 1,0 0-1,0 0 1,0 0-1,1 0 0,-1 0 1,2-12-1344,3-15-3057,-4 17 2732</inkml:trace>
  <inkml:trace contextRef="#ctx0" brushRef="#br0" timeOffset="3435.81">1475 139 1196,'0'0'2978,"12"28"813,-1 82-3191,-8-103-1518,-3-6 884,0-1 0,0 0 0,0 0 0,0 0 0,0 0 0,1 1 0,-1-1 0,0 0 0,0 0 0,0 0 0,0 1 0,0-1 0,0 0 0,0 0 0,0 1 0,0-1 0,0 0 0,0 0 0,0 1 0,0-1 0,0 0 0,0 0 0,0 0 0,0 1 0,0-1 0,0 0 0,0 0 0,-1 0 0,1 1 0,0-1 0,0 0 0,0 0 0,0 0 0,0 1 0,-1-1 0,1 0 0,0 0 0,0 0 0,0 0 0,0 0 0,-1 1 0,1-1 0,0 0 0,-1 6-3696</inkml:trace>
  <inkml:trace contextRef="#ctx0" brushRef="#br0" timeOffset="3813">1402 450 1044,'0'0'2306,"45"-19"440,11 7-1791,-36 6-1063,1 2 0,0 0 0,33-1 0,-37 8-3477</inkml:trace>
  <inkml:trace contextRef="#ctx0" brushRef="#br0" timeOffset="4234.79">1519 504 380,'6'-3'4828,"23"-7"-3894,-23 9-890,1 1 0,-1-1 0,1 1 0,-1 1 1,1-1-1,0 1 0,-1 0 0,1 1 0,-1 0 0,0 0 1,0 0-1,0 0 0,10 6 0,-14-6-33,0-1-1,0 0 1,0 0 0,-1 1-1,1-1 1,0 1 0,-1 0-1,1-1 1,-1 1 0,0 0-1,1 0 1,-1 0 0,0 0-1,0 0 1,0 0 0,-1 0-1,1 0 1,0 0 0,-1 1-1,1-1 1,-1 0 0,0 0-1,0 1 1,0-1 0,0 0 0,0 1-1,0-1 1,-1 0 0,1 0-1,-1 0 1,1 1 0,-1-1-1,0 0 1,0 0 0,-1 2-1,-2 3 44,1 0 1,-1 0-1,-1 0 0,1-1 0,-1 0 0,0 0 1,-1 0-1,0 0 0,-6 5 0,-5 2 292,1 1 1,-17 21-1,31-34-338,1 0 0,0 0 1,0 0-1,0 0 0,0 0 1,1 0-1,-1 0 0,0 0 0,0 0 1,1 1-1,-1-1 0,0 0 1,1 0-1,-1 1 0,1-1 1,0 0-1,-1 1 0,1-1 0,0 1 1,0-1-1,0 0 0,0 1 1,0-1-1,0 1 0,0-1 1,0 0-1,1 1 0,-1-1 0,1 0 1,-1 1-1,1-1 0,-1 0 1,1 0-1,0 1 0,-1-1 1,1 0-1,0 0 0,0 0 0,0 0 1,0 0-1,0 0 0,0 0 1,0 0-1,0-1 0,0 1 1,1 0-1,-1-1 0,0 1 0,0-1 1,3 2-1,3 0-12,-1 0 0,1 0 0,0 0 0,0-1 0,0 0 1,0 0-1,0 0 0,0-1 0,10-1 0,-8 0-15,31-5-1224,-39 6 992,0 0-1,0 0 1,0 0-1,1 0 1,-1-1-1,0 1 1,0 0-1,0-1 1,0 1-1,0-1 1,0 1-1,0-1 1,0 1-1,0-1 1,0 0-1,-1 1 1,1-1-1,0 0 1,0 0-1,0 0 1,-1 1-1,1-1 1,0-2-1,-1-1-1479</inkml:trace>
</inkml:ink>
</file>

<file path=word/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8:32.425"/>
    </inkml:context>
    <inkml:brush xml:id="br0">
      <inkml:brushProperty name="width" value="0.05" units="cm"/>
      <inkml:brushProperty name="height" value="0.05" units="cm"/>
      <inkml:brushProperty name="color" value="#004F8B"/>
    </inkml:brush>
  </inkml:definitions>
  <inkml:trace contextRef="#ctx0" brushRef="#br0">250 22 1200,'-5'-11'3560,"1"3"-2198,7 5-323,-2 3-409,-2 5 1773,0-4-2348,1 1 0,-1-1-1,1 0 1,0 0 0,0 0 0,-1 0 0,1 1 0,0-1 0,0 0 0,0 0 0,0 1-1,1-1 1,-1 0 0,0 0 0,0 0 0,1 0 0,0 2 0,0 4 94,0-1 1,0 0-1,0 1 1,-1-1 0,0 0-1,0 1 1,-2 7-1,1 9 149,-5 146 299,4-139-575,2-24-19,-1 0 0,1 1 0,0-1 0,0 0 0,2 12 0,0-8-7,-1 1 0,-1-1 1,-1 20-1,0-3-9,2-24 9,3 0-5,-3-3-5,11-32-5614,-3 17 1290,-8 9 2410</inkml:trace>
  <inkml:trace contextRef="#ctx0" brushRef="#br0" timeOffset="570">345 208 928,'-4'-5'3180,"5"4"-3050,1 0 0,-1 1 1,1 0-1,0-1 0,-1 1 0,1 0 1,0 0-1,-1 0 0,1 0 1,0 0-1,-1 0 0,1 0 0,0 1 1,-1-1-1,3 1 0,32 13 298,-29-11-395,0 0-1,-1 0 0,1-1 1,0 0-1,0 0 0,9 0 1,-12-1-30,-1-1 1,0 0 0,0 0 0,0-1 0,0 1-1,0-1 1,0 1 0,0-1 0,0 0 0,0 0-1,0 0 1,4-3 0,-6 3 7,1 0 0,-1-1 0,0 1 0,0-1 0,0 1 0,0 0 0,-1-1 0,1 0 0,0 1 0,-1-1 0,1 1 0,-1-1 0,1 0 0,-1 1 0,0-1 0,1 0 0,-1 0 0,0 1 0,-1-4 0,1 4-4,-1-1-1,0 1 1,1 0-1,-1 0 1,0 0 0,0 0-1,0 0 1,1 0 0,-1 0-1,0 0 1,-1 0-1,1 0 1,0 0 0,0 0-1,0 1 1,-3-2 0,-17-8 149,16 9-144,-1 1 0,1 0 0,-1 0 0,1 1 0,-1 0 0,1 0 0,-1 0 0,1 0 0,0 1 0,0 0 0,0 0 0,0 1 0,0-1 0,0 1 0,0 0 0,1 0 0,-8 7 0,6-4 25,1 0-1,0 0 0,0 0 0,0 1 0,1-1 0,0 1 1,1 0-1,-1 0 0,1 1 0,-4 14 0,3-9 34,4-9-60,0 0 0,1 0 0,0 0 1,-1 0-1,2 0 0,-1 0 0,0 0 1,1 0-1,-1 0 0,1-1 0,0 1 1,1 0-1,2 3 0,1-2 26,1-1 0,-1 0 0,1-1 0,0 0 0,0 0 0,0 0 0,0-1 0,0 0 0,0 0-1,1-1 1,-1 0 0,10 0 0,39-3-1187,-6-10-3373,-44 9 2912</inkml:trace>
  <inkml:trace contextRef="#ctx0" brushRef="#br0" timeOffset="1039">698 145 1088,'0'-1'126,"0"0"0,0 0-1,0 1 1,-1-1 0,1 0-1,0 0 1,0 1 0,0-1 0,-1 0-1,1 1 1,0-1 0,-1 0 0,1 1-1,-1-1 1,1 0 0,-1 1 0,1-1-1,-1 1 1,1-1 0,-1 1-1,1-1 1,-1 1 0,0-1 0,1 1-1,-1 0 1,0-1 0,1 1 0,-1 0-1,0 0 1,1-1 0,-1 1-1,0 0 1,0 0 0,1 0 0,-1 0-1,0 0 1,0 0 0,1 0 0,-1 0-1,0 0 1,0 1 0,1-1 0,-1 0-1,0 0 1,0 1 0,-2-1-113,1 1 0,0 0 0,-1 0 1,1-1-1,0 1 0,0 1 1,0-1-1,0 0 0,0 0 0,0 1 1,0-1-1,0 1 0,-2 2 0,-39 47 362,42-50-367,1 1 1,-1-1-1,0 0 0,1 0 1,-1 0-1,0 0 1,1 1-1,-1-1 0,1 0 1,0 1-1,0-1 0,-1 0 1,1 1-1,0-1 0,0 0 1,0 1-1,0-1 1,0 0-1,0 1 0,1-1 1,-1 0-1,0 1 0,1-1 1,-1 0-1,1 0 0,-1 1 1,1-1-1,0 0 1,0 0-1,-1 0 0,1 0 1,0 0-1,0 0 0,0 0 1,0 0-1,0 0 0,0 0 1,2 1-1,6 2-12,-1 0 0,1-1 0,-1 0-1,1 0 1,9 2 0,13 3 15,-10-1 18,-15-5-25,1 0-1,-1 0 1,0 1 0,0 0-1,9 5 1,-13-6-3,0-1-1,-1 1 1,1 0 0,0-1-1,-1 1 1,0 0 0,1 0-1,-1 0 1,0 0 0,0 0 0,0 0-1,0 0 1,0 0 0,-1 1-1,1-1 1,-1 0 0,1 0-1,-1 1 1,0-1 0,0 4-1,0-4 1,-1 0 0,1-1 0,-1 1 0,1 0 0,-1 0 0,0-1 0,0 1 0,0-1 0,0 1 0,0-1 0,0 1 0,0-1 0,0 0 0,-1 1 0,1-1 0,0 0 0,-1 0 0,1 0 0,-1 0 1,0 0-1,1 0 0,-3 0 0,-44 18 93,35-14-41,8-3-120,1-1 0,-1 0-1,1 0 1,-1 0 0,0-1 0,1 0-1,-8 0 1,11 0 18,11-19-5567,-4 13 4015</inkml:trace>
  <inkml:trace contextRef="#ctx0" brushRef="#br0" timeOffset="1449">943 182 936,'-23'-3'5089,"-3"13"-4439,23-10-651,0 1-1,0 0 0,0 0 1,0 0-1,0 1 0,0-1 1,1 1-1,-1-1 0,0 1 1,1 0-1,-1 0 1,1 0-1,-1 0 0,-3 5 1,0 2 97,5-7-90,0 0 0,0 0 0,-1 0 0,1-1 0,0 1 0,1 0-1,-1 0 1,0 0 0,0 1 0,1-1 0,-1 0 0,1 3 0,2-4-7,-1 1 0,1-1 0,0 1 0,0-1 0,0 0 0,0 0 0,0 0 0,1 0 0,-1 0 0,0 0 0,3 0 0,1 1-1,11 3 10,-16-5-7,0 0-1,1 0 0,-1 0 1,0 1-1,1-1 0,-1 1 0,0-1 1,1 1-1,-1-1 0,0 1 1,0-1-1,0 1 0,1 0 1,-1 0-1,0 0 0,0 0 1,1 1-1,24 29-7,-25-28 9,0-1 1,0 0-1,0 1 0,-1-1 0,1 1 0,-1-1 0,1 1 1,-1-1-1,0 1 0,0 0 0,0-1 0,-1 1 0,1-1 1,-1 1-1,1-1 0,-1 1 0,0-1 0,0 0 1,0 1-1,0-1 0,0 0 0,0 1 0,-1-1 0,1 0 1,-1 0-1,0 0 0,-2 2 0,-6 5-72,1-1 1,-1-1-1,-1 0 1,-16 8-1,25-13 38,-10 5-323,9-5-79,-1 1 1,0-1-1,0 0 1,1 0-1,-1-1 1,-1 1-1,-6 1 1,0-3-938</inkml:trace>
  <inkml:trace contextRef="#ctx0" brushRef="#br0" timeOffset="1818">239 602 548,'0'10'5106,"0"30"-3977,-5 123 371,10-106-1524,2-38-214,-3-7-5109</inkml:trace>
  <inkml:trace contextRef="#ctx0" brushRef="#br0" timeOffset="2545.01">0 711 1516,'1'-2'178,"0"1"-1,0 0 1,0 0-1,0 0 0,0 1 1,0-1-1,0 0 1,1 0-1,-1 1 1,0-1-1,0 0 1,1 1-1,-1-1 1,0 1-1,1 0 1,-1-1-1,1 1 0,-1 0 1,2 0-1,34-6-50,335-57 866,-366 61-1010,4 1-92,-1-2 0,0 1 0,18-8 1,-26 9 90,-8-6 25,6 6-3,-1 0 1,0 0 0,0 0-1,0 0 1,0 0-1,0 1 1,-1-1 0,1 0-1,0 1 1,-4-1 0,5 1 55,-1 3 46,2-2-97,-1-1 0,0 1 0,0 0 0,1 0 0,-1 0 0,0-1 1,1 1-1,-1 0 0,1 0 0,-1 0 0,1 0 0,-1 0 0,1 0 0,0 0 0,-1 2 1,1 30 140,-1-15 41,1 0 1,1 1-1,4 25 1,0-19-186,-2-10 6,0 0-1,1-1 1,0 1-1,1-1 1,10 19-1,-13-29-11,2 2 11,-3-13 5,-1-2-10,0-1-14,0 0 0,1 0 0,1 0 0,-1 0 0,2 0 0,-1 0 0,8-15 1,-8 21 5,0-1 0,0 1 0,0 0 1,1 0-1,0 0 0,0 0 0,0 1 1,0-1-1,1 1 0,-1-1 0,1 1 1,0 1-1,0-1 0,0 0 1,0 1-1,1 0 0,-1 0 0,7-2 1,-9 4-1,1 0 1,-1-1 0,0 1 0,1 0 0,-1 1 0,1-1 0,-1 0-1,0 1 1,1-1 0,-1 1 0,0 0 0,1 0 0,-1 0 0,0 0-1,0 0 1,0 0 0,0 1 0,0-1 0,0 1 0,0-1 0,2 4-1,0-1 8,0 0 0,0 0-1,-1 0 1,0 1-1,0 0 1,0 0-1,5 10 1,-6-7-8,1 1-1,-1 0 1,0-1-1,-1 1 1,0 0 0,0 11-1,-1-19-81,-1 11 88,1-12-44,-1 1 0,1-1-1,0 0 1,0 0 0,0 0-1,0 0 1,0 1 0,0-1-1,0 0 1,0 0 0,0 0 0,0 1-1,0-1 1,0 0 0,0 0-1,0 0 1,0 1 0,0-1-1,1 0 1,-1 0 0,0 0-1,0 0 1,0 1 0,0-1-1,0 0 1,0 0 0,0 0 0,0 0-1,1 0 1,-1 0 0,0 1-1,0-1 1,0 0 0,0 0-1,1 0 1,-1 0 0,0 0-1,0 0 1,0 0 0,0 0-1,1 0 1,-1 0 0,0 0 0,0 0-1,0 0 1,0 0 0,1 0-1,-1 0 1,0 0 0,0 0-1,0 0 1,1 0 0,-1 0-1,0 0 1,0 0 0,6-9-3064,-5 3 1610</inkml:trace>
  <inkml:trace contextRef="#ctx0" brushRef="#br0" timeOffset="2988">786 696 508,'-4'-3'1595,"-15"-5"2301,18 8-3846,0 0 1,0 0 0,-1 0 0,1 0 0,0 0 0,0 0 0,-1 1 0,1-1-1,0 0 1,0 1 0,0-1 0,0 1 0,-1 0 0,1-1 0,0 1-1,0 0 1,0-1 0,0 1 0,0 0 0,1 0 0,-1 0 0,0 0-1,-1 2 1,-3 1-17,1 1-1,0 0 0,0-1 0,1 2 1,-1-1-1,1 0 0,0 1 0,1-1 1,-1 1-1,1 0 0,0 0 1,0 0-1,1 0 0,0 0 0,0 0 1,0 0-1,1 0 0,0 7 0,0-10-32,1-1 0,-1 1-1,0-1 1,1 1 0,-1-1 0,1 0-1,0 1 1,0-1 0,0 0-1,0 0 1,0 1 0,1-1-1,-1 0 1,0 0 0,1 0 0,0-1-1,-1 1 1,1 0 0,0-1-1,0 1 1,0-1 0,0 1-1,0-1 1,0 0 0,1 0 0,-1 0-1,0 0 1,0 0 0,1-1-1,-1 1 1,1-1 0,-1 1-1,4-1 1,-1 1-9,-1-1-1,0 0 1,1 0 0,-1 0-1,0-1 1,1 1-1,-1-1 1,0 0 0,0 0-1,1-1 1,-1 1 0,0-1-1,0 0 1,0 0 0,-1 0-1,1 0 1,0-1-1,5-5 1,-6 4-2,-1 0 0,1 0 0,-1 0-1,1-1 1,-1 1 0,-1-1 0,1 1 0,-1-1 0,1 0-1,-1 0 1,-1 1 0,1-1 0,-1 0 0,0 0 0,0 0 0,-1-7-1,-10-18-19,11 29 32,16 39-95,-9-24 34,-3-7 116,0-1 1,0 1-1,0-1 1,7 7-1,-9-11-146,-1 0 0,1 0 0,0-1 0,0 1 0,1-1 0,-1 0 0,0 1 0,0-1-1,1 0 1,-1 0 0,1-1 0,-1 1 0,1 0 0,-1-1 0,1 1 0,-1-1 0,4 0 0,-5 0-110,1-1 1,-1 1-1,0-1 1,1 1-1,-1-1 0,0 0 1,0 1-1,0-1 1,1 0-1,-1 0 1,0 0-1,0 0 1,0 0-1,0 0 1,0 0-1,0 0 1,-1 0-1,1 0 1,0-1-1,-1 1 1,1 0-1,0-2 1,4-3-707</inkml:trace>
  <inkml:trace contextRef="#ctx0" brushRef="#br0" timeOffset="3439">970 711 420,'0'-2'259,"0"0"-1,0 0 1,1 0-1,-1 0 1,0 0-1,1 0 1,-1 0-1,1 0 1,0 0 0,-1 0-1,1 0 1,0 1-1,0-1 1,0 0-1,0 0 1,1 1-1,-1-1 1,3-2-1,-3 4 511,5 4 126,-5-4-853,0 1 0,0-1-1,0 1 1,1 0 0,-1-1-1,0 1 1,0 0 0,0 0 0,0 0-1,-1 0 1,1 0 0,0 0-1,0 0 1,0 0 0,0 2-1,4 7 87,-4-9-126,-1 0 1,1 0-1,0 0 1,-1 0-1,1 0 1,-1 0-1,1 1 1,-1-1-1,1 0 1,-1 0-1,0 0 0,0 0 1,0 2-1,0-2 2,12-23 14,-9 14-13,0 1-1,0 0 1,1 0-1,5-8 1,4 0 8,1 0 1,23-17-1,-32 28-9,-1 0 0,1 1-1,0 0 1,1 0-1,-1 1 1,0-1-1,1 1 1,-1 0-1,1 0 1,0 1 0,0 0-1,11-1 1,-15 2 25,0 1 0,-1-1 0,1 1 0,0-1 0,-1 1 1,1 0-1,0 0 0,-1 0 0,1 0 0,-1 0 0,1 0 1,-1 0-1,0 0 0,1 1 0,-1-1 0,0 1 0,0-1 1,0 1-1,0-1 0,0 1 0,0-1 0,0 1 0,0 3 0,16 46 783,-16-44-792,3 15-113,-1 0 1,-1 0-1,-1 37 1,-1-59-252</inkml:trace>
  <inkml:trace contextRef="#ctx0" brushRef="#br0" timeOffset="3817.02">787 1016 684,'1'1'3270,"4"4"-1664,-11 96-951,9-98-1197</inkml:trace>
  <inkml:trace contextRef="#ctx0" brushRef="#br0" timeOffset="4162.69">592 1267 1460,'6'-3'3150,"22"-9"-2254,-17 7-674,1 1 0,-1 0 0,1 0 0,20-2-1,-4 0-23,9-3-241,-1 2-1,1 1 0,52 0 1,-88 6-27,0 0 0,0 0 0,-1 0-1,1 0 1,0 0 0,0 0 0,-1 0 0,1 1 0,0-1 0,0 0 0,-1 0 0,1 1 0,0-1 0,-1 0 0,1 1 0,0-1 0,-1 1 0,2 0 0,-2-1-39,0 1-1,0-1 1,0 0 0,1 1-1,-1-1 1,0 0-1,0 1 1,0-1 0,0 0-1,0 1 1,0-1 0,0 0-1,0 1 1,0-1-1,0 0 1,0 1 0,0-1-1,0 0 1,0 1 0,0-1-1,0 0 1,-1 1-1,1-1 1,0 0 0,0 1-1,0-1 1,0 0 0,-1 1-1,1-1 1,0 0 0,-1 1-1,0 2-950</inkml:trace>
  <inkml:trace contextRef="#ctx0" brushRef="#br0" timeOffset="4509">758 1314 552,'-15'1'4208,"53"-14"-2525,34-9-1087,-65 21-583,0 0 1,-1 0 0,1 0 0,0 1 0,0 0-1,0 0 1,0 1 0,11 2 0,-17-2-8,-1-1-1,1 1 1,0-1 0,0 1 0,0-1 0,-1 1 0,1 0 0,0-1 0,0 1 0,-1 0 0,1 0 0,-1 0 0,1-1 0,-1 1-1,1 0 1,-1 0 0,1 0 0,-1 0 0,0 0 0,1 0 0,-1 0 0,0 0 0,0 0 0,0 0 0,0 0 0,0 0 0,0 0-1,0 0 1,0 0 0,0 0 0,-1 0 0,1 0 0,0 0 0,0 0 0,-1 0 0,1 0 0,-1-1 0,1 1 0,-1 0 0,0 1-1,-1 3 62,-1 0 0,1 0-1,-1 0 1,0-1-1,-1 1 1,-5 6-1,0-2 88,1 1-1,1 0 0,-1 0 0,2 1 0,-1 0 1,1 1-1,1-1 0,-4 14 0,8-23-131,0 0-1,1 1 1,-1-1-1,1 0 1,0 0-1,-1 1 1,1-1-1,0 0 1,0 1-1,1-1 1,-1 0-1,0 0 1,1 1-1,-1-1 1,1 0-1,0 0 1,0 0-1,0 1 1,0-1-1,1 2 1,1-2 19,-1 1 0,0-1-1,1 0 1,0 0 0,-1 0 0,1 0 0,0 0 0,0 0 0,0-1 0,0 0 0,0 0 0,5 2 0,5 0 36,0-1-1,1 0 1,-1-1 0,0-1 0,24-1-1,-18-2-548,0-1-1,-1 0 0,1-1 1,21-10-1,-5 2-2765,-23 7 1395,0 0-187</inkml:trace>
</inkml:ink>
</file>

<file path=word/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00.611"/>
    </inkml:context>
    <inkml:brush xml:id="br0">
      <inkml:brushProperty name="width" value="0.025" units="cm"/>
      <inkml:brushProperty name="height" value="0.025" units="cm"/>
      <inkml:brushProperty name="color" value="#004F8B"/>
    </inkml:brush>
  </inkml:definitions>
  <inkml:trace contextRef="#ctx0" brushRef="#br0">5 10 1532,'-5'-9'4073,"7"10"-3970,-1 1 1,1-1-1,-1 1 0,0 0 0,0 0 0,0-1 1,0 1-1,0 0 0,0 0 0,0 0 0,0 0 1,-1 0-1,1 0 0,-1 0 0,0 0 0,1 0 1,-1 4-1,0 47 64,0-37-132,6 28-300,6-19-4473,-7-22 2956</inkml:trace>
</inkml:ink>
</file>

<file path=word/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38:03.442"/>
    </inkml:context>
    <inkml:brush xml:id="br0">
      <inkml:brushProperty name="width" value="0.05" units="cm"/>
      <inkml:brushProperty name="height" value="0.05" units="cm"/>
      <inkml:brushProperty name="color" value="#F6630D"/>
    </inkml:brush>
  </inkml:definitions>
  <inkml:trace contextRef="#ctx0" brushRef="#br0">894 0 2096,'-19'0'4290,"-6"0"-2385,24 0-1559,-10 6 3223,11-6-3223,-2 1-178,1 0 0,0-1 0,0 1 0,0 0 0,-1 0 0,1 0 0,0 0 0,0 0 0,0 0-1,0 0 1,1 0 0,-1 0 0,0 0 0,0 1 0,1-1 0,-2 2 0,-11 26 362,11-26-482,-3 12 277,-1 0-1,-3 22 1,6-22-229,-1-1-1,0 0 1,-10 23 0,-4 7 23,15-35-108,0 0-1,-1 0 1,0 0 0,0-1 0,-1 1 0,-10 13-1,-14 15-23,23-28 20,-1 0 0,-1 0 0,0 0 1,0-1-1,-15 12 0,3-6-4,-1-1 0,0-1 0,-1-1 0,0-1 0,0-1 0,-1 0 0,-38 7 0,-16-1-72,42-9 46,0 1 1,-41 15-1,66-20 39,8-2-24,1 0 1,0 0 0,-1 0-1,1 1 1,0-1 0,0 0 0,-1 1-1,1-1 1,0 1 0,0-1-1,-1 1 1,1-1 0,0 1 0,0 0-1,0 0 1,0 0 0,0-1 0,-1 3-1,10-5-1093,0 0 0,0 0 0,-1-1 1,1 0-1,-1-1 0,1 0 0,-1 0 0,0 0 0,0-1 0,-1 0 0,0 0 0,8-8 0,-4 6-501</inkml:trace>
  <inkml:trace contextRef="#ctx0" brushRef="#br0" timeOffset="782.64">252 283 1036,'-8'4'4028,"-6"8"-2603,8 50 1017,6-57-2242,-1-1 1,1 0-1,-1 1 1,0-1 0,0 0-1,-1 1 1,1-1-1,-1 0 1,0 0-1,0 0 1,-1 0-1,1 0 1,-4 3 0,-5 6 4,-1 0 1,-15 12 0,11-10-74,-2 1-96,0 0-1,-1-2 0,-31 19 0,48-32-40,0 0 0,0-1 1,1 1-1,-1 0 0,1 0 0,-1 0 0,1 0 0,-1 1 0,1-1 0,-1 0 0,1 1 1,0-1-1,0 1 0,0-1 0,0 1 0,0-1 0,0 1 0,0 0 0,0-1 1,1 1-1,-1 2 0,1-3-11,1-1-4,2 2 16,-2-1 7,1 1 10,-1 0 1,1 0-1,-1 0 0,1 0 0,0 0 1,0-1-1,0 1 0,0 0 0,0-1 1,0 0-1,0 1 0,0-1 0,1 0 1,-1 0-1,1 0 0,-1-1 0,3 2 1,12 5 221,5 4-125,0-1 0,31 9 1,18 7-119,96 44 131,-133-52-138,-27-14 27,0 0-1,0 0 0,0-1 0,1 1 0,10 2 0,-10-2-44,-8-4 58,0 1 0,0-1 0,1 0 0,-1 0 0,0 1 0,0-1 0,0 0 0,0 0 0,0 0-1,0 1 1,0-1 0,1 0 0,-1 0 0,0 0 0,0 0 0,0 0 0,0 1 0,1-1 0,-1 0 0,0 0 0,0 0 0,0 0 0,1 0 0,-1 0 0,0 0-1,0 0 1,1 0 0,-1 0 0,0 1 0,0-1 0,1 0 0,-1 0 0,0-1 0,0 1 0,0 0 0,1 0 0,-1 0 0,0 0 0,0 0 0,1 0 0,-1 0-1,0 0 1,0 0 0,0 0 0,1 0 0,-1-1 0,0 1 0,0 0 0,0 0 0,0 0 0,1 0 0,-1-1 0,0 1 0,-1-1-106,1 0 1,-1 0-1,0 0 1,0 0-1,0 0 1,0 1-1,0-1 1,0 0-1,0 0 0,0 1 1,0-1-1,0 1 1,0-1-1,-2 0 1,-2-2-2263,16-20-5569,-7 18 6028</inkml:trace>
</inkml:ink>
</file>

<file path=word/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42:52.283"/>
    </inkml:context>
    <inkml:brush xml:id="br0">
      <inkml:brushProperty name="width" value="0.05" units="cm"/>
      <inkml:brushProperty name="height" value="0.05" units="cm"/>
      <inkml:brushProperty name="color" value="#004F8B"/>
    </inkml:brush>
  </inkml:definitions>
  <inkml:trace contextRef="#ctx0" brushRef="#br0">14 136 852,'0'0'2049,"-5"-9"429,5 8-2338,12-11 4972,-1 0-3907,55-29 35,-53 33-990,-7 4-148,1 0 1,0 0-1,-1 1 0,1 0 0,13-3 0,1 1 42,-19 4-140,-1 0-1,1 1 1,-1-1-1,1 1 0,-1 0 1,1-1-1,-1 1 1,1 0-1,-1 0 1,1 0-1,0 0 0,-1 0 1,1 0-1,-1 1 1,1-1-1,-1 0 1,1 1-1,-1-1 1,1 1-1,-1 0 0,1-1 1,-1 1-1,0 0 1,0 0-1,1 0 1,-1 0-1,0 0 0,0 0 1,0 0-1,0 0 1,0 0-1,0 1 1,1 1-1,2 2-2,-1 0 1,1 0-1,-1 0 1,0 1-1,0-1 1,-1 1-1,1 0 1,-1 0-1,-1 0 1,1 0-1,0 11 1,-2-11 13,-1-1 1,0 1-1,-1 0 0,1-1 1,-1 0-1,0 1 0,-1-1 1,1 0-1,-1 0 0,0 0 1,-4 5-1,-38 35 80,39-41-91,-1 0 1,0 0 0,1 0 0,-1-1 0,-1 0 0,1 0-1,-12 2 1,-8-1-61,60-14 12,-19 10 74,-8 0-29,0-1 0,0 1 0,0 1 0,0-1 0,0 1 0,0 0 0,0 0 0,0 1 0,0 0 0,0 0 0,8 5 0,-11-5 0,-1 0 1,0 0-1,1 1 0,-1-1 1,0 0-1,-1 1 1,1 0-1,0-1 1,-1 1-1,1 0 0,-1 0 1,0 0-1,0 0 1,0 0-1,-1 0 1,1 0-1,-1 0 0,1 0 1,-1 1-1,0-1 1,0 0-1,0 0 1,-1 0-1,1 0 0,-1 0 1,-1 6-1,-6 12 61,7-17-56,-1 1 1,0-1 0,0 1-1,0-1 1,0 0 0,0 0-1,-6 7 1,-11 15 18,16-22-23,0 1 0,0-1 0,-1 1 0,0-1 0,1 0 0,-1 0 0,-1-1 0,-8 7 0,0 2 124,12-10-110,0-1 1,0 0-1,-1 1 0,1-1 0,-1 0 1,1 1-1,-1-1 0,1 0 1,-1 0-1,0 0 0,1 0 0,-3 0 1,1 0 44,-1 0-1,1 0 1,-1 0 0,1 0 0,-1-1-1,1 0 1,-1 1 0,1-1 0,-1 0 0,1-1-1,-1 1 1,1-1 0,-1 0 0,1 1 0,-1-2-1,1 1 1,0 0 0,0-1 0,0 1 0,-1-1-1,1 0 1,1 0 0,-1 0 0,0 0 0,0-1-1,1 1 1,0-1 0,-1 1 0,1-1 0,0 0-1,-2-5 1,-5-3-38,8 10-24,0 0 0,-1 0 0,1-1 0,0 1 0,0-1 0,0 1 0,1 0 0,-1-1 0,0 0 0,1 1-1,-1-1 1,0 1 0,1-1 0,0 0 0,-1-2 0,-2-1-1,3 5-3,0 0 0,1 0 0,-1 0 0,0 0 0,0 0 0,0 0 0,0 0 1,0 0-1,0 0 0,0 0 0,0 0 0,1 0 0,-1 0 0,0 0 0,0 0 1,0 0-1,0 0 0,0 0 0,0 0 0,0-1 0,0 1 0,0 0 1,1 0-1,-1 0 0,0 0 0,0 0 0,0 0 0,0 0 0,0 0 0,0 0 1,0 0-1,0-1 0,0 1 0,0 0 0,0 0 0,0 0 0,0 0 0,0 0 1,0 0-1,0 0 0,0-1 0,0 1 0,0 0 0,0 0 0,0 0 1,0 0-1,0 0 0,0 0 0,0 0 0,0 0 0,0-1 0,0 1 0,0 0 1,0 0-1,0 0 0,-1 0 0,1 0 0,0 0 0,39-11-9812,-15 2 5799,-19 7 2657</inkml:trace>
  <inkml:trace contextRef="#ctx0" brushRef="#br0" timeOffset="1069.8">439 52 620,'1'-8'3045,"-1"7"-2884,0-1 0,1 0 1,-1 1-1,0-1 0,0 1 1,0-1-1,0 1 0,0-1 0,-1 1 1,1-1-1,0 1 0,-1-1 1,1 1-1,-1-1 0,1 1 0,-1-1 1,-1-1-1,-1-7 1047,0 5-366,2 10-87,-28 26 548,21-13-795,-1 0 0,2 1 0,-6 21 0,7-22-231,2 0 1,-1 1 0,2-1-1,-2 37 1,2-31-237,2-21-37,0 1 0,0 0 0,1-1 0,-1 1 0,1 0 0,0 0 0,0-1 0,1 1 0,0 5 0,9 35 25,-8-33-30,0 0 0,0 0 0,8 19 1,-5-20 21,-1-1-1,2 1 1,-1-1 0,1 0 0,9 10 0,-13-17-27,1 0 0,-1 0 0,0 0 1,1-1-1,-1 1 0,1-1 0,0 0 0,-1 1 0,1-1 0,0 0 1,0 0-1,0-1 0,0 1 0,0-1 0,0 1 0,0-1 0,0 0 1,0 0-1,0 0 0,0-1 0,-1 1 0,1-1 0,0 0 0,0 1 1,0-1-1,0 0 0,-1-1 0,1 1 0,0 0 0,-1-1 0,1 0 0,2-2 1,46-59-407,-45 25 438,-6 35-18,-1-1-1,1 1 1,-1 0-1,0 0 0,0-1 1,0 1-1,0 0 1,-1 0-1,1 0 1,-1 0-1,0 0 0,0 1 1,0-1-1,0 0 1,0 1-1,0-1 1,-1 1-1,1 0 0,-1 0 1,-4-3-1,5 5-6,-1 0-1,1 0 0,0 1 0,0-1 1,-1 0-1,1 1 0,0-1 0,0 1 1,0 0-1,-1 0 0,1 0 0,0 0 1,0 0-1,1 0 0,-1 0 0,-3 4 1,-2-1 30,2-1-28,0 1 0,0 0 0,0 1 0,0-1 0,1 1 1,0 0-1,0 0 0,0 0 0,1 0 0,-1 1 1,1 0-1,0 0 0,1 0 0,0 0 0,0 0 0,0 0 1,0 0-1,1 1 0,0-1 0,0 7 0,1-13-54,0 1 0,1-1 0,-1 1 0,0-1 0,0 0 0,0 1 0,0-1 0,0 1 0,1-1 0,-1 0 0,0 1 0,0-1 0,0 1 0,1-1 0,-1 0 0,0 1 0,1-1 0,-1 0 0,0 0-1,1 1 1,-1-1 0,0 0 0,1 0 0,-1 1 0,1-1 0,-1 0 0,0 0 0,1 0 0,-1 0 0,1 0 0,-1 0 0,1 0 0,-1 0 0,0 0 0,1 0 0,-1 0 0,1 0 0,-1 0 0,1 0 0,-1 0 0,0 0 0,2-1 0,25-6-4351,-12 2 2060,11-4-567,-19 6 1657</inkml:trace>
  <inkml:trace contextRef="#ctx0" brushRef="#br0" timeOffset="1879.71">674 147 1392,'0'-4'372,"0"-1"0,0 0 1,1 0-1,0 1 0,0-1 0,0 0 0,0 1 0,1-1 0,0 1 1,0-1-1,7-7 2204,-10 17-1220,-3 12-159,0 3 132,-4 22 304,6-35-1438,0 0 1,0 1-1,1-1 1,-1 12 0,-3 48 1046,4-42-1235,0-16 59,1 0 0,0 0 1,0 0-1,1 0 1,0 1-1,3 9 1,-2-11-48,1 0-1,0-1 1,0 0 0,1 1 0,-1-1 0,1 0-1,1-1 1,0 1 0,0-1 0,0 0-1,10 9 1,-6-6-23,-7-7 3,0 0 0,0-1 0,0 1 0,0 0 0,1-1 0,-1 1 0,0-1 0,0 0 0,1 0 0,-1 0 0,1 0 0,-1 0 0,6 1 0,1-1-9,1 1 1,0-1 0,0-1-1,15 0 1,-23 0 3,1 0 1,0-1-1,0 1 1,0-1-1,0 0 1,-1 0-1,1 0 1,0 0-1,-1 0 1,1 0-1,-1-1 0,1 1 1,-1-1-1,0 0 1,1 0-1,-1 0 1,0 0-1,0 0 1,3-5-1,12-20-141,-12 22 119,-1-1-1,0 1 1,-1-1-1,1-1 0,-1 1 1,0 0-1,-1-1 0,0 1 1,0-1-1,0 0 1,-1 0-1,0 0 0,1-9 1,-2 14 28,0-1 0,0 1-1,-1 0 1,1 0 0,0-1 0,-1 1 0,1 0 0,-1 0 0,0 0 0,0 0 0,0-1 0,0 1-1,0 0 1,0 1 0,-1-1 0,1 0 0,0 0 0,-1 1 0,0-1 0,1 0 0,-1 1-1,0 0 1,0-1 0,0 1 0,0 0 0,0 0 0,0 0 0,0 0 0,0 0 0,0 1 0,0-1-1,0 1 1,-1-1 0,1 1 0,0 0 0,-1 0 0,1 0 0,0 0 0,0 0 0,-1 0-1,1 1 1,0-1 0,0 1 0,0 0 0,-1-1 0,1 1 0,0 0 0,0 0 0,0 0 0,-2 2-1,-2 0 3,0 1 0,0-1 0,1 1 0,0 0-1,-1 0 1,1 0 0,1 1 0,-1 0 0,1 0-1,-1 0 1,1 0 0,-3 7 0,0 0-190,-8 22 158,15-33-133,0 0 0,-1 0 0,1 0 0,0 0 0,0 0 0,0 0 0,0 0 0,1-1 0,-1 1 0,0 0 0,0 0 0,0 0 1,1 0-1,-1 0 0,0-1 0,1 1 0,-1 0 0,1 0 0,-1-1 0,1 1 0,-1 0 0,1 0 0,-1-1 0,1 1 0,0-1 0,-1 1 0,1-1 0,0 1 0,0-1 0,0 1 0,-1-1 1,1 1-1,0-1 0,0 0 0,0 0 0,0 1 0,0-1 0,28-5-5702,-24 3 4898,6-3-948</inkml:trace>
  <inkml:trace contextRef="#ctx0" brushRef="#br0" timeOffset="2297.52">1136 341 704,'-1'-1'399,"0"1"0,0-1 0,0 1 0,1 0 0,-1-1 0,0 1 0,0 0 0,0 0 1,0 0-1,0-1 0,0 1 0,0 0 0,0 0 0,0 0 0,0 0 0,0 1 0,-2-1 0,-11 12 1587,12-9-1921,1 1 0,-1-1 0,1 0-1,0 1 1,-1-1 0,2 1 0,-1-1 0,0 1 0,1-1-1,-1 7 1,1-10-3,1 0-49,0 0 0,0 0 1,-1 0-1,1 0 0,0-1 1,0 1-1,-1 0 1,1 0-1,0-1 0,-1 1 1,1 0-1,0-1 0,-1 1 1,1-1-1,-1 1 0,1-1 1,0 1-1,-1-1 0,1 0 1,-1 1-1,0-1 1,1 0-1,-1 1 0,1-1 1,-1 0-1,0 1 0,0-1 1,1 0-1,-1 0 0,0 1 1,0-1-1,0 0 0,0 0 1,0 1-1,0-1 1,0-1-1,5-15-49,-5 16 49,0 1 0,1-1-1,-1 0 1,0 1 0,0-1-1,0 0 1,0 0 0,0 1 0,0-1-1,0 0 1,0 0 0,0 1-1,0-1 1,0 0 0,0 0-1,-1 1 1,1-1 0,-1-1-1,1 2-4,0 0 0,0 0 0,0 1 0,0-1 0,0 0 0,0 0 0,0 0 0,0 0 0,0 0-1,0 0 1,-1 0 0,1 0 0,0 0 0,0 0 0,0 0 0,0 0 0,0 0 0,0 0 0,0 0 0,0 0 0,-1 0-1,1 0 1,0 0 0,0 0 0,0 0 0,0 0 0,0 0 0,0 0 0,0 0 0,-1 0 0,1 0 0,0 0 0,0 0-1,0 0 1,0 0 0,0 0 0,0 0 0,0 0 0,0 0 0,0-1 0,0 1 0,-1 0 0,1 0 0,0 0 0,0 0-1,0 0 1,0 0 0,0 0 0,0-1 0,-7 9 1,-5 3-936,9-1-2525,3-8 2714</inkml:trace>
  <inkml:trace contextRef="#ctx0" brushRef="#br0" timeOffset="3367.85">1326 49 892,'-8'7'5147,"-7"9"-3541,15-11-1395,-1 1 0,0 0 1,-1-1-1,1 1 1,-5 9-1,4-10-47,0 0 1,0 0-1,1 0 0,-1 1 1,0 8-1,0-8-32,-2 4-89,4-10-33,0 0 1,0 1 0,0-1-1,0 0 1,0 0-1,0 0 1,0 0 0,0 0-1,0 0 1,0 1-1,0-1 1,0 0-1,0 0 1,0 0 0,0 0-1,0 0 1,0 0-1,0 0 1,0 0 0,1 0-1,-1 1 1,0-1-1,0 0 1,0 0-1,0 0 1,0 0 0,0 0-1,0 0 1,0 0-1,1 0 1,-1 0 0,0 0-1,0 0 1,0 0-1,0 0 1,0 0-1,0 0 1,1 0 0,-1 0-1,0 0 1,0 0-1,0 0 1,0 0 0,0 0-1,0 0 1,0 0-1,1 0 1,-1 0 0,0 0-1,0 0 1,0 0-1,0 0 1,0 0-1,0-1 1,0 1 0,0 0-1,1 0 1,-1 0-1,0 0 1,0 0 0,0 0-1,0 0 1,0 0-1,0-1 1,0 1-1,0 0 1,0 0 0,8-29 687,7-11-672,-13 34-28,0 0 0,0-1 0,1 1 0,0 0 0,0 0 0,0 0 0,7-8 0,-6 9-2,-2 2 5,1 0 1,-1 1-1,0-1 0,1 1 0,-1-1 0,1 1 1,0 0-1,0 0 0,-1 0 0,1 0 0,1 1 0,-1-1 1,0 1-1,0-1 0,1 1 0,-1 0 0,0 1 1,1-1-1,-1 1 0,1-1 0,3 1 0,-5 0 10,0 1-1,0-1 0,-1 1 0,1-1 1,0 1-1,0 0 0,0 0 0,-1 0 0,1 0 1,0 0-1,-1 0 0,1 0 0,-1 0 1,0 1-1,1-1 0,-1 1 0,0-1 1,0 1-1,0-1 0,0 1 0,0 0 1,0 0-1,0-1 0,0 1 0,-1 0 0,1 0 1,0 3-1,0 0 13,1 1-1,-2-1 1,1 0 0,0 0 0,-1 0-1,0 1 1,0-1 0,-1 0 0,-1 11-1,-4 46 399,-1-25-286,5-26-110,0 0 0,-1 0-1,0-1 1,-9 21 0,-32 65 1008,38-85-932,0 0 1,-1-1 0,0 0-1,-1 0 1,0-1 0,-1 0-1,0 0 1,0-1 0,-17 12-1,25-19-100,-1 0-1,1-1 1,0 1 0,-1-1-1,1 0 1,-1 1-1,1-1 1,-1 0 0,1 0-1,-1 1 1,1-1-1,-1-1 1,1 1-1,-1 0 1,1 0 0,0 0-1,-1-1 1,1 1-1,-1-1 1,1 1-1,0-1 1,-1 0 0,1 1-1,0-1 1,-1 0-1,1 0 1,0 0-1,0 0 1,0 0 0,0 0-1,0 0 1,0 0-1,0 0 1,0-1-1,1 1 1,-1 0 0,0 0-1,1-1 1,-1 1-1,1-1 1,-1 1-1,1-1 1,0 1 0,0 0-1,-1-1 1,1 1-1,0-1 1,0 1-1,1-2 1,-7-44-333,6 45 329,0 0 0,0 0 0,0 1 0,1-1 0,-1 0 0,0 0 0,1 1 0,-1-1 0,1 0 0,0 1 0,-1-1 0,1 1 0,0-1 0,0 1 0,0-1 0,0 1 0,0 0 0,1-1 0,-1 1 0,2-1 0,2-1 0,0 2 1,0-1 0,1 1 0,-1-1 0,0 1 0,1 1 0,-1-1-1,1 1 1,-1 0 0,9 1 0,-2 0 5,0 1 1,-1 0 0,1 1-1,13 4 1,-20-5-9,0 0 1,0 0 0,0 1 0,0-1 0,-1 1 0,1 0-1,-1 0 1,0 0 0,0 1 0,0 0 0,0 0-1,-1 0 1,1 0 0,-1 0 0,0 1 0,-1-1 0,1 1-1,-1 0 1,0 0 0,0 0 0,0 0 0,-1 0 0,1 0-1,-1 0 1,0 6 0,5 2 232,-3-9-319,-1-8-1035,26-21-9597,-22 18 8805</inkml:trace>
  <inkml:trace contextRef="#ctx0" brushRef="#br0" timeOffset="4295.8">1800 193 280,'-3'-38'6163,"0"-8"-3791,2 40-2061,-1 0 1,0 1-1,0-1 1,0 1-1,-1-1 1,0 1-1,0 0 1,-4-6-1,0 0 103,5 9-369,1 0 0,-1-1-1,0 1 1,0 0 0,0 0 0,0 0 0,0 0 0,0 1 0,0-1 0,-1 0 0,1 1-1,-1 0 1,1-1 0,-1 1 0,0 0 0,1 1 0,-1-1 0,0 0 0,1 1 0,-1-1-1,0 1 1,0 0 0,0 0 0,0 0 0,1 0 0,-1 1 0,0-1 0,0 1 0,-3 1-1,-3 0-54,1 1-1,-1 0 0,1 1 0,0 0 0,0 0 1,0 1-1,1 0 0,-8 7 0,10-7 34,1 0 0,1 0 0,-1 0 1,1 0-1,0 1 0,0-1 0,0 1 0,1 0 0,0 0 0,0 0 0,0 0 0,1 0 0,0 1 0,0-1 0,1 7 1,0-8 42,0 0 1,1 0-1,0 0 1,0 0-1,0 0 1,1-1 0,0 1-1,0 0 1,0-1-1,0 1 1,1-1 0,-1 0-1,7 7 1,-6-8-62,0 0 0,0-1 0,0 1 0,1-1-1,-1 0 1,1 0 0,0 0 0,-1 0 0,1-1 0,0 1 0,0-1 0,0 0 0,0 0 0,0-1 0,0 1 0,1-1 0,-1 0 0,0 0 0,0 0 0,0 0 0,0-1 0,0 0 0,0 0 0,0 0 0,0 0 0,0-1 0,0 1 0,0-1-1,0 0 1,-1 0 0,7-5 0,4-4-12,-11 9 3,0 0 1,-1 0-1,1 0 0,-1 0 1,1 0-1,-1-1 0,0 1 1,0-1-1,0 0 1,0 1-1,-1-1 0,3-5 1,8-18 25,-10 22 32,1-1 1,-1 1-1,-1 0 0,1-1 1,-1 1-1,1-1 1,-1 0-1,-1 1 0,1-9 1,-11 31 68,-6 26 469,1 0 0,-15 81 0,27-109-410,1 1-1,0 26 1,-9 20 227,11-63-447,0-37-6083,0 36 5713,0-1-1,1 1 1,-1 0-1,0-1 1,0 1 0,1 0-1,-1-1 1,1 1-1,-1 0 1,1 0 0,0 0-1,-1-1 1,1 1-1,2-2 1,4-8-2620,-6 5 1047</inkml:trace>
  <inkml:trace contextRef="#ctx0" brushRef="#br0" timeOffset="5076.31">2057 75 1068,'-9'11'7669,"-9"21"-6400,6-9 655,-9 11-204,6-10-679,-16 34 1,12-23-476,14-26-446,0 0 0,1 0 0,-1 1 0,-3 13 1,6-13-19,-8 36 424,10-43-503,0-1 0,0 1 0,0-1 0,0 1 0,1 0 0,-1-1 0,1 1 0,-1-1 0,1 0 0,0 1-1,0-1 1,0 1 0,0-1 0,0 0 0,1 0 0,1 3 0,4 4 0,-6-7-20,1 0 0,-1-1 0,0 1 0,0 0 0,1-1 0,-1 1 0,1-1 0,-1 1 1,1-1-1,0 0 0,-1 0 0,1 0 0,0 0 0,0 0 0,0 0 0,0 0 0,0-1 0,0 1 0,0 0 1,3-1-1,0 1-41,0-1 0,1-1 1,-1 1-1,1-1 0,-1 0 1,0 0-1,0 0 1,1-1-1,-1 0 0,0 0 1,0 0-1,8-6 0,-10 5 14,0 1 0,-1-1 0,0 1 0,1-1 0,-1 0 0,0 0 0,0 0 0,0-1-1,-1 1 1,1 0 0,-1-1 0,0 1 0,0-1 0,0 1 0,0-1 0,-1 0 0,1 1-1,-1-1 1,0-6 0,-1 3 45,0 0 1,0 0-1,0 1 0,-1-1 0,0 0 0,0 1 0,-1-1 1,0 1-1,0 0 0,-7-10 0,4 6 32,-1 1 0,0 0-1,-1 1 1,0 0 0,-16-13 0,-31-23-112,53 43 56,0-1 0,0 1 0,0-1-1,0 1 1,1-1 0,-1 0 0,1 0 0,-1 0 0,1 0 0,-1 0-1,1 0 1,0 0 0,0 0 0,0 0 0,1 0 0,-1-1 0,0 1-1,1 0 1,-1 0 0,1-1 0,0 1 0,0-1 0,0 1 0,0 0-1,0-1 1,1 1 0,-1 0 0,1-1 0,-1 1 0,1 0 0,0 0-1,0 0 1,0-1 0,0 1 0,0 0 0,0 0 0,3-2 0,0-2-13,0 1 0,1-1 0,0 1 0,0 0 0,1 0 1,-1 1-1,1 0 0,0 0 0,0 0 0,1 1 0,6-3 1,20-9 38,-27 11-31,0 1 0,0 0 0,1 0 0,-1 1 0,1 0 0,0 0 0,0 0 0,9 0 0,-8 0 1,-7 2-9,-1 0 1,1 0-1,-1 0 1,1-1-1,0 1 1,-1 0-1,1 0 1,-1 0 0,1 0-1,0 0 1,-1 0-1,1 0 1,-1 0-1,1 0 1,0 1-1,-1-1 1,1 0-1,-1 0 1,1 0-1,-1 1 1,2 0 0,-1-1-245,1 1-155,13 4-12086,-10-5 10369</inkml:trace>
</inkml:ink>
</file>

<file path=word/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42.074"/>
    </inkml:context>
    <inkml:brush xml:id="br0">
      <inkml:brushProperty name="width" value="0.05" units="cm"/>
      <inkml:brushProperty name="height" value="0.05" units="cm"/>
      <inkml:brushProperty name="color" value="#004F8B"/>
    </inkml:brush>
  </inkml:definitions>
  <inkml:trace contextRef="#ctx0" brushRef="#br0">23 1 1272,'-8'20'3547,"7"-18"-3493,-1 0 0,1 0-1,0 0 1,0 0 0,1 0 0,-1 0 0,0 0-1,1 0 1,-1 3 0,-2 18 285,3-20-313,-1 1 0,1-1 0,-1 0 0,1 0 0,0 1 0,0-1 0,0 0 0,1 1 0,-1-1 0,1 0 0,1 5 0,3 13 11,3 5-47,-7-23-237,0-1 0,0 1 0,-1 0-1,1-1 1,-1 1 0,1 0 0,-1-1 0,0 1-1,0 4 1,0-4-991,0 1-575</inkml:trace>
</inkml:ink>
</file>

<file path=word/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36.169"/>
    </inkml:context>
    <inkml:brush xml:id="br0">
      <inkml:brushProperty name="width" value="0.05" units="cm"/>
      <inkml:brushProperty name="height" value="0.05" units="cm"/>
      <inkml:brushProperty name="color" value="#004F8B"/>
    </inkml:brush>
  </inkml:definitions>
  <inkml:trace contextRef="#ctx0" brushRef="#br0">350 93 1900,'-1'3'2901,"-5"13"-1997,5-14-825,-1 1 0,1-1-1,0 1 1,0-1 0,0 1 0,0-1 0,0 1-1,1 0 1,-1-1 0,1 1 0,0 0-1,0 0 1,0-1 0,0 1 0,0 0-1,0-1 1,1 1 0,0 0 0,-1 0 0,3 3-1,-2-4-97,0 0 0,-1 0 0,1 0 0,0 0 0,0 0-1,-1 0 1,1 0 0,-1 0 0,0 0 0,0 0 0,0 0-1,0 0 1,0 3 0,0-2-195,0-2-379,-6-1-1921,1 3 656</inkml:trace>
  <inkml:trace contextRef="#ctx0" brushRef="#br0" timeOffset="2353.58">14 4 1252,'0'-4'6597,"-7"48"-6067,5-37-552,1 0-1,0 0 0,0 0 1,0 0-1,1 0 0,0 0 1,1 10-1,0 4-1694</inkml:trace>
</inkml:ink>
</file>

<file path=word/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32.786"/>
    </inkml:context>
    <inkml:brush xml:id="br0">
      <inkml:brushProperty name="width" value="0.05" units="cm"/>
      <inkml:brushProperty name="height" value="0.05" units="cm"/>
      <inkml:brushProperty name="color" value="#004F8B"/>
    </inkml:brush>
  </inkml:definitions>
  <inkml:trace contextRef="#ctx0" brushRef="#br0">13 26 88,'-2'-8'5157,"-2"-4"-3304,4 12-1826,0 0 1,0 0-1,0-1 0,0 1 0,0 0 0,0 0 0,0 0 0,0-1 0,0 1 0,0 0 0,0 0 0,1 0 1,-1-1-1,0 1 0,0 0 0,0 0 0,0 0 0,0-1 0,0 1 0,1 0 0,-1 0 0,0 0 1,0 0-1,0 0 0,0-1 0,1 1 0,-1 0 0,0 0 0,0 0 0,0 0 0,1 0 0,-1 0 0,0 0 1,0 0-1,0 0 0,1 0 0,-1 0 0,0 0 0,0 0 0,1 0 0,-1 0 0,0 0 406,-6 32 1161,4-26-1612,1 1-1,0-1 1,0 0 0,0 1-1,1-1 1,0 0 0,1 9-1,-1 3-7033</inkml:trace>
</inkml:ink>
</file>

<file path=word/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24.831"/>
    </inkml:context>
    <inkml:brush xml:id="br0">
      <inkml:brushProperty name="width" value="0.05" units="cm"/>
      <inkml:brushProperty name="height" value="0.05" units="cm"/>
      <inkml:brushProperty name="color" value="#004F8B"/>
    </inkml:brush>
  </inkml:definitions>
  <inkml:trace contextRef="#ctx0" brushRef="#br0">765 121 376,'0'-1'299,"0"0"0,0 0 0,0 0-1,0 1 1,0-1 0,1 0 0,-1 0 0,0 0 0,0 1-1,1-1 1,-1 0 0,0 0 0,1 1 0,-1-1 0,1 0-1,-1 1 1,2-2 0,3-11 1316,-5 13-1400,-9-8 6060,6 6-6149,-74-7 803,68 9-938,0 0 0,0 1 0,0 0 0,-11 3 0,20 0-4,0 1 0,-1-1-1,1 1 1,-1-1 0,-3 9 0,-1 56 48,2-47-13,3-19-19,-1 0 1,0 0 0,1 0-1,0 0 1,0 1-1,0-1 1,0 0 0,0 0-1,1 0 1,-1 0-1,1 0 1,1 4 0,0 11 45,-3-17-54,1 0 1,0 0-1,0 0 0,0 0 0,0 0 0,0 0 0,0 0 0,0 0 0,0 0 1,1 0-1,-1 0 0,0 0 0,1 0 0,-1 0 0,0 0 0,1 0 1,1 1-1,-2-1 2,0-1 0,0 0 1,1 0-1,-1 1 0,0-1 0,0 1 1,0-1-1,0 0 0,1 1 1,-1-1-1,0 0 0,0 1 1,0-1-1,0 1 0,0-1 0,0 0 1,0 1-1,0-1 0,0 1 1,0-1-1,0 1 0,0-1 1,0 0-1,0 1 0,-1-1 0,1 0 1,0 1-1,0-1 1,0 1 1,0-1-1,-1 0 0,1 0 0,0 0 1,0 0-1,0 0 0,0 0 0,0 1 1,0-1-1,0 0 0,0 0 0,0 0 1,0 0-1,0 0 0,0 0 0,0 1 1,0-1-1,0 0 0,0 0 1,0 0-1,0 0 0,0 0 0,0 1 1,0-1-1,0 0 0,0 0 0,0 0 1,0 0-1,1 0 0,-1 0 0,0 0 1,0 1-1,0-1 0,0 0 1,0 0-1,0 0 0,0 0 0,0 0 1,1 0-1,-1 0 0,0 0 0,0 0 1,0 0-1,0 0 0,0 1 0,0-1 1,1 0-1,-1 0 0,0 0 0,0 0 1,0 0-1,0 0 0,0 0 1,1 0-1,-1 0 0,0 0 0,0 0 1,0-1-1,0 1 0,0 0 0,0 0 1,1 0-1,-1 0 0,0 0 0,0 0 1,1-1 11,1 1 0,-1-1 0,0 0 1,0 1-1,0-1 0,1 0 0,-1 0 1,0 0-1,0 0 0,0 0 0,-1 0 1,1 0-1,0 0 0,1-2 0,10-10-119,-1 7 51,2-2 7,0 1 0,1 0 0,20-7 0,-29 13 55,1 0 0,-1 0 0,0 0 0,1 1 0,-1-1 1,1 1-1,-1 0 0,1 1 0,-1 0 0,0 0 0,1 0 0,-1 0 0,6 3 0,-6-2-6,0 1 1,0 0-1,0 0 0,-1 0 0,0 0 1,0 1-1,0-1 0,0 1 1,0 0-1,-1 0 0,1 1 0,-1-1 1,0 1-1,3 6 0,-3-4 2,1 0 0,-1 1 0,0 0 0,-1-1 0,0 1 0,0 0 0,-1 0 0,1 14 0,-2-18 3,-1 1 1,0-1-1,0 0 1,0 1-1,0-1 0,-1 0 1,0 0-1,1 0 0,-2 0 1,1 0-1,0 0 1,-1-1-1,1 1 0,-1-1 1,0 0-1,0 1 1,-1-1-1,1-1 0,-1 1 1,1 0-1,-1-1 0,-8 4 1,0 0 7,-1 0 0,0-1 1,0 0-1,-1-1 0,1-1 0,-15 2 1,22-4-16,-1 0-21,1 1 1,-1-2-1,0 1 0,1-1 1,-1 0-1,1 0 1,-14-3-1,22 0-1189,0-1 0,0 0-1,0 1 1,1 0 0,-1-1 0,1 1 0,0 0 0,5-4-1,-2 1-583</inkml:trace>
  <inkml:trace contextRef="#ctx0" brushRef="#br0" timeOffset="681.44">955 154 1060,'0'-1'255,"0"0"0,0 0 0,1 0 0,-1-1 0,1 1 0,-1 0 0,1 0 0,-1 0 0,1 0 0,0 0 0,-1 0 0,1 0 0,0 0 0,0 0 0,0 0 0,0 0 0,-1 1 0,3-2 0,30-15 869,-24 13-1100,1 1 0,-1 1 0,1-1 0,0 2 0,13-2 0,-21 3-21,0 0 0,0 1 0,0-1-1,0 0 1,0 1 0,0-1 0,0 1 0,-1 0-1,1 0 1,0 0 0,0 0 0,-1 0 0,1 0-1,0 0 1,-1 0 0,1 1 0,-1-1 0,0 0-1,1 1 1,-1 0 0,0-1 0,0 1-1,0 0 1,1 2 0,0-1 27,-1-1 0,0 1 1,0 0-1,-1 0 0,1 0 0,0-1 0,-1 1 1,0 0-1,0 0 0,0 0 0,0 0 0,0 0 0,0 0 1,-1 0-1,-1 4 0,-4 19 310,5-21-254,0 0 0,0 0 0,-1 0 0,0-1 1,-3 9-1,-14 9 238,19-22-324,0 0 0,-1 0 0,1 0 0,0 0 0,0 0 0,-1 0 1,1 0-1,0 0 0,0 0 0,0 1 0,-1-1 0,1 0 0,0 0 0,0 0 0,0 0 0,-1 0 0,1 1 1,0-1-1,0 0 0,0 0 0,0 0 0,0 1 0,-1-1 0,1 0 0,0 0 0,0 1 0,0-1 0,0 0 1,0 0-1,0 0 0,0 1 0,0-1 0,0 0 0,0 0 0,0 1 0,0-1 0,0 0 0,0 0 0,0 1 1,0-1-1,0 0 0,0 0 0,0 1 0,1-1 0,28 2-54,-22-2 55,0 0 0,-1 1 0,1 0-1,-1 1 1,0 0 0,1 0-1,-1 0 1,0 0 0,0 1 0,0 0-1,0 0 1,-1 1 0,1 0-1,-1 0 1,0 0 0,0 0 0,-1 1-1,1 0 1,-1 0 0,0 0-1,0 0 1,-1 1 0,1 0 0,-1 0-1,0 0 1,-1 0 0,0 0-1,3 8 1,-5-11 18,0-1 1,0 1-1,0 0 0,0 0 0,0-1 1,-1 1-1,1 0 0,-1-1 1,0 1-1,0 0 0,0-1 0,0 1 1,0-1-1,0 1 0,-1-1 0,1 0 1,-1 0-1,0 1 0,1-1 0,-1 0 1,0 0-1,0-1 0,0 1 1,-1 0-1,-2 1 0,-1 2 151,0-1 0,-1 0 1,0 0-1,0 0 0,0-1 0,0 0 0,-15 4 0,16-6-236,-1-1 0,1 1-1,0-1 1,-1 0 0,1-1 0,-1 0-1,1 0 1,0 0 0,0 0-1,0-1 1,-7-3 0,13 5-33,-1 0 0,1-1 0,0 1 0,-1 0-1,1-1 1,0 1 0,-1-1 0,1 1 0,0-1 0,0 1 0,-1 0 0,1-1 0,0 1 0,0-1 0,0 1 0,0-1-1,-1 1 1,1-1 0,0 1 0,0-1 0,0 1 0,0-1 0,0 1 0,0-1 0,0 1 0,0-1 0,1 1 0,-1-1-1,0 1 1,0-1 0,0 1 0,0-1 0,1 1 0,-1-1 0,0 1 0,1 0 0,-1-1 0,0 1 0,1-1 0,-1 1-1,0 0 1,1-1 0,-1 1 0,1 0 0,-1 0 0,0-1 0,1 1 0,0 0 0,6-8-2174,-7 2 584</inkml:trace>
  <inkml:trace contextRef="#ctx0" brushRef="#br0" timeOffset="1107.45">1436 285 1240,'-4'2'606,"0"0"-1,1 1 0,0-1 1,-1 1-1,1 0 1,0 0-1,0 0 1,-3 5-1,5-7-590,0 0-1,0 1 1,0-1 0,1 0-1,-1 1 1,1-1 0,-1 1 0,1-1-1,-1 1 1,1-1 0,0 1-1,0-1 1,0 1 0,0 0-1,0-1 1,0 1 0,0-1-1,0 1 1,1-1 0,-1 1-1,1-1 1,-1 1 0,1-1-1,-1 1 1,2 1 0,2 6 64,-4-8-78,0-1 1,0 1 0,0 0-1,0 0 1,0-1-1,1 1 1,-1 0 0,0-1-1,0 1 1,1 0 0,-1-1-1,1 1 1,-1 0-1,0-1 1,1 1 0,-1-1-1,1 1 1,0-1 0,-1 1-1,1-1 1,-1 1-1,1-1 1,0 0 0,-1 1-1,1-1 1,0 0 0,-1 1-1,1-1 1,0 0-1,1 0 1,14 0-66,-15 0 70,-1 0 0,0 0 0,1 0 0,-1 0 0,0 0 0,1 0 0,-1 0 0,0 0 0,1 0 0,-1-1 1,0 1-1,1 0 0,-1 0 0,0 0 0,0 0 0,1-1 0,-1 1 0,0 0 0,1 0 0,-1 0 0,0-1 0,0 1 0,0 0 0,1-1 0,-1 1 0,0 0 0,0 0 0,0-1 0,0 1 0,1 0 0,-1-1 0,0 1 0,0 0 0,0-1 1,0 1-1,0 0 0,0-1 0,0 1 0,0 0 0,0-1 0,0 1 0,0-1 0,0 1 0,0 0 0,0-1 0,0 1 0,-1 0 0,1 0 0,0-1 0,0 1 0,0 0 0,0-1 0,-1 1 0,1 0 0,0 0 0,0-1 0,-1 1 0,1 0 0,0 0 1,0-1-1,-1 1 0,1 0 0,-1 0 0,-5-9 113,-8-7 288,13 16-341,-7 4 91,7-4-147,-1 0 1,1 1-1,-1-1 0,1 1 0,0-1 1,-1 1-1,1 0 0,0 0 1,-1-1-1,1 1 0,0 0 1,0 0-1,0 0 0,0 0 1,0 0-1,0 0 0,0 1 1,0-1-1,1 0 0,-1 0 0,-1 3 1,-3 7 2,5-10-17,0-1 0,-1 0 0,1 0 0,0 1 0,-1-1 0,1 0 0,0 0 1,0 1-1,0-1 0,-1 0 0,1 1 0,0-1 0,0 1 0,0-1 0,0 0 0,0 1 1,-1-1-1,1 0 0,0 1 0,0-1 0,0 1 0,0-1 0,0 0 0,0 1 1,0-1-1,1 0 0,-1 1 0,0-1 0,0 1 0,0-1 0,0 0 0,0 1 1,1-1-1,-1 0 0,0 1 0,0-1 0,1 1 0,-1-1-161,1 1-1,-1-1 1,1 0 0,-1 0-1,1 1 1,-1-1 0,1 0-1,0 0 1,-1 1 0,1-1-1,-1 0 1,1 0 0,0 0 0,-1 0-1,1 0 1,-1 0 0,1 0-1,0 0 1,-1 0 0,1 0-1,-1 0 1,1 0 0,0-1-1,-1 1 1,1 0 0,-1 0-1,1-1 1,-1 1 0,1 0-1,-1-1 1,1 0 0,4-1-1653</inkml:trace>
  <inkml:trace contextRef="#ctx0" brushRef="#br0" timeOffset="1687.46">1569 41 1292,'0'0'189,"0"-1"0,0 0 0,0 0 0,1 0 0,-1 0 0,1 1 0,-1-1 0,0 0 0,1 0 0,-1 1 0,1-1 0,0 0 0,-1 1 0,1-1 0,0 0 0,-1 1 0,1-1 0,0 1 0,-1 0 0,1-1 0,0 1 0,0-1 0,0 1 0,-1 0 0,1 0 0,0-1 0,0 1 0,0 0 0,1 0 0,34-4-481,-20 3 816,-9 0-464,1 0-1,-1 1 1,1 0-1,-1 1 1,0-1-1,8 3 1,23 1 229,-37-4-244,0 0-1,0 1 0,0-1 1,0 1-1,0 0 1,0-1-1,0 1 1,-1 0-1,1-1 1,0 1-1,0 0 1,0 0-1,-1 0 1,1 0-1,0-1 1,-1 1-1,1 0 1,-1 0-1,0 0 1,1 0-1,-1 1 0,1-1 1,-1 0-1,0 0 1,0 0-1,0 0 1,0 0-1,0 0 1,0 0-1,0 2 1,-1 51 841,1-35-762,-2 3 54,0 1 1,-5 23 0,2-23 13,2 0 0,-1 25 0,-7 108 192,11-156-388,-5-19-4130,-2-6-1622,2 19 3893</inkml:trace>
  <inkml:trace contextRef="#ctx0" brushRef="#br0" timeOffset="2067.88">1609 273 1992,'-1'0'4151,"2"0"-3944,27-7 715,132-25-167,-151 31-1206,11-2-722,-14 2-2786</inkml:trace>
  <inkml:trace contextRef="#ctx0" brushRef="#br0" timeOffset="2455.46">1836 64 1944,'-3'-5'5302,"5"10"-4654,0-2-569,-1-1 0,0 0-1,0 0 1,0 0 0,-1 0-1,1 1 1,-1-1 0,1 0 0,-1 1-1,0-1 1,1 0 0,-2 4-1,5 19 251,-4-21-237,1 1 0,-1-1 0,1 1 0,-1-1 1,-1 1-1,1-1 0,-1 1 0,-1 6 0,-1 16 103,0-10-111,3-15-77,-1-1-1,1 1 1,0 0 0,-1-1 0,1 1 0,0-1-1,0 1 1,0 0 0,0-1 0,0 1 0,0 0-1,1-1 1,-1 1 0,0-1 0,1 1 0,-1-1 0,2 3-1,-1-2-8,0-1-1,0 1 1,0 0-1,0-1 1,1 1 0,-1-1-1,1 1 1,-1-1-1,1 1 1,-1-1-1,1 0 1,-1 0-1,1 0 1,0 0-1,0 0 1,0 0-1,0-1 1,0 1 0,-1-1-1,1 1 1,0-1-1,0 0 1,0 1-1,0-1 1,0 0-1,0 0 1,1-1-1,2 1 1,123-7-3,-113 4-63,-14 3 62,-9-2-1428</inkml:trace>
  <inkml:trace contextRef="#ctx0" brushRef="#br0" timeOffset="2823.44">1982 117 812,'-7'-6'4970,"4"8"-3565,7 5-1041,-2-3-184,0 0-1,0 0 1,0 0 0,-1 0 0,1 0 0,-1 0 0,0 1 0,-1-1 0,1 0-1,-1 1 1,0 6 0,5 23 681,0 0-530,-1-1-1,-2 0 1,-3 50 0,1-50-2527,12-76-5044,-7 36 5503</inkml:trace>
  <inkml:trace contextRef="#ctx0" brushRef="#br0" timeOffset="3289.9">2149 11 1072,'-1'1'256,"-1"-1"-1,1 0 0,0 1 1,0 0-1,0-1 1,0 1-1,0 0 1,-1-1-1,1 1 1,1 0-1,-1 0 0,0 0 1,0 0-1,0 0 1,0 0-1,1 0 1,-1 0-1,0 1 1,1-1-1,-1 0 0,1 0 1,-1 0-1,1 3 1,-13 41 759,9-26-118,1-7-569,1 0 0,0 0 0,1 0 1,0 0-1,1 0 0,1 19 0,3-3 376,11 45-1,-13-66-682,0 1 0,1 0 0,0-1 0,0 1 0,1-1 0,0 0-1,0 0 1,1 0 0,0-1 0,0 1 0,0-1 0,1 0 0,7 5 0,-10-8-24,1-1 0,0 1 0,0-1 1,-1 0-1,1-1 0,0 1 0,1-1 0,-1 1 1,0-1-1,0-1 0,1 1 0,-1 0 0,0-1 1,1 0-1,-1 0 0,0 0 0,1-1 1,-1 1-1,0-1 0,0 0 0,0-1 0,1 1 1,-1 0-1,0-1 0,-1 0 0,5-3 1,-2 2-1,0-1 0,0 0 0,-1-1 0,0 1 0,0-1 1,0 0-1,-1 0 0,1-1 0,-1 1 0,-1-1 0,1 0 1,-1 0-1,0 0 0,3-9 0,-3 6 23,0 0-1,-1 0 1,0-1 0,-1 1-1,0 0 1,-1 0-1,1-1 1,-2 1 0,1-1-1,-3-11 1,-2-11 307,5 26-219,-1-1 0,1 1 0,-1 0-1,-1-1 1,1 1 0,-1 0-1,-1 0 1,1 0 0,-1 0 0,0 0-1,-4-7 1,-3 0 38,-1 0 0,-17-17 0,23 26-152,1 0 0,-1 1 0,0-1 0,0 1-1,-1 0 1,1 1 0,-1-1 0,1 1 0,-1 0 0,-9-2 0,-2 1-271,0 1 1,0 0-1,0 2 1,0 0 0,-20 2-1,24 0-1679,1 0 0,-1 1 0,0 1 0,-15 6 0,17-4-338</inkml:trace>
  <inkml:trace contextRef="#ctx0" brushRef="#br0" timeOffset="4775.46">0 870 52,'1'0'298,"-1"-1"0,0 1 0,1-1 0,-1 1 0,0 0 0,1-1 0,-1 1 0,0-1 0,1 1 0,-1 0 0,1-1 0,-1 1 0,0 0 0,1 0 0,-1-1 0,1 1 0,-1 0 0,1 0 0,-1 0 0,1 0 0,-1 0 0,1 0 0,-1-1 0,1 1 0,0 0 0,-1 0 0,1 1 0,0-1 0,26 0 271,-5-1 86,19-4-209,76-1-1,-71 5-339,55-8 0,145-22 86,-54 24 598,-14 0-359,306-14 952,-325 15-877,262-44-1,-324 30-195,-57 11-298,1 2-1,71-5 1,77 3 76,-134 10 5,0 3-1,70 12 1,-106-13-162,-16-3 58,0 0 0,0 0 0,0 1 0,0-1 0,0 1 0,0 0 0,0 0 0,4 2 0,-5-3-4,0 0 84,5 0 17,-9 0-623,-13-6-3921,-7-2-2960,12 10 5212</inkml:trace>
  <inkml:trace contextRef="#ctx0" brushRef="#br0" timeOffset="5753.15">2433 979 228,'1'-3'6353,"-2"3"-5655,7 27 2369,-7-17-2757,-1-1 0,0 0 0,-1 0 1,0 0-1,0 0 0,-1 0 0,-9 15 1,-1 5-167,-69 175 1489,78-194-1601,1 1 0,1-1 0,0 1 0,1-1 0,0 1 0,-2 20 0,3-17-24,1 6 0,5-6-28,-5-12 19,0-1 1,0 1 0,1-1 0,-1 1 0,1-1-1,-1 1 1,1-1 0,0 1 0,-1-1-1,1 1 1,0-1 0,0 0 0,0 1 0,0-1-1,0 0 1,1 0 0,-1 0 0,0 0 0,0 0-1,1 0 1,-1 0 0,1 0 0,-1 0 0,1-1-1,-1 1 1,1-1 0,2 1 0,0 0-8,0 0 1,0-1-1,0 0 0,1 0 1,-1 0-1,0-1 1,0 1-1,0-1 1,0 0-1,0 0 1,0 0-1,0-1 0,0 1 1,0-1-1,-1 0 1,1 0-1,-1-1 1,1 1-1,4-5 1,-1 2-7,-1-1 0,0 0 0,0-1 0,0 1 0,-1-1 0,0 0 0,0 0 1,4-11-1,-8 14 13,0 0 1,0 0 0,-1 0-1,0 0 1,0 0-1,0 0 1,0 0 0,-1 1-1,1-1 1,-1 0-1,0 0 1,0 0 0,-1 0-1,1 1 1,-1-1 0,0 1-1,-2-5 1,-6-14 71,-17-12-40,23 28-30,-1 0 0,0 1-1,0-1 1,0 1 0,-1 0 0,0 0 0,-7-4-1,-46-27-56,56 35 54,-98-59 13,97 58-15,1 0 0,-1-1 0,1 1 0,-1-1 0,1 0 0,0 0-1,0 0 1,0 0 0,0 0 0,1-1 0,-1 1 0,1-1 0,0 0-1,0 1 1,0-1 0,0 0 0,1 0 0,0-1 0,0 1 0,0 0-1,0 0 1,1 0 0,-1-1 0,1 1 0,0 0 0,0-1 0,1 1-1,-1 0 1,1 0 0,0-1 0,0 1 0,1 0 0,2-7 0,0 4-1,0 1-1,-1 0 1,2-1 0,-1 2 0,1-1 0,0 0 0,0 1 0,1 0-1,-1 0 1,1 1 0,0 0 0,11-6 0,5-2 34,1 2 0,34-11 0,-41 17-34,1 1-1,-1 0 1,1 1-1,-1 1 1,31 1-1,-24 0 15,-20 0-176</inkml:trace>
  <inkml:trace contextRef="#ctx0" brushRef="#br0" timeOffset="7217.99">1820 973 400,'7'-3'8690,"9"-1"-6947,12-5-1959,-17 5 277,1 0-1,0 1 1,0 0 0,0 1 0,0 0-1,1 1 1,-1 1 0,0 0 0,0 0-1,18 4 1,-29-4-62,0 0 1,0 1-1,1-1 0,-1 1 0,0-1 0,0 1 1,0 0-1,0 0 0,0-1 0,1 1 1,-1 0-1,-1 0 0,1 0 0,0 0 1,0 0-1,0 0 0,0 0 0,-1 0 1,1 0-1,0 1 0,-1-1 0,1 0 1,-1 0-1,0 1 0,1-1 0,-1 0 1,0 0-1,0 1 0,0-1 0,0 0 1,0 1-1,0-1 0,0 0 0,0 1 1,0-1-1,-1 0 0,1 1 0,0-1 1,-1 0-1,1 0 0,-1 0 0,0 1 0,0 0 1,-5 10-7,0-1 1,-1 0-1,-12 16 1,11-16 14,-2-1-6,0 0 1,0-1-1,-1 0 1,0-1-1,0 0 1,-1-1 0,-13 6-1,24-12-2,-22 15 74,19-16-62,14 5-14,25 9 78,-29-12-31,0-1-1,0 1 1,0 1-1,-1-1 1,1 1-1,-1 0 1,0 0-1,0 1 1,6 4-1,-3 0 0,0 0 0,0 0-1,-1 0 1,-1 1 0,1 0 0,-1 0-1,-1 1 1,0 0 0,6 15-1,-9-19 63,-1 1-1,0 0 0,0 0 0,-1-1 0,0 1 1,0 0-1,0 0 0,-2 8 0,1-12-6,0 0 0,1-1 0,-1 1-1,0 0 1,-1 0 0,1 0 0,0-1-1,-1 1 1,1 0 0,-1-1 0,0 0-1,0 1 1,0-1 0,0 0 0,-1 0 0,1 0-1,0 0 1,-1 0 0,1-1 0,-6 3-1,-13 5 83,0-1 0,-39 9 1,54-16-331,-1 0 1,0 0 0,1 0 0,-1-1-1,0 0 1,1 0 0,-1-1 0,0 1 0,1-1-1,-1-1 1,1 0 0,-1 0 0,1 0-1,-7-3 1,11 2-594,0 0 1,1 0-1,-1 1 0,0-1 0,1-1 0,0 1 0,0 0 0,0 0 1,0 0-1,0-1 0,0 1 0,1 0 0,0-1 0,0-2 1,0-4-1477</inkml:trace>
  <inkml:trace contextRef="#ctx0" brushRef="#br0" timeOffset="10134.02">1529 955 448,'-15'13'5017,"6"4"-3681,6 25-803,-9 2 1393,12-41-1839,0 0 1,-1-1-1,0 1 1,0 0-1,0-1 1,0 1-1,0-1 1,0 1-1,-2 2 1,1-2-2,0-1 0,1 1 0,0-1 0,0 1 1,0 0-1,0 0 0,0-1 0,0 1 0,0 4 0,-10 68 1133,17 22 169,-6-88-1348,0-1-1,1 0 1,1 0 0,0 1 0,0-1 0,0 0 0,1-1 0,0 1 0,1 0 0,-1-1 0,1 0 0,9 11 0,1 4-46,-13-20 7,0 0 0,-1 0 0,1 0 0,0-1 0,1 1 0,-1 0-1,0-1 1,0 1 0,1-1 0,-1 1 0,1-1 0,-1 1 0,1-1 0,-1 0 0,1 0 0,0 0 0,0 0 0,0 0 0,-1 0 0,1-1-1,0 1 1,0-1 0,0 1 0,0-1 0,0 1 0,0-1 0,4 0 0,-1-1-14,0 0 1,-1 1-1,1-2 1,0 1-1,-1 0 1,1-1-1,-1 0 1,1 0-1,-1-1 1,0 1-1,0-1 1,4-3-1,1-1 19,-2 1 0,1-1-1,-1-1 1,12-14 0,-16 16-1,0-1 0,1 1 1,-2-1-1,1 0 0,-1 0 1,0 0-1,-1 0 0,1 0 0,-2 0 1,1-1-1,-1 1 0,0-12 0,-2-3-2,-1 0 0,-9-38 0,12 58-5,-5-17 22,0 0 0,-12-25 0,14 38-19,1 1 1,-1 0 0,-1 0-1,1 0 1,-1 0 0,0 0-1,0 1 1,0 0 0,0 0 0,-1 0-1,0 0 1,-7-4 0,9 6-73,0 0 0,-1 0 0,1 0 0,-1 0 0,0 0 0,1 1 0,-1 0 0,0 0 0,0 0 0,0 0 0,0 1 0,0-1 0,0 1 0,0 0 0,0 0 0,0 0 0,0 1 0,0 0 0,0-1 0,-5 3 0,4-1-435,-31 14-3000,15 1-2236,17-14 4014</inkml:trace>
  <inkml:trace contextRef="#ctx0" brushRef="#br0" timeOffset="10702.53">1295 1414 432,'-6'-9'4405,"4"6"-3402,4 3 607,-3 0-1602,1 0 0,0 0 0,0 0 0,-1 0 1,1 0-1,0 0 0,0 0 0,0 0 0,-1 0 0,1 0 0,0 0 0,0 0 0,0 0 1,-1 0-1,1 0 0,0 1 0,0-1 0,0 0 0,-1 0 0,1 0 0,0 0 0,0 0 1,0 0-1,-1 1 0,1-1 0,0 0 0,0 0 0,0 0 0,0 0 0,0 1 0,0-1 1,0 0-1,-1 0 0,1 0 0,0 1 0,0-1 0,0 0 0,0 0 0,0 1 0,0-1 1,0 0-1,0 0 0,0 0 0,0 1 0,0-1 0,-2 18 473,1-8-56,-1 24 82,3-19-520,-1-11-19,0-6-1,6-39 80,-12 0 22,6 41-73,0 0 0,0-1 0,0 1 0,0 0 0,-1-1 1,1 1-1,0 0 0,0-1 0,-1 1 0,1 0 0,0 0 0,-1-1 0,1 1 0,0 0 0,0 0 0,-1 0 0,1 0 0,0-1 0,-1 1 0,1 0 0,-1 0 0,1 0 1,0 0-1,-1 0 0,1 0 0,0 0 0,-1 0 0,1 0 0,-1 0 0,1 0 0,0 0 0,-1 0 0,1 0 0,0 0 0,-1 0 0,1 1 0,0-1 0,-1 0 0,1 0 0,0 0 1,-1 0-1,1 1 0,0-1 0,-1 0 0,1 0 0,0 1 0,0-1 0,-1 0 0,1 1 0,0-1-72,-1 1-230</inkml:trace>
  <inkml:trace contextRef="#ctx0" brushRef="#br0" timeOffset="12843.56">944 1091 472,'-16'-3'5381,"9"15"-3058,-4 19-1389,-6 20 456,17-43-1204,-1-1 0,0 1 0,-1-1 0,0 1 0,-3 7 0,3-7-10,-1-1 0,1 1 1,1 0-1,0 0 0,-1 9 1,-9 72 601,9-67-569,1-18-191,0-1 0,1 0 0,0 1 0,-1-1 0,1 0 0,1 1 0,-1-1 0,0 0 0,1 1 0,1 3 0,9 61-224,-9-63 208,0 0 0,0-1 0,0 1 0,1-1-1,-1 1 1,1-1 0,0 0 0,1 0 0,-1 0 0,1-1-1,0 1 1,-1-1 0,1 0 0,1 0 0,-1 0 0,0-1-1,1 1 1,-1-1 0,1 0 0,0 0 0,0-1 0,0 1-1,7 0 1,-9-2-5,0-1 1,-1 0-1,1 1 0,0-1 0,-1 0 0,1 0 0,0-1 0,-1 1 0,1-1 0,-1 1 1,0-1-1,1 0 0,-1 1 0,0-1 0,0 0 0,0-1 0,0 1 0,-1 0 1,1 0-1,1-4 0,3-4 7,0-1 1,-1 0 0,6-16-1,-6 10 9,-1-1-1,0-1 1,-2 1 0,0 0-1,-1-1 1,-1-20-1,-1 29 31,0 1-1,-1-1 1,0 0 0,-4-11-1,4 12 41,-1-1 0,1 1 0,0-1 0,0-11 0,1 12-79,0 0 0,-1 0 1,0 0-1,-1 0 0,0 0 1,0 0-1,-1 1 0,-8-14 1,-2-7 16,13 26-20,0 1 0,0-1 0,0 1 0,-1-1 0,1 1 1,-1 0-1,1 0 0,-1-1 0,0 1 0,0 0 0,0 1 0,0-1 1,0 0-1,0 1 0,0-1 0,-1 1 0,1-1 0,-1 1 0,1 0 1,-5-1-1,5 2-7,0 1 1,0-1 0,1 1 0,-1 0-1,0 0 1,0 0 0,1 0 0,-1 0-1,1 0 1,-1 0 0,1 1 0,-1-1-1,1 0 1,-1 1 0,0 1 0,-22 30-62,18-25 35,3-4-333,0 1 0,0 0 0,0-1 0,1 1 0,0 0 0,0 0 0,-2 6 0,7-5-2162,5-11 315,8-10-1497,-15 14 3396,4-6-1394</inkml:trace>
</inkml:ink>
</file>

<file path=word/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21.421"/>
    </inkml:context>
    <inkml:brush xml:id="br0">
      <inkml:brushProperty name="width" value="0.05" units="cm"/>
      <inkml:brushProperty name="height" value="0.05" units="cm"/>
      <inkml:brushProperty name="color" value="#004F8B"/>
    </inkml:brush>
  </inkml:definitions>
  <inkml:trace contextRef="#ctx0" brushRef="#br0">80 25 1512,'-3'-6'3437,"-1"-6"593,4 12-3986,0-1-1,0 1 0,0 0 0,0 0 1,0-1-1,0 1 0,0 0 0,0 0 1,0 0-1,0-1 0,0 1 0,0 0 1,0 0-1,0 0 0,0-1 0,0 1 1,0 0-1,0 0 0,1 0 0,-1-1 1,0 1-1,0 0 0,0 0 0,0 0 1,0 0-1,1-1 0,-1 1 0,0 0 1,0 0-1,0 0 0,0 0 0,1 0 1,-1 0-1,0 0 0,0-1 0,0 1 1,1 0-1,-1 0 0,0 0 0,0 0 1,0 0-1,1 0 0,-1 0 1,0 0-1,1 0 0,5 19 1806,-6 260 77,6-210-1865,-1-28-97,-5-42-664,-1-2-88,0 1 0,1 0 0,-1 0 0,1-1 0,0 1 1,0 0-1,-1 0 0,1-1 0,1 1 0,-1 0 0,0-1 1,1 1-1,0-4 0,0-1-1027</inkml:trace>
  <inkml:trace contextRef="#ctx0" brushRef="#br0" timeOffset="363">13 175 696,'-1'-1'379,"1"1"-1,-1-1 1,1 0 0,-1 1-1,1-1 1,-1 0-1,0 1 1,1-1 0,-1 1-1,0-1 1,1 1-1,-1-1 1,0 1 0,0-1-1,1 1 1,-2-1-1,5 2 941,6 1-1038,0 0-98,0-2 0,1 1 0,0-1 0,-1-1 0,1 1 0,-1-2 1,0 1-1,11-4 0,13-1 131,-11 3-252,28-6-72,-43 7 372,-10 1-1956,-6 6-2590</inkml:trace>
</inkml:ink>
</file>

<file path=word/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0:41.501"/>
    </inkml:context>
    <inkml:brush xml:id="br0">
      <inkml:brushProperty name="width" value="0.05" units="cm"/>
      <inkml:brushProperty name="height" value="0.05" units="cm"/>
      <inkml:brushProperty name="color" value="#004F8B"/>
    </inkml:brush>
  </inkml:definitions>
  <inkml:trace contextRef="#ctx0" brushRef="#br0">640 82 668,'0'0'5485,"12"15"-3577,-12-15-1766,-6 26 1411,5-19-1537,0 0 1,-1 1 0,0-1 0,0 0 0,0 0-1,-1-1 1,0 1 0,-8 12 0,7-14-133,2-3 1368,2-12-633,0 2-623,1 0 0,1 0 0,-1 1 1,1-1-1,1 0 0,0 1 0,0-1 1,0 1-1,1 0 0,0 0 0,0 0 1,0 1-1,11-11 0,-4 8-13,-10 8 13,5 1-13,-2 0 19,-2 1-2,-1-1-1,0 0 0,0 1 1,1-1-1,-1 1 1,0 0-1,0-1 1,1 1-1,-1 0 1,0 0-1,0 0 1,0 0-1,0 0 0,0 0 1,0 0-1,-1 0 1,1 0-1,0 0 1,0 1-1,-1-1 1,1 0-1,0 2 1,5 7 29,-4-7-23,1 0 1,-1 1 0,0-1 0,-1 1 0,1-1-1,0 1 1,-1 0 0,0 0 0,0 0-1,0 0 1,0 5 0,1 52 3,-2-46 11,-11 51 37,10-52-51,-2-1 0,1 1 0,-2-1 0,0 0 0,-7 18 0,4-12 60,-6 20 160,9-23-165,-1-1 1,-1 0 0,-13 25-1,13-29-60,-1 0 0,-1 0-1,0-1 1,0-1 0,-1 1-1,-11 9 1,17-16-5,-1-1 0,0 1 0,0 0 0,0-1 0,0 0 0,-1 0 0,1 0 0,0 0 0,-1-1 0,0 1 0,1-1 0,-1-1 0,0 1 0,1-1 0,-1 1 0,0-1 0,0 0 0,1-1-1,-1 1 1,-7-3 0,9 3 4,1-1-1,0 1 1,0-1-1,0 0 0,0 0 1,0 0-1,0 0 0,0 0 1,0 0-1,0 0 0,0-1 1,1 1-1,-1-1 0,0 1 1,1-1-1,-1 1 0,1-1 1,-2-3-1,2 2-4,0-1 0,0 1 0,1 0 0,-1-1 1,1 1-1,0 0 0,0-1 0,0 1 0,1-4 0,0-13-21,-1 15 26,1-1-1,0 1 1,0-1-1,1 1 1,-1-1 0,1 1-1,0 0 1,1 0-1,-1 0 1,1 0-1,0 0 1,1 1-1,-1-1 1,1 1 0,-1 0-1,1 0 1,1 0-1,-1 0 1,9-5-1,-12 8-1,1 0-1,-1 0 0,0 0 0,1 0 0,-1 0 0,1 1 0,-1-1 1,1 0-1,0 1 0,-1-1 0,1 1 0,0 0 0,-1-1 1,1 1-1,0 0 0,0 0 0,-1 0 0,1 0 0,0 0 0,-1 0 1,1 1-1,0-1 0,-1 1 0,1-1 0,0 1 0,-1 0 0,1-1 1,-1 1-1,1 0 0,-1 0 0,1 0 0,-1 0 0,0 0 0,0 0 1,1 1-1,-1-1 0,0 0 0,0 1 0,0-1 0,1 3 0,15 16 50,-14-15-45,0 0-1,1 0 0,-1 0 0,1 0 0,0-1 0,7 7 0,17 20-17,-28-29 0,1-1 1,0 0-1,-1 0 1,1 1-1,0-1 1,0 0-1,0 0 0,0 0 1,0 0-1,0 0 1,0 0-1,1 0 1,-1-1-1,0 1 1,0 0-1,1-1 1,-1 1-1,1-1 1,-1 1-1,0-1 1,1 1-1,-1-1 0,1 0 1,-1 0-1,1 0 1,-1 0-1,0 0 1,1 0-1,-1 0 1,1-1-1,-1 1 1,1 0-1,-1-1 1,0 1-1,1-1 0,-1 1 1,0-1-1,1 0 1,-1 0-1,0 1 1,0-1-1,0 0 1,2-2-1,1-1-441,0 0 0,0 1 0,0-1 0,-1-1 0,0 1 0,0 0 0,0-1 0,0 0-1,-1 0 1,0 0 0,2-6 0,2-13-2249,-5 11 1031</inkml:trace>
  <inkml:trace contextRef="#ctx0" brushRef="#br0" timeOffset="1527.34">173 0 1240,'0'0'3090,"-17"26"-1141,17-14-1745,-1 1 0,-1 0 0,0-1 1,-1 1-1,0-1 0,-1 0 0,0 0 1,-1 0-1,0 0 0,-1-1 0,0 0 1,-1 0-1,-11 14 0,-66 76-134,79-92-134,8-7 43,21-6 34,-1 0-43,3 5 20,0 2 1,44 10-1,-32-6 6,-15-6 4,-17-1-25,-5 0 17,-1 1 0,0-1 0,1 0 0,-1 0-1,1 0 1,-1 0 0,1 0 0,-1 1 0,1-1 0,-1 0 0,1 0 0,-1 0 0,1 0-1,-1-1 1,1 1 0,-1 0 0,1 0 0,-1 0 0,1 0 0,-1 0 0,1-1 0,-1 1 0,1 0-1,-1 0 1,1-1 0,-1 1 0,0 0 0,1-1 0,-1 1 0,0 0 0,1-1 0,-1 1 0,0-1-1,1 1 1,-1-1 0,0 0 0,2-3-693,-1 0 1,1 0-1,-1 0 0,1 0 1,0 1-1,5-8 0,-2 4-778,-4 4 191</inkml:trace>
  <inkml:trace contextRef="#ctx0" brushRef="#br0" timeOffset="1885.34">267 87 420,'-2'0'4501,"-2"3"-3747,-2 54 862,4 1-567,0-39-742,1 0 0,1 1 0,4 30 0,2 47 58,1-16-384,-5-40 223,0-27-601,-1-19-1967,0-16-1557,4 15 2093</inkml:trace>
</inkml:ink>
</file>

<file path=word/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59.726"/>
    </inkml:context>
    <inkml:brush xml:id="br0">
      <inkml:brushProperty name="width" value="0.05" units="cm"/>
      <inkml:brushProperty name="height" value="0.05" units="cm"/>
      <inkml:brushProperty name="color" value="#004F8B"/>
    </inkml:brush>
  </inkml:definitions>
  <inkml:trace contextRef="#ctx0" brushRef="#br0">106 151 1496,'-6'-36'4471,"6"36"-4398,0 0 0,0 0 1,0 0-1,0-1 0,0 1 1,0 0-1,0 0 1,0 0-1,0 0 0,0-1 1,0 1-1,0 0 1,0 0-1,0 0 0,0-1 1,0 1-1,-1 0 0,1 0 1,0 0-1,0 0 1,0-1-1,0 1 0,0 0 1,0 0-1,-1 0 0,1 0 1,0 0-1,0 0 1,0-1-1,-1 1 0,1 0 1,0 0-1,0 0 1,0 0-1,0 0 0,-1 0 1,1 0-1,0 0 0,0 0 1,0 0-1,-1 0 1,1 0-1,0 0 0,0 0 1,0 0-1,-1 0 1,1 0-1,0 0 0,0 0 1,0 0-1,-1 0 0,1 1 1,0-1-1,0 0 1,0 0-1,0 0 0,0 0 1,-1 0-1,1 0 0,0 1 1,0-1-1,0 0 1,0 0-1,-20 18 867,14-11-995,1 0 1,0 0-1,0 1 1,-8 15-1,-15 18 70,25-36-1,-3 4-7,6-9-7,-1 0 0,1 0-1,0 0 1,0 1 0,0-1-1,0 0 1,0 0-1,0 0 1,0 0 0,0 0-1,0 0 1,0 1-1,0-1 1,0 0 0,0 0-1,0 0 1,0 0-1,0 0 1,0 1 0,0-1-1,0 0 1,0 0-1,0 0 1,0 0 0,1 0-1,-1 0 1,0 0-1,0 1 1,0-1 0,0 0-1,0 0 1,0 0-1,0 0 1,0 0 0,0 0-1,1 0 1,-1 0 0,0 0-1,0 0 1,0 1-1,0-1 1,0 0 0,0 0-1,1 0 1,-1 0-1,0 0 1,0 0 0,0 0-1,0 0 1,0 0-1,0 0 1,1 0 0,-1 0-1,0 0 1,0 0-1,1 0-11,11 0-34,82-13 37,-92 13 12,0 0-1,0 0 0,0 0 1,0 0-1,0 1 1,0-1-1,0 1 1,0-1-1,-1 1 1,1 0-1,0 0 1,0-1-1,-1 1 1,1 1-1,0-1 1,-1 0-1,1 0 1,-1 0-1,3 3 1,-2 0-1,1 1 1,0-1 0,-1 0 0,0 1 0,3 8-1,-4-8 0,1-1 0,-1 1 0,1-1 0,0 0 0,1 1 0,4 5 0,-1-1-5,-1 0 0,1 0-1,-1 1 1,5 16 0,-9-23 10,0-1-1,-1 0 1,1 1 0,-1-1-1,0 0 1,0 1 0,0-1-1,0 1 1,0-1 0,-1 1-1,1-1 1,-1 0 0,1 1-1,-1-1 1,0 0 0,0 1-1,0-1 1,-1 2 0,-3-2 87,0 0-1,0 0 1,-1 0 0,1-1 0,0 0 0,-1 0-1,1 0 1,0-1 0,-1 0 0,1 0 0,-1 0 0,1-1-1,0 0 1,-1 0 0,1 0 0,0-1 0,0 1-1,0-1 1,0-1 0,-7-3 0,8 4 324,1 1-731,0-1 0,1 0 0,-1 1 0,0-1 0,1 0 0,0 0 0,-5-4 0,7 5-42,-1 0 1,1 0 0,-1 0 0,1 0 0,0-1-1,-1 1 1,1 0 0,0 0 0,0 0-1,-1 0 1,1 0 0,0-1 0,0 1-1,1 0 1,-1 0 0,0 0 0,0 0 0,0 0-1,1-1 1,-1 1 0,1 0 0,-1 0-1,1 0 1,-1 0 0,1 0 0,0-1-1,4-4-1396</inkml:trace>
  <inkml:trace contextRef="#ctx0" brushRef="#br0" timeOffset="424.38">122 94 564,'11'-9'4374,"1"-1"-3872,7 5-212,1 1 0,0 1 0,38 0 0,8-10-2112</inkml:trace>
  <inkml:trace contextRef="#ctx0" brushRef="#br0" timeOffset="984.45">367 332 308,'-7'-2'6230,"7"2"-6151,0 0 0,-3 15 329,2-14-402,1-1-1,-1 1 1,1 0 0,-1 0 0,1 0-1,0 0 1,0 0 0,-1 0 0,1 0-1,0 0 1,0 0 0,0 0-1,0 0 1,0 0 0,0 0 0,0 0-1,1 0 1,-1 0 0,0 0 0,0 0-1,1 0 1,-1 0 0,1 0-1,-1 0 1,1-1 0,-1 1 0,1 0-1,-1 0 1,1 0 0,0-1 0,0 1-1,-1 0 1,1-1 0,0 1-1,0 0 1,0-1 0,-1 1 0,1-1-1,0 0 1,0 1 0,0-1 0,0 0-1,0 1 1,0-1 0,0 0 0,0 0-1,0 0 1,0 0 0,0 0-1,0 0 1,0 0 0,0 0 0,2-1-1,0-4 4,1-1 0,-1 0 0,0 0-1,0-1 1,-1 1 0,3-12 0,-7 2 19,-3 12 160,-10 22 334,3-3-335,11-13-167,0 0 0,-1 0 0,1 1-1,0-1 1,0 0 0,0 1 0,0-1 0,1 1-1,-1-1 1,0 1 0,1-1 0,0 1 0,0-1-1,0 1 1,0-1 0,0 4 0,1-6-34,0 0 1,0 0-1,0 0 1,-1 0-1,1 0 1,0-1-1,0 1 1,-1 0-1,1 0 1,0 0-1,0-1 1,-1 1-1,1 0 1,0-1-1,-1 1 1,1-1-1,0 1 1,-1-1-1,2 0 1,-2 1-67,10-8-1291,2-3-2223,-11 4 1836</inkml:trace>
  <inkml:trace contextRef="#ctx0" brushRef="#br0" timeOffset="1816">474 122 1176,'0'-2'385,"1"0"-1,-1 0 1,1-1-1,-1 1 1,1 0 0,0 0-1,0 0 1,0 0-1,0 0 1,0 0 0,3-3-1,0 0-197,0 1-1,0-1 1,0 1 0,0 0-1,1 1 1,8-6-1,-5 4-69,-6 3-67,0 1 0,0-1 0,0 0 0,1 1 0,-1 0 0,0 0 0,1 0 0,-1 0 0,1 0-1,0 0 1,-1 0 0,1 1 0,0 0 0,-1-1 0,1 1 0,0 0 0,-1 0 0,1 0 0,0 1-1,-1-1 1,1 1 0,0-1 0,4 3 0,-5-2-48,-1 0 0,1 0 0,0 0 0,-1 1 0,1-1 0,0 0 1,-1 1-1,0 0 0,1-1 0,-1 1 0,0 0 0,0-1 0,0 1 0,0 0 0,0 0 0,1 4 0,2 35-3,-4-38-8,-2 2 40,1-1 0,0 1 0,-1-1 0,0 0 0,0 1 0,0-1 0,-1 0 0,1 0 0,-1 0 0,0-1 0,0 1 0,0-1 0,-1 1 0,1-1 0,-6 4 0,2-2-4,0 0 0,0 0 0,-1-1 0,1 1 0,-1-2 0,0 1 0,-12 3 0,20-7-28,0 0 1,0 0-1,0 0 0,-1 0 1,1 0-1,0 0 0,0 0 1,0 0-1,0 0 0,-1 0 1,1 0-1,0 0 0,0 0 0,0 0 1,0 0-1,-1 0 0,1 0 1,0 0-1,0 0 0,0 0 1,0 1-1,-1-1 0,1 0 1,0 0-1,0 0 0,0 0 1,0 0-1,0 0 0,0 1 1,0-1-1,-1 0 0,1 0 1,0 0-1,0 0 0,0 1 1,0-1-1,0 0 0,0 0 1,0 0-1,0 0 0,0 1 1,0-1-1,0 0 0,0 0 1,0 0-1,0 1 0,0-1 1,0 0-1,0 0 0,0 0 1,0 0-1,1 1 0,-1-1 1,0 0-1,0 0 1,1 1-1,-1-1 1,0 0-1,1 0 1,-1 1-1,0-1 1,1 0-1,-1 0 1,1 0-1,-1 1 1,0-1-1,1 0 1,-1 0-1,1 0 1,-1 0-1,1 0 1,-1 0-1,0 0 1,1 0-1,-1 0 1,1 0-1,-1 0 1,1 0 0,-1 0-1,0-1 1,1 1-1,-1 0 1,1 0-1,-1 0 1,0 0-1,1-1 1,0 1-1,3-2 2,0 1-1,1 0 1,-1 1 0,0-1-1,1 1 1,-1 0 0,8 1-1,-3-1 1,1 0 0,1 1 0,-1 0-1,1 1 1,-1 0 0,19 7 0,-24-8-1,-1 1 0,0 0 0,1 0 0,-1 0 0,0 0 0,0 1 1,-1 0-1,1-1 0,0 1 0,-1 1 0,0-1 0,0 0 0,0 1 1,0 0-1,4 7 0,-6-7-1,1 0 0,-1 1 0,0-1 0,-1 0 0,1 1 0,-1-1 0,0 1 0,0-1 0,0 1 0,-1-1 0,1 0 0,-1 1 0,0-1 1,-2 6-1,1-3 27,-1 0 0,0 0 1,0 0-1,-1-1 1,0 1-1,0-1 1,-7 8-1,10-13 26,-1 0 1,0 0-1,0 0 0,1 1 0,-1-2 0,0 1 0,0 0 1,0 0-1,0-1 0,0 1 0,-1-1 0,1 1 0,0-1 1,0 0-1,0 0 0,0 0 0,0 0 0,0 0 0,-1-1 1,1 1-1,-2-1 0,-3-1 170,-1 0 0,1 0 0,0-1 0,-12-6 0,-3-8-4499,21 9 1103,13 1 1243,-6 7 205</inkml:trace>
  <inkml:trace contextRef="#ctx0" brushRef="#br0" timeOffset="2392">886 75 980,'-7'0'6897,"6"2"-6833,-1 0 0,1 0 0,-1 0-1,1 0 1,0 0 0,0 0 0,0 1 0,0-1-1,0 1 1,0-1 0,0 4 0,-12 24 341,10-25-393,0 0-1,-1 0 1,2 0 0,-1 1 0,1-1-1,-1 1 1,2 0 0,-1-1-1,0 1 1,1 0 0,-1 12-1,2-18-20,28 0-68,-22 0 76,0-1 1,-1 0 0,1-1 0,-1 1 0,0-1 0,8-3-1,25-7 11,0 5 15,-26 4-64,1 0 0,25 0-1,-30 4 47,1-2-263,-8 1 24,-1-1-1,1 1 1,-1-1-1,1 1 1,-1-1-1,0 0 1,1 1-1,-1-1 1,0 1-1,1-1 1,-1 0-1,0 1 1,0-1-1,0 0 1,0 1-1,1-1 1,-1 0-1,0 1 1,0-1 0,0 0-1,0 1 1,0-1-1,-1 0 1,1 0-1,0-6-863,0 1-104</inkml:trace>
  <inkml:trace contextRef="#ctx0" brushRef="#br0" timeOffset="2754.01">1042 6 1336,'0'-6'2856,"-2"8"-1266,-1 12-578,2-8-667,-3 7 144,2-1 0,0 1 0,0 0 0,1 0-1,1 14 1,-11 111 1891,8-93-2255,1-36-123,1 0 1,0 0 0,1 0 0,0 0 0,1-1-1,-1 1 1,2 0 0,1 9 0,-2-3-50,-1-14 45,0 0-1,0-1 1,0 1-1,0 0 1,-1-1 0,1 1-1,0 0 1,0-1-1,1 1 1,-1 0-1,0-1 1,0 1-1,0 0 1,0-1-1,1 1 1,-1-1-1,0 1 1,0 0-1,1-1 1,-1 1-1,0-1 1,1 1 0,-1-1-1,1 1 1,0 0-1,0-1-23,5-25-4983,-5 24 4847,-1 1 0,1-1 1,-1 0-1,0 0 0,1 0 0,-1 0 1,0 1-1,0-1 0,0 0 0,0 0 1,0 0-1,1 0 0,-2 0 0,1 0 1,0 0-1,0 1 0,0-1 0,0 0 1,0 0-1,-1 0 0,1 0 0,0 0 1,-1 0-1,0 0-22,0-8-1702</inkml:trace>
</inkml:ink>
</file>

<file path=word/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58.154"/>
    </inkml:context>
    <inkml:brush xml:id="br0">
      <inkml:brushProperty name="width" value="0.05" units="cm"/>
      <inkml:brushProperty name="height" value="0.05" units="cm"/>
      <inkml:brushProperty name="color" value="#004F8B"/>
    </inkml:brush>
  </inkml:definitions>
  <inkml:trace contextRef="#ctx0" brushRef="#br0">195 24 1708,'-16'-13'4342,"16"13"-4302,-1-1 0,1 0-1,-1 0 1,1 1 0,-1-1-1,1 0 1,-1 1 0,0-1-1,1 1 1,-1-1 0,0 1-1,1-1 1,-1 1 0,0-1-1,0 1 1,1 0 0,-1-1-1,0 1 1,0 0 0,0 0 0,0 0-1,0-1 1,1 1 0,-1 0-1,0 0 1,0 0 0,0 1-1,0-1 1,0 0 0,1 0-1,-1 0 1,0 0 0,0 1-1,0-1 1,1 0 0,-1 1 0,0-1-1,0 1 1,1-1 0,-1 1-1,0-1 1,1 1 0,-1 0-1,0-1 1,1 1 0,-1 0-1,1-1 1,-1 2 0,-4 3 135,0-1 1,0 0 0,0 0-1,-10 5 1,10-6-142,0 0 1,0 0-1,0 0 1,1 1-1,-1 0 1,1 0-1,-6 7 1,-3 6-14,7-9-17,0 1 0,0 0 0,-6 13 0,10-19-12,1 0 1,0 1 0,0-1-1,0 0 1,1 1 0,-1-1 0,1 0-1,0 1 1,0-1 0,0 5 0,1-8 7,-1 1 0,1 0 0,0 0 0,-1-1 0,1 1 0,0-1 0,-1 1 0,1-1 0,0 1 0,0-1 0,-1 1 0,1-1 0,0 1 0,0-1 0,0 0 0,0 0 0,0 0 0,-1 1 0,1-1 0,0 0 0,0 0 0,0 0 0,0 0 0,1 0 0,33 0 51,-29 0-34,44 4-61,-47-4 43,0 0 0,1 1 0,-1 0 0,0 0 0,0 0 0,0 0 0,0 0 1,0 1-1,0-1 0,0 1 0,0 0 0,4 3 0,-5-3 7,-1 0 0,1 0-1,0 0 1,0 0 0,-1 0-1,1 0 1,-1 1 0,0-1 0,0 0-1,0 1 1,0-1 0,0 1-1,0-1 1,-1 1 0,1 0-1,-1-1 1,0 1 0,1 0 0,-1-1-1,-1 1 1,1-1 0,0 1-1,0 0 1,-2 2 0,-11 42 39,10-41 66,1-1 1,-2 1 0,1-1 0,-1 1 0,0-1 0,0 0-1,0-1 1,0 1 0,-1-1 0,0 0 0,0 0 0,0 0-1,-1-1 1,1 1 0,-1-2 0,0 1 0,0 0 0,-7 1-1,12-4-94,-1 1-7,0 0 1,0 0-1,0 0 1,0 0 0,0-1-1,-1 1 1,1-1 0,0 0-1,0 1 1,-1-1-1,1 0 1,0 0 0,0-1-1,-1 1 1,1 0-1,0-1 1,0 1 0,0-1-1,-1 0 1,1 0-1,0 0 1,0 0 0,0 0-1,-2-2 1,-4-4-25,7 6 6,0 0 1,0 1-1,0-1 0,0 0 0,1 0 1,-1 0-1,0 0 0,0 0 1,1 0-1,-1 0 0,0 0 0,1 0 1,-1 0-1,1 0 0,-1 0 1,1 0-1,0-1 0,0 1 1,-1 0-1,1 0 0,0-2 0,-2-12-356,1 13 152,1 1 1,0-1-1,-1 0 1,1 1 0,0-1-1,0 0 1,0 1 0,0-1-1,0 0 1,0 1-1,0-1 1,1 0 0,-1 1-1,1-1 1,-1 0-1,1 1 1,1-4 0,14-16-5202,-11 18 3635</inkml:trace>
  <inkml:trace contextRef="#ctx0" brushRef="#br0" timeOffset="601.54">429 150 432,'-21'-1'4541,"6"7"-3808,14-6-673,0 0-1,0 0 1,-1 1 0,1-1-1,0 1 1,0-1-1,0 1 1,-1 0-1,1-1 1,0 1 0,0 0-1,0 0 1,0 0-1,0 0 1,0 0-1,1 0 1,-3 2 0,-16 16 919,16-18-878,1 1 0,0 0 0,0 0 0,-1 0 1,1 0-1,0 0 0,0 0 0,1 1 0,-3 3 0,1 1-6,0-1 0,1 1 0,-1-1-1,2 1 1,-1 0 0,1 0-1,0 0 1,0 7 0,1-10-71,1 1 1,-1-1 0,1 0-1,0 0 1,0 0 0,0 0-1,1 0 1,0 0 0,-1 0-1,1 0 1,1-1 0,-1 1-1,0-1 1,6 6 0,-5-6-26,0 0 1,0 0 0,1 0-1,-1-1 1,1 0 0,0 1-1,0-1 1,0 0 0,0-1-1,0 1 1,0-1 0,0 0-1,0 0 1,0 0 0,1 0-1,-1-1 1,0 0 0,8 0-1,-4-1-3,1 0 0,-1 0 0,0-1-1,1 0 1,-1 0 0,0-1-1,0 0 1,11-7 0,-14 7 4,-1 0 0,0-1 1,0 1-1,-1-1 0,1 1 0,-1-1 0,0-1 1,0 1-1,0 0 0,0-1 0,-1 1 0,0-1 1,0 0-1,0 1 0,-1-1 0,1 0 0,-1 0 1,0-1-1,0 1 0,-1 0 0,0 0 0,0 0 1,0 0-1,0 0 0,-1-1 0,0 1 1,0 0-1,0 0 0,-1 0 0,0 0 0,-3-6 1,1 2 2,2 4-1,0 0 0,-1 1-1,1-1 1,-1 1 0,1 0-1,-1 0 1,-1 0 0,1 0-1,0 1 1,-1-1 0,0 1-1,-7-5 1,9 7-35,0-1-129,-1 1 0,1-1 0,0 1 0,-1 0 0,0 0 0,1 0 0,-1 0 0,0 1 0,1-1 0,-1 1 0,-5-1 0,7 11-7388</inkml:trace>
</inkml:ink>
</file>

<file path=word/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46.885"/>
    </inkml:context>
    <inkml:brush xml:id="br0">
      <inkml:brushProperty name="width" value="0.05" units="cm"/>
      <inkml:brushProperty name="height" value="0.05" units="cm"/>
      <inkml:brushProperty name="color" value="#004F8B"/>
    </inkml:brush>
  </inkml:definitions>
  <inkml:trace contextRef="#ctx0" brushRef="#br0">979 120 404,'5'-28'6500,"-20"84"-2346,6-34-3668,3-8-65,0-1 1,-1 0-1,-11 17 0,-32 38 23,18-24-405,31-42-43,0 0 0,0-1 0,0 1 0,0 0-1,1 0 1,-1-1 0,1 1 0,-1 0 0,1 0 0,0 0 0,0 0 0,0 0 0,0 2 0,28-1 26,-3-9-10,-1 2 0,2 0 0,-1 2 0,36 0 0,-61 2-71,0 0 0,0 0 0,0 0 1,1 0-1,-1 0 0,0 0 0,0 0 0,0-1 1,0 1-1,0 0 0,0 0 0,1 0 1,-1 0-1,0 0 0,0 0 0,0 0 1,0 1-1,0-1 0,1 0 0,-1 0 1,0 0-1,0 0 0,0 0 0,0 0 1,0 0-1,0 0 0,1 0 0,-1 0 0,0 0 1,0 0-1,0 1 0,0-1 0,0 0 1,0 0-1,0 0 0,0 0 0,1 0 1,-1 0-1,0 0 0,0 1 0,0-1 1,0 0-1,0 0 0,0 0 0,0 0 1,0 0-1,0 1 0,0-1 0,0 0 0,0 0 1,0 0-1,0 0 0,0 0 0,0 1 1,0-1-1,0 0 0,-1 0-157,1-1 0,-1 0 0,1 1 0,-1-1 0,1 0 1,0 1-1,-1-1 0,1 0 0,0 1 0,0-1 0,-1 0 0,1 0 0,0 1 0,0-1 0,0 0 0,0 0 0,0 1 0,0-1 0,0 0 0,0 0 0,0 1 0,1-2 0,-1-38-3867,0 30 3090</inkml:trace>
  <inkml:trace contextRef="#ctx0" brushRef="#br0" timeOffset="347.13">1080 96 848,'-2'1'360,"0"1"0,0 0-1,0-1 1,1 1 0,-1 0 0,1 0-1,-1 0 1,1 0 0,0 0 0,0 0-1,0 1 1,0-1 0,0 0 0,0 0 0,1 1-1,-1-1 1,1 5 0,-16 64 325,14-57 15,-37 111 657,26-87-1292,10-32-57,1-1 0,0 2 0,0-1-1,0 0 1,1 0 0,-1 11 0,-10 30-194,12-47 68,0-2-540,0 0 0,0 0 1,1 0-1,-1-1 0,0 1 1,1 0-1,-1 0 1,1 0-1,0 0 0,-1 0 1,3-3-1,2-1-844</inkml:trace>
  <inkml:trace contextRef="#ctx0" brushRef="#br0" timeOffset="753">683 20 504,'0'0'2549,"6"6"-4999</inkml:trace>
  <inkml:trace contextRef="#ctx0" brushRef="#br0" timeOffset="1143">639 54 616,'-2'1'5970,"-2"4"-5413,4-2-887,0 7 804</inkml:trace>
  <inkml:trace contextRef="#ctx0" brushRef="#br0" timeOffset="2542.01">672 95 356,'0'0'1271,"-4"-3"3,7 2-419,4-2 305,-12 1 1962,4 2-2357,-26 16 2212,-14-17-564,38 1-2345,0-1-1,1 1 1,-1-1 0,0 0-1,0 0 1,0 0-1,1 0 1,-1-1 0,1 1-1,-1-1 1,1 0-1,-1 1 1,-2-4-1,-27-29 48,26 28-129,6 5 14,-1 0-1,1 0 1,-1 1-1,1-1 1,-1 0-1,0 1 1,1-1-1,-1 1 1,0-1 0,1 0-1,-1 1 1,0 0-1,0-1 1,0 1-1,1-1 1,-1 1-1,0 0 1,0 0 0,0-1-1,0 1 1,0 0-1,1 0 1,-3 0-1,2 0 0,1 1 0,-1-1 0,0 1 0,1-1 0,-1 1 0,1 0 0,-1-1 0,1 1 0,-1-1 0,1 1 0,-1 0 0,1-1 0,0 1 0,-1 0 0,1 0 0,0-1 0,0 1 0,0 0 0,-1 0 0,1 0 0,0 3-2,-1-1 0,1 0 0,0 0 1,0 0-1,0 0 0,0 0 0,0 1 0,1-1 0,1 5 0,-1-5 7,0-1 1,0 1 0,0-1 0,0 1-1,-1 0 1,1-1 0,-1 1 0,0 0-1,0-1 1,0 1 0,0 0 0,0 0-1,0-1 1,-1 1 0,1-1 0,-3 5-1,0 17 22,-5 15-49,6-33 16,0 0 0,1 0 1,-1 1-1,0 10 0,1-10 8,0-1 0,-1 0 0,0 0 0,0 0 0,-1 0 0,1 0 0,-5 6 0,-1 5 13,2-6 20,5-9-40,-1 1 1,1-1-1,0 1 1,0-1-1,0 1 1,0 0-1,0-1 1,1 1-1,-1 4 1,1-7-2,1 0 18,-1-1 3,1 0 0,0 1 1,0-1-1,0 0 0,-1 1 0,1-1 0,-1 0 0,1 0 0,0 0 0,-1 0 0,1 0 0,-1 0 0,0 0 0,1 0 0,-1 0 0,1-1 0,10-16 31,9 2-86,-19 15 41,1-1 0,0 0-1,0 1 1,0-1-1,0 1 1,0-1 0,0 1-1,0 0 1,0 0 0,0 0-1,1 0 1,-1 1-1,0-1 1,1 0 0,-1 1-1,1 0 1,2-1-1,-3 1 1,0 0 0,0 0 0,0 0-1,0 1 1,0-1 0,0 1 0,0-1-1,-1 1 1,1-1 0,0 1 0,0 0-1,-1 0 1,1 0 0,0 0 0,-1 0-1,1 0 1,-1 1 0,1-1 0,-1 0-1,0 1 1,1-1 0,-1 1 0,0-1-1,0 1 1,0 0 0,0-1 0,-1 1-1,2 3 1,6 18 28,-7-20-24,0-1 0,1 1 0,-1 0 0,0 1-1,0-1 1,0 0 0,0 6 0,1 9-17,-2-16 13,1 1 0,-1-1-1,1 1 1,-1-1 0,0 1-1,0-1 1,-1 1 0,1-1 0,0 1-1,-1-1 1,0 4 0,-5 25 18,6-27-8,-1-1 0,1 1 1,-1-1-1,1 1 0,-1-1 0,0 0 0,0 1 0,-1-1 1,1 0-1,-1 1 0,1-1 0,-1 0 0,-2 3 0,-4 3 44,7-7-39,-1 0 0,0 0 0,0 0 0,1 0 0,-1 0 0,0 0 0,0-1 0,-4 3-1,-3 1 40,-21 9 253,26-13-299,1 0 1,0-1-1,-1 1 0,1-1 0,-1 0 0,1 0 1,-1 0-1,1-1 0,0 1 0,-1-1 0,1 0 1,0 1-1,-1-2 0,1 1 0,0 0 0,-6-4 0,-1-4-1476</inkml:trace>
  <inkml:trace contextRef="#ctx0" brushRef="#br0" timeOffset="3662.02">237 77 548,'-7'5'9119,"7"-5"-8907,-3 11 807,-9 30 597,-4-1-1068,-1 0 0,-3-2-1,-1 0 1,-2-2-1,-1 0 1,-45 50-1,66-83-554,0 1 0,1 0 0,-1-1-1,1 1 1,0 1 0,0-1 0,0 0-1,-2 9 1,4-7 7,0-5 0,-1 0 1,1 0 0,0 0-1,0 0 1,0 0 0,0 0 0,-1 0-1,1 0 1,0 0 0,1 0-1,-1 0 1,0 0 0,0 0 0,0 0-1,0 0 1,1-1 0,-1 1-1,1 0 1,-1 0 0,0 0 0,1 0-1,0 0 1,-1-1 0,1 1-1,-1 0 1,1 0 0,0-1-1,-1 1 1,1 0 0,0-1 0,0 1-1,0-1 1,0 1 0,-1-1-1,1 0 1,0 1 0,0-1 0,0 0-1,0 1 1,0-1 0,0 0-1,0 0 1,2 0 0,5 0 15,0 0 0,0-1-1,0 0 1,-1 0 0,1-1 0,0 0 0,0 0 0,-1-1 0,0 0 0,1 0 0,9-7 0,-10 6-59,-1-2 0,0 1 0,0-1-1,0 0 1,-1 0 0,0 0 0,0-1 0,0 0 0,4-9 0,-8 13 44,0 0-1,0 0 0,0-1 0,0 1 0,0 0 0,-1-1 0,1 1 0,-1 0 0,0-1 0,0 1 0,0-1 0,-1 1 0,1 0 0,-1-1 0,0 1 0,0 0 1,0-1-1,0 1 0,-2-4 0,0 1-1,-1-1 1,1 1-1,-1-1 1,0 1-1,-1 1 1,1-1-1,-11-9 1,-63-59-14,76 72 10,-1 0 0,1 0 0,1-1 0,-1 1 1,0-1-1,1 1 0,-1-1 0,1 0 0,-1 1 0,1-1 1,0 0-1,1 0 0,-1 0 0,0 0 0,0-4 0,-1-15-164,1 19 173,0 0 0,0 0 1,1 0-1,0 1 0,-1-1 0,1 0 1,0 0-1,0 0 0,1 0 1,-1 0-1,1 1 0,-1-1 1,1 0-1,2-4 0,8-21 44,-5 21-46,0 0 0,1 1 0,-1-1 0,2 2 0,-1-1 0,1 1 0,-1 0 1,2 1-1,-1 0 0,16-6 0,47-8-106,-65 17 69,-5 1 21,1-1 0,-1 1-1,1 0 1,-1 0 0,1 0 0,0-1-1,-1 1 1,1 1 0,-1-1 0,1 0-1,0 0 1,-1 1 0,1-1 0,-1 0-1,1 1 1,-1 0 0,1-1 0,-1 1-1,0 0 1,1 0 0,-1 0 0,0 0-1,0 0 1,1 0 0,-1 0 0,0 0-1,2 3 1,4 16-3481,-5 4-6248,-2-20 7625</inkml:trace>
</inkml:ink>
</file>

<file path=word/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53.963"/>
    </inkml:context>
    <inkml:brush xml:id="br0">
      <inkml:brushProperty name="width" value="0.05" units="cm"/>
      <inkml:brushProperty name="height" value="0.05" units="cm"/>
      <inkml:brushProperty name="color" value="#004F8B"/>
    </inkml:brush>
  </inkml:definitions>
  <inkml:trace contextRef="#ctx0" brushRef="#br0">72 60 1428,'6'-12'8407,"-6"12"-8272,-7 31 830,-30 50 684,25-53-1575,11-24-74,0 0 0,-1 0 0,1-1 0,-1 1 0,0-1-1,0 1 1,-3 2 0,0 2 0,7-7-2,19-13-11,-1 0-6,-15 10 21,0 0 0,-1 0 1,1 1-1,0-1 0,0 1 0,0 1 0,0-1 0,0 1 1,0 0-1,0 0 0,7 1 0,-9 0-1,-1 0 1,0 0-1,0 0 0,0 0 0,0 1 0,0-1 1,0 1-1,-1 0 0,1-1 0,0 1 1,-1 0-1,1 0 0,-1 0 0,0 0 0,1 0 1,-1 0-1,0 0 0,0 1 0,-1-1 1,1 0-1,0 1 0,0 2 0,-1-3-2,1 0 0,-1 0 0,1 1 0,0-1 0,-1 0 1,1 0-1,0 0 0,0 0 0,1 0 0,1 2 0,-2-2 4,1 0 1,-1 0-1,0 0 1,0 0-1,0 0 1,0 0-1,0 0 1,-1 0-1,1 0 1,0 3-1,5 13 90,-6-17-91,1-1 0,-1 1 0,0 0 0,1-1-1,-1 1 1,1 0 0,-1 0 0,0-1 0,0 1 0,1 0-1,-1 0 1,0 0 0,0 0 0,0-1 0,0 1-1,0 0 1,0 0 0,0 0 0,0 0 0,0-1 0,-1 1-1,1 0 1,0 0 0,0 0 0,-1-1 0,1 1 0,-1 0-1,1 0 1,-12 34 44,4-25-105,7-8 126,-1 0-1,1 0 0,0 0 1,-1 0-1,0-1 0,1 1 1,-1 0-1,0-1 0,0 1 0,0-1 1,0 0-1,0 0 0,0 0 1,0 0-1,0 0 0,0 0 0,-1 0 1,1-1-1,0 1 0,-3-1 1,-8 1 70,9-1-131,0 0-1,1 0 0,-1 0 0,0 0 1,1 0-1,-1-1 0,0 0 0,1 1 1,-1-1-1,-3-2 0,3 2-6,3 1-3,-1 0-1,1 0 1,-1-1-1,0 1 0,1 0 1,-1-1-1,1 1 1,-1-1-1,1 0 0,-1 1 1,1-1-1,-1 0 1,1 0-1,0 0 0,0 0 1,-1 0-1,1 0 1,0 0-1,-1-2 0,2 2-21,18-2-11079,-14 0 9307</inkml:trace>
  <inkml:trace contextRef="#ctx0" brushRef="#br0" timeOffset="682.02">71 107 732,'0'-1'399,"0"0"-1,0 0 1,0 0-1,0 0 1,0 1-1,1-1 1,-1 0-1,0 0 1,1 0-1,-1 0 1,0 0-1,1 0 1,-1 0-1,1 0 1,0-1-1,1 1-323,-1 0 0,1 0 0,-1 0 0,1 0 0,-1 1 0,1-1 0,0 0 0,-1 1 0,1 0 0,0-1 0,2 0 0,8-1 258,-4 0-324,-1 2 0,1-1 0,-1 1 0,1 0 0,-1 0 1,11 3-1,-11-2-3,0 1 0,0 0 0,0 0 0,0 1 0,0-1 1,12 8-1,-15-7-8,0-5 85,1 1-732</inkml:trace>
  <inkml:trace contextRef="#ctx0" brushRef="#br0" timeOffset="2103">395 93 1312,'-1'0'3814,"31"-29"-1979,-25 24-1763,1 1 1,0-1-1,0 1 1,0 0 0,13-6-1,-2 1 35,-16 9-104,0 0 1,0 0 0,0 1 0,0-1 0,0 0-1,0 0 1,0 1 0,0-1 0,0 0-1,0 1 1,0-1 0,0 1 0,-1 0-1,1-1 1,0 1 0,0 0 0,0-1-1,-1 1 1,1 0 0,0 0 0,-1-1-1,1 2 1,1 0-2,-1 0 0,1-1 0,-1 1 0,0 0 0,0 0 0,0 0 0,0 0-1,0 0 1,0 0 0,0 0 0,0 3 0,10 32 17,-8-25 82,-2-12-95,-1 1 0,0-1 0,0 1-1,0-1 1,1 0 0,-1 1 0,0-1 0,0 1-1,0-1 1,0 1 0,0-1 0,0 0-1,0 1 1,0-1 0,0 1 0,0-1-1,0 1 1,0-1 0,0 1 0,0-1 0,0 0-1,-1 1 1,1-1 0,0 1 0,0-1-1,0 0 1,-1 1 0,1-1 0,0 1-1,0-1 1,-1 0 0,0 1 0,-12 34 136,5-26-38,4-4-4,-1 0 0,1 0 0,-1 0-1,0-1 1,0 1 0,-8 4 0,-25 15-85,47-22-24,0 0 0,0 0-1,0-2 1,15 1 0,-22-1 7,0 1 1,0-1 0,-1 1-1,1 0 1,0-1 0,-1 1-1,1 0 1,-1 0-1,1 0 1,-1 0 0,1 0-1,-1 0 1,1 0 0,-1 1-1,0-1 1,0 1-1,0-1 1,0 1 0,0-1-1,0 1 1,1 2 0,16 39 16,-17-40-16,0-1 2,1 1-3,-1 0 1,0 0-1,0 0 1,0 0-1,0 0 1,-1 0-1,1 1 0,-1-1 1,0 0-1,0 0 1,0 0-1,0 0 1,0 1-1,-1-1 0,-1 5 1,-1 9 7,3-16-3,0 0 1,0 1-1,-1-1 0,1 0 0,0 1 0,0-1 0,-1 0 0,1 0 0,-1 1 1,1-1-1,-1 0 0,0 0 0,1 0 0,-1 0 0,-1 1 0,-3 4-8,4-4 38,-1 0 0,1 1 1,-1-1-1,1 0 0,-1-1 0,0 1 0,0 0 0,0 0 1,0-1-1,0 1 0,0-1 0,0 0 0,0 1 0,-1-1 1,1 0-1,0-1 0,-1 1 0,1 0 0,-1-1 0,1 1 1,-1-1-1,1 1 0,-1-1 0,1 0 0,-1 0 1,0-1-1,-2 0 0,-19-4 481,19 5-413,0-1 1,1 0-1,-1 0 0,1-1 1,-1 1-1,-3-3 0,1-1-1021,24-3-7206,-12 5 6228</inkml:trace>
  <inkml:trace contextRef="#ctx0" brushRef="#br0" timeOffset="2727.01">692 79 1100,'11'-9'5742,"-11"14"-5531,0 1 1,-1 0-1,0 0 1,0-1-1,0 1 0,0-1 1,-1 1-1,0-1 1,-5 11-1,0 1-15,6-13-177,0 0-1,-1 1 1,0-1 0,0 0 0,0 0 0,-3 4 0,-1 2-21,11-7-10,25-9-21,-10 2 20,8 0-2,27-1-6,-54 5 45,4-16-3990,-9 6 1044,3 4 1818</inkml:trace>
  <inkml:trace contextRef="#ctx0" brushRef="#br0" timeOffset="3157.44">798 23 396,'-1'-6'2301,"1"5"-2205,0 1 1,0-1 0,0 1-1,-1-1 1,1 1 0,0-1-1,0 1 1,0-1 0,0 1-1,0-1 1,0 1 0,0-1-1,0 1 1,0-1 0,0 0-1,0 1 1,1-1 0,-1 1-1,0-1 1,0 1 0,0 0-1,1-1 1,-1 1 0,0-1-1,1 1 1,-1-1 0,0 1-1,1 0 1,-1-1 0,1 1-1,-1 0 1,0-1 0,1 1-1,0 0 692,-2 5-493,1 1 1,-1-1 0,1 1 0,0-1 0,1 1-1,-1-1 1,3 8 0,1 20 317,-4 228-5,5-198-582,-2-40-20,-3-23-7,0 1 0,0-1 1,0 0-1,0 0 0,-1 1 1,1-1-1,0 0 0,0 0 1,0 1-1,0-1 0,0 0 1,0 0-1,0 1 0,0-1 1,1 0-1,-1 0 0,0 1 1,0-1-1,0 0 1,0 0-1,0 1 0,0-1 1,0 0-1,1 0 0,-1 0 1,0 1-1,0-1 0,0 0 1,0 0-1,1 0 0,-1 0 1,0 1-1,0-1 0,0 0 1,1 0-1,-1 0 0,0 0 1,0 0-1,1 0 0,-1 0 1,0 1-1,0-1 0,1 0 1,-1 0-1,0 0 1,0 0-1,1 0 0,-1 0 1,0 0-1,0-1 0,1 1 1,-1 0-1,1 0 0,5-20-1296,-6 6-3364,0 10 2837,0-2-188</inkml:trace>
</inkml:ink>
</file>

<file path=word/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35.490"/>
    </inkml:context>
    <inkml:brush xml:id="br0">
      <inkml:brushProperty name="width" value="0.05" units="cm"/>
      <inkml:brushProperty name="height" value="0.05" units="cm"/>
      <inkml:brushProperty name="color" value="#004F8B"/>
    </inkml:brush>
  </inkml:definitions>
  <inkml:trace contextRef="#ctx0" brushRef="#br0">56 195 700,'-4'0'7199,"-8"0"2210,184 10-7524,-94-20-2012,-94-1-2000,11 6-1697</inkml:trace>
  <inkml:trace contextRef="#ctx0" brushRef="#br0" timeOffset="546.99">468 1 2220,'-7'5'8595,"3"0"-7212,-6 25 1595,8-26-2791,0 0-1,1 0 1,-1 0 0,1 0-1,0 0 1,0 0-1,-1 6 1,-6 41 804,5-42-887,1 1 0,1-1 0,-2 16 0,3-15-72,1 0-1,-1 1 1,2-1-1,0 0 0,0 0 1,0 0-1,8 17 1,-9-24-44,0-1 1,1 1-1,-1-1 1,0 0 0,1 1-1,0-1 1,0 0 0,-1 0-1,1 0 1,0 0-1,1 0 1,-1-1 0,0 1-1,0-1 1,1 1-1,-1-1 1,1 0 0,-1 0-1,1 0 1,0 0-1,-1 0 1,1 0 0,0-1-1,0 0 1,-1 1-1,1-1 1,0 0 0,0 0-1,-1-1 1,1 1-1,0 0 1,0-1 0,4-1-1,3-1-109,0-1 0,1 0 0,-1-1 0,-1 0 0,1 0-1,-1-1 1,0 0 0,0-1 0,9-8 0,-15 11 87,0-1 1,-1 1-1,1 0 1,-1-1-1,0 0 1,0 1-1,-1-1 1,1 0-1,-1 0 1,0 0-1,0-7 1,-1 11 74,-1-1 0,0 1 0,1-1 0,-1 1-1,0 0 1,0-1 0,0 1 0,0 0 0,0-1 0,0 1 0,0 0 0,0 0 0,-1 0 0,1 0 0,0 0 0,-1 0 0,1 0 0,-1 0 0,1 1-1,-1-1 1,1 1 0,-1-1 0,1 1 0,-1-1 0,1 1 0,-1 0 0,0 0 0,1 0 0,-1 0 0,0 0 0,1 0 0,-4 1 0,-2 2-64,0 0 0,0 1 1,1 0-1,-1 0 1,1 1-1,0 0 0,0 0 1,1 0-1,-1 1 1,1 0-1,0 0 0,-7 12 1,-14 15-1715,10 5-5215,19-33 5028</inkml:trace>
  <inkml:trace contextRef="#ctx0" brushRef="#br0" timeOffset="1150">5 619 1880,'-4'-6'6363,"70"3"-805,3-3-3884,80-4-1653,142 0 354,-207 6-388,136-26 0,-157 18 189,-82 7-4104</inkml:trace>
</inkml:ink>
</file>

<file path=word/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24.310"/>
    </inkml:context>
    <inkml:brush xml:id="br0">
      <inkml:brushProperty name="width" value="0.05" units="cm"/>
      <inkml:brushProperty name="height" value="0.05" units="cm"/>
      <inkml:brushProperty name="color" value="#004F8B"/>
    </inkml:brush>
  </inkml:definitions>
  <inkml:trace contextRef="#ctx0" brushRef="#br0">151 104 1524,'2'-1'5414,"7"-2"768,-8 2-6158,0 0 1,-1 0 0,1 1 0,-1-1 0,1 0 0,-1 0-1,0 0 1,1 0 0,-1 0 0,0 0 0,1 0 0,-1 0-1,0 0 1,0 0 0,0 0 0,0 0 0,0-1 0,-11-32 481,10 32-509,1 0-1,-1 1 1,1-1-1,-1 1 1,1-1-1,-1 0 1,0 1-1,0 0 1,0-1-1,0 1 1,0-1-1,0 1 1,0 0-1,0 0 1,-1 0 0,-1-2-1,2 3 2,0-1 0,0 0 0,0 0 0,1 1 0,-1-1 1,0 0-1,0 0 0,0 0 0,1 0 0,-1 0 0,1 0 0,-1 0 0,1 0 0,-1-2 0,0 3 4,1-1 0,0 1-1,-1-1 1,1 1 0,-1-1 0,1 1-1,-1 0 1,1-1 0,-1 1 0,1 0-1,-1-1 1,1 1 0,-1 0 0,1-1-1,-1 1 1,0 0 0,1 0 0,-1 0-1,0 0 1,1 0 0,-1-1-1,1 1 1,-1 0 0,0 0 0,1 1-1,-1-1 1,0 0 0,1 0 0,-1 0-1,0 0 1,1 1 0,-1-1 0,-20 4-65,21-4 66,-10 6-14,6-4 12,0-1-1,1 1 1,-1 1 0,1-1-1,-1 0 1,1 1-1,0 0 1,0 0-1,-5 5 1,-3 6 1,10-13-6,0 0 0,0 0 0,0 0 0,0 0 0,0 0 0,0 0 0,1 0 0,-1 1 1,0-1-1,1 0 0,-1 1 0,1-1 0,-1 0 0,1 1 0,-1 1 0,1 0-4,0 0 0,-1 1 0,0-1 0,1 0-1,-1 0 1,0 0 0,-2 4 0,1-3 1,0-1 0,1 1 0,0 0 0,0 0-1,0-1 1,0 1 0,0 7 0,13 27 33,-12-37-24,1 0 0,-1 1 0,1-1-1,-1 0 1,1 1 0,0-1 0,0 0 0,-1 0 0,1 1 0,0-1 0,0 0 0,0 0 0,1 0 0,-1 0 0,0 0 0,0-1 0,0 1 0,1 0 0,-1 0 0,0-1 0,1 1 0,-1-1 0,2 1 0,10 5-1,-12-5 7,0 0 1,1-1 0,-1 1 0,0-1 0,1 1 0,-1-1 0,0 1-1,1-1 1,-1 0 0,1 0 0,-1 0 0,0 0 0,1 0 0,-1 0-1,1 0 1,-1 0 0,0-1 0,1 1 0,-1 0 0,1-1-1,-1 1 1,2-2 0,24-20 617,-14 9-407,-11 11-212,-1 1 0,1-1 0,-1 1 0,0-1 1,1 0-1,-1 0 0,0 1 0,0-1 0,0 0 1,0 0-1,-1 0 0,1 0 0,0 0 0,-1 0 0,0-1 1,1 1-1,-1-3 0,6-17 8,-1-4-25,-8 16 77,1 22-55,-4 31 171,3-20-85,2-19-80,0 0-1,0 0 0,1 1 1,0-1-1,0 0 0,0 0 1,0 1-1,1 4 0,1 1-13,0 1 0,-1-1 0,-1 16-1,5 29-63,-5-15 47,0-36 13,-1 0 1,1 0 0,0 0 0,0 0-1,0 0 1,0 0 0,1 0-1,0 0 1,-1-1 0,2 1 0,0 4-1,-1 14-2248,-6-56-5346,5 28 5889,0-1-221</inkml:trace>
  <inkml:trace contextRef="#ctx0" brushRef="#br0" timeOffset="632">252 88 448,'0'0'1849,"0"6"3003,0 20-3848,0-10-656,0-9-15,1 0 0,-2-1 1,1 1-1,-1 0 0,0 0 0,-2 8 1,1-8-23,1 0-1,0 0 1,1 1 0,-1-1 0,2 1 0,0 12 0,1 7 30,4 19-129,-5-44-208,0 1 0,-1-1-1,1 1 1,0-1-1,0 1 1,0-1-1,0 0 1,1 0 0,-1 0-1,1 0 1,-1 0-1,1 0 1,0 0 0,3 3-1,7 5 21,-11-9-27,0 0 0,0 0 0,0 0 0,0 0 1,0 0-1,1-1 0,-1 1 0,0 0 0,0-1 1,0 1-1,1 0 0,-1-1 0,0 0 0,1 1 1,-1-1-1,0 0 0,1 1 0,-1-1 0,3 0 1,-1 0-1,0-1 0,-1 1 1,1 0-1,0-1 1,0 1-1,-1-1 0,1 0 1,0 0-1,-1 0 1,1-1-1,-1 1 1,1 0-1,-1-1 0,0 0 1,0 1-1,1-1 1,-1 0-1,0 0 0,-1 0 1,1 0-1,0-1 1,-1 1-1,1 0 1,-1-1-1,0 1 0,1-1 1,-1 0-1,-1 1 1,1-1-1,1-3 0,1-9 178,-1-1 0,0 1-1,-1 0 1,0-20 0,-1 28-6,-1-1-21,1 0 1,-1 1-1,-1-1 1,1 1 0,-4-10-1,4 14-86,0-1-1,0 1 1,-1 0-1,1 0 1,-1 0-1,0 0 1,0 1-1,0-1 1,0 0-1,0 1 1,0-1-1,-1 1 1,-4-4-1,-3 0 90,9 5-146,0-1 0,-1 1 0,0 0 0,1 0 1,-1 0-1,0 0 0,1 0 0,-1 0 0,0 0 0,0 1 1,0-1-1,0 1 0,0-1 0,0 1 0,0 0 1,0 0-1,0 0 0,0 0 0,0 0 0,0 0 0,0 0 1,1 1-1,-1-1 0,0 1 0,0-1 0,-3 2 1,-19 8-2152</inkml:trace>
  <inkml:trace contextRef="#ctx0" brushRef="#br0" timeOffset="1153.51">475 98 1348,'5'13'6470,"7"5"-3427,5 11-377,10 7-1078,-4-7-944,-8-6-428,-11-18-181,-1-1 1,1 1-1,-1 0 1,-1 1-1,1-1 1,3 8-1,10 18 7,-14-28-38,0 0-1,0 0 1,0 0 0,-1 0-1,1 0 1,-1 1 0,1-1-1,0 7 1,2-8 165,-7-4-174,2 1-224,0 1-1,0-1 0,0 0 1,0 0-1,0 0 1,0 0-1,1 0 1,-1 0-1,0-1 1,1 1-1,-1 0 0,1 0 1,-1 0-1,1-1 1,0 1-1,-1 0 1,1-3-1,-6-27-4693,6-4-137,0 26 3573</inkml:trace>
  <inkml:trace contextRef="#ctx0" brushRef="#br0" timeOffset="1542">637 73 1164,'0'0'1894,"-9"6"3125,-9 7-3740,7 7-385,2 0-1,-7 22 0,-5 11 722,13-38-1422,1 1 1,1 1-1,0-1 1,1 1 0,1 0-1,1 1 1,-3 25-1,11-47-1568,-1 0-1,1 0 0,-1-1 0,-1 0 1,1 0-1,0 0 0,-1 0 0,3-8 1,-5 4-603</inkml:trace>
  <inkml:trace contextRef="#ctx0" brushRef="#br0" timeOffset="1999">758 60 836,'-3'5'6112,"-10"13"-4474,12-13-1461,0 0 0,0 0-1,0 0 1,0-1 0,-1 1-1,-2 5 1,2-5 33,0 0 1,0 1-1,0-1 0,1 1 0,0 0 1,-1 6-1,-9 85 2203,11-95-2374,0 2-4,0-1 1,-1 0-1,2 1 1,-1-1-1,0 1 1,1-1 0,-1 0-1,1 1 1,0-1-1,0 0 1,0 0-1,1 0 1,2 6 0,11 6-19,-12-11-28,1-1-1,0 1 1,0 0 0,0-1-1,7 4 1,-9-5-30,0-1 1,0 1-1,0-1 1,0 0-1,1 0 1,-1 0-1,0 0 1,0 0-1,1-1 1,-1 1-1,1-1 1,-1 1-1,0-1 1,1 0-1,-1 0 1,1 0-1,-1 0 0,1 0 1,-1-1-1,1 1 1,-1-1-1,0 0 1,1 0-1,-1 1 1,0-2-1,0 1 1,3-1-1,-3 0-37,0 1 1,0-1-1,-1 0 0,1 1 0,-1-1 1,1 0-1,-1 0 0,1 0 0,-1 0 1,0 0-1,0 0 0,0-1 0,0 1 0,0 0 1,0-3-1,5-39-1311,-6 42 1373,0 0 0,0 1 1,0-1-1,0 1 0,0-1 0,-1 1 0,1-1 0,0 1 0,-1-1 0,1 1 0,-1-1 0,0 1 0,1-1 1,-1 1-1,-2-3 0,3 4 28,-1-1 0,1 1-1,-1-1 1,0 1 0,1 0 0,-1-1 0,0 1 0,0 0 0,1 0 0,-1-1 0,0 1 0,0 0-1,0 0 1,1 0 0,-1 0 0,0 0 0,0 0 0,1 0 0,-1 0 0,0 0 0,0 0 0,0 1 0,-4 1 116,0 0 0,0 1 0,0-1 0,0 1 0,1 0 1,0 0-1,-5 4 0,1 1-52,1-1 0,0 1 0,0 1 0,0-1-1,1 1 1,-6 13 0,5-11-66,7-11-73,0 1 1,-1-1-1,1 0 0,0 1 0,-1-1 0,1 1 0,0-1 0,-1 0 0,1 1 0,0-1 0,0 1 0,-1-1 0,1 1 0,0-1 0,0 1 0,0-1 0,0 1 1,0-1-1,0 1 0,0-1 0,0 1 0,0-1 0,0 1 0,0-1 0,0 1 0,0-1 0,0 1 0,0-1 0,0 1 0,1-1 0,-1 1 0,0-1 0,0 0 1,1 1-1,-1-1 0,0 1 0,1-1 0,-1 0 0,0 1 0,1-1 0,-1 0 0,1 1 0,0-1-217,0 0-1,0 0 0,0 0 1,0 0-1,0 0 1,0 0-1,0 0 1,0 0-1,0 0 1,0-1-1,0 1 0,0 0 1,0-1-1,0 1 1,0-1-1,0 1 1,0-1-1,0 1 1,1-2-1,3-4-1526</inkml:trace>
  <inkml:trace contextRef="#ctx0" brushRef="#br0" timeOffset="2357.43">1005 131 528,'9'2'10297,"28"5"-8668,-3-8-895,-19 3-4216,-15-5 2337</inkml:trace>
  <inkml:trace contextRef="#ctx0" brushRef="#br0" timeOffset="2720.76">1000 278 1992,'0'0'97,"0"0"1,0 0-1,0 0 0,-1 0 1,1 0-1,0 0 0,0 0 1,0 0-1,-1 0 0,1 0 1,0 0-1,0 0 0,0 0 1,0 1-1,-1-1 0,1 0 0,0 0 1,0 0-1,0 0 0,0 0 1,-1 1-1,1-1 0,0 0 1,0 0-1,0 0 0,0 0 1,0 1-1,0-1 0,0 0 1,0 0-1,0 0 0,0 0 0,-1 1 1,1-1-1,0 0 0,0 0 1,0 0-1,0 1 0,0-1 1,0 0-1,1 0 0,-1 0 1,0 1-1,0-1 0,0 0 1,0 0-1,12 3 1954,25-3-1355,-31 0-400,1 0-399,0 0 0,0-1 0,0 0-1,0-1 1,12-4 0,-7-2-5981</inkml:trace>
  <inkml:trace contextRef="#ctx0" brushRef="#br0" timeOffset="3095.06">1379 52 524,'-22'6'7526,"5"9"-4228,-9 26-2462,17-24-410,9-16-424,0-1 0,-1 1 0,1 0 0,0 0 0,-1 0 0,1 0 0,0 0 0,0-1 1,0 1-1,0 0 0,0 0 0,0 0 0,0 0 0,0 0 0,0 0 0,1 0 0,-1-1 0,0 1 0,0 0 0,1 0 1,-1 0-1,1-1 0,-1 1 0,1 0 0,-1 0 0,1-1 0,-1 1 0,1 0 0,-1-1 0,1 1 0,0 0 0,0-1 1,-1 1-1,1-1 0,0 0 0,0 1 0,1 0 0,44 18-19,-18-8 59,-21-7-34,0 0 1,-1 0 0,0 1-1,1-1 1,-1 1-1,-1 0 1,1 1 0,-1 0-1,0 0 1,6 8 0,-10-11 65,0 0 1,0 0-1,-1-1 1,1 1-1,-1 0 1,1 0-1,-1 0 1,0 0 0,0 0-1,0 0 1,0 0-1,-1 0 1,1-1-1,-1 1 1,0 0 0,0 0-1,0 0 1,0-1-1,0 1 1,0 0-1,-1-1 1,1 1-1,-1-1 1,0 0 0,0 1-1,0-1 1,0 0-1,0 0 1,0 0-1,-1-1 1,1 1-1,0 0 1,-1-1 0,0 0-1,1 1 1,-1-1-1,0 0 1,0 0-1,1-1 1,-1 1 0,-3 0-1,-9 0-138,13-1-363,0 1 1,0-1-1,0 0 1,-1 0-1,1 0 1,0 0-1,0 0 1,0-1-1,-4 0 1,5 0 140,0 1 0,1-1 0,-1 0 0,0 0 1,0 1-1,1-1 0,-1 0 0,0 0 0,1 0 0,-1 0 1,1 0-1,-1 0 0,1 0 0,-1 0 0,1 0 0,0 0 1,0 0-1,-1 0 0,1 0 0,0 0 0,0 0 0,0 0 1,0 0-1,0 0 0,0-2 0,0-5-1562,0 1-115</inkml:trace>
  <inkml:trace contextRef="#ctx0" brushRef="#br0" timeOffset="3458.3">1389 74 2184,'0'0'1836,"5"-5"2657,18-12-2881,-10 10-1829,1 0 1,-1 2-1,25-8 0,-37 13-37,10-4-2067</inkml:trace>
  <inkml:trace contextRef="#ctx0" brushRef="#br0" timeOffset="3805.43">1597 33 900,'-3'18'9390,"-4"-1"-5428,5-13-3691,0-1 0,1 1 0,-1-1 0,1 1 0,0 0 0,0 0 1,0 0-1,0 6 0,-10 81 899,11-90-1191,0 0-1,0 0 1,1 0 0,-1-1 0,0 1 0,0 0 0,1 0 0,-1-1 0,1 1-1,-1 0 1,1-1 0,-1 1 0,1 0 0,-1-1 0,1 1 0,-1-1 0,1 1 0,0-1-1,-1 1 1,1-1 0,0 0 0,-1 1 0,1-1 0,0 0 0,0 1 0,-1-1-1,1 0 1,0 0 0,0 1 0,-1-1 0,1 0 0,0 0 0,0 0 0,0 0-1,-1 0 1,1-1 0,0 1 0,1 0 0,45-7-1394,-17 1-573,2 3-893,-31 3 2572,0 0 1,0 0 0,0 0 0,0 0-1,0-1 1,0 1 0,0 0-1,0-1 1,0 1 0,0 0-1,0-1 1,0 0 0,0 1 0,0-1-1,0 1 1,-1-1 0,1 0-1,0 0 1,0 1 0,-1-1-1,1 0 1,0 0 0,-1 0-1,1 0 1,-1 0 0,1-1 0,-1 0-1490</inkml:trace>
  <inkml:trace contextRef="#ctx0" brushRef="#br0" timeOffset="4168.42">1726 60 516,'-1'0'294,"1"0"0,-1 1 0,1-1 0,-1 0 0,0 0 0,1 0 1,-1 1-1,1-1 0,-1 0 0,1 1 0,-1-1 0,1 0 0,0 1 0,-1-1 0,1 1 0,-1-1 0,1 1 0,0-1 0,-1 1 0,1-1 0,0 1 1,-1 0-1,-6 20 2308,2 22-380,0 138 1841,10-162-4619,-1-12-1740,9-23-7769,-7 13 8351</inkml:trace>
  <inkml:trace contextRef="#ctx0" brushRef="#br0" timeOffset="4595.01">1915 89 1228,'-16'0'6827,"13"4"-6429,1-1-1,0 1 0,0 0 0,0 0 0,0 0 0,1 0 0,-1 1 1,0 7-1,-3 2 722,5-12-990,-3 4 139,0 0-1,1 1 1,0 0-1,0-1 1,0 1-1,1 0 1,0 0-1,1 0 1,-1 0-1,1 0 1,1 0-1,-1 0 1,3 11 0,-2-15-239,3 8 32,0-1 0,0 0 0,7 11 0,-9-19-64,0 1 1,0 0-1,0 0 0,0-1 1,0 0-1,1 1 1,-1-1-1,1 0 0,0 0 1,-1 0-1,1-1 0,0 1 1,0-1-1,0 1 1,4 0-1,-1 0-43,-1-1 0,1 0 0,-1 0 0,1-1 0,0 1 0,-1-1 0,1-1 0,-1 1 1,1-1-1,0 0 0,-1 0 0,1 0 0,-1-1 0,0 0 0,1 0 0,-1-1 0,0 1 0,0-1 0,-1 0 0,1 0 0,-1-1 0,1 1 1,-1-1-1,0 0 0,0 0 0,-1 0 0,1-1 0,-1 1 0,0-1 0,0 0 0,0 0 0,-1 0 0,0 0 0,2-7 0,-2-1 145,0 0-1,-1 0 0,-1 0 0,0-1 0,-1 1 0,0 0 0,-1 0 1,-4-18-1,5 27-110,0 1 1,0-1 0,-1 0-1,1 0 1,-1 1-1,1-1 1,-1 1 0,0-1-1,-1 1 1,1 0-1,0 0 1,-1 0 0,0 0-1,0 0 1,0 0-1,0 1 1,0 0 0,0-1-1,-5-1 1,1 1-909,-1 1 1,1 0-1,-1 0 0,-9 0 1,-16 0-6750,23 2 5285</inkml:trace>
</inkml:ink>
</file>

<file path=word/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6:05.926"/>
    </inkml:context>
    <inkml:brush xml:id="br0">
      <inkml:brushProperty name="width" value="0.05" units="cm"/>
      <inkml:brushProperty name="height" value="0.05" units="cm"/>
      <inkml:brushProperty name="color" value="#004F8B"/>
    </inkml:brush>
  </inkml:definitions>
  <inkml:trace contextRef="#ctx0" brushRef="#br0">675 134 1208,'0'-3'1224,"-1"-7"3459,-7 13-3312,7-3-1390,-1 2 107,0 0 0,1 0 1,-1 1-1,0-1 0,1 0 0,-1 1 1,1-1-1,0 1 0,0-1 1,0 1-1,0 3 0,1-5-84,2 0 0,-1 0 0,0 0 1,0-1-1,0 1 0,0 0 0,1 0 0,-1-1 0,0 1 0,0 0 0,1-1 0,-1 0 0,1 1 0,-1-1 0,0 0 0,1 1 1,-1-1-1,2 0 0,31 4-25,-32-4 43,15 4 0,-13-3-23,1-1-1,-1 1 1,0 1-1,0-1 1,0 0-1,0 1 1,6 3-1,-9-4 2,-1-1-1,1 1 1,0 0 0,-1 0-1,1 0 1,0 0-1,-1 0 1,1 0 0,-1 0-1,1 0 1,-1 0-1,0 0 1,1 0 0,-1 0-1,0 0 1,0 0-1,0 0 1,0 0 0,0 0-1,0 0 1,0 0-1,0 1 1,0-1 0,0 0-1,-1 0 1,1 0-1,0 0 1,-1 0 0,1 0-1,-1 0 1,1 0-1,-1 0 1,0 0 0,1-1-1,-2 3 1,-2 3 11,3-4-7,1-1-1,-1 1 1,0-1-1,0 1 1,0-1 0,0 1-1,-1-1 1,1 1 0,0-1-1,-1 0 1,1 0 0,0 0-1,-1 0 1,0 0-1,1 0 1,-1 0 0,1 0-1,-1-1 1,0 1 0,-3 0-1,5-1-56,-1 1 0,0-1-1,1 0 1,-1 1 0,0-1-1,1 0 1,-1 0 0,0 0-1,1 0 1,-1 1 0,0-1-1,1 0 1,-1 0 0,0 0-1,0-1 1,1 1 0,-1 0-1,0 0 1,1 0 0,-1 0-1,0-1 1,1 1 0,-1 0-1,1-1 1,-1 1 0,0 0-1,0-2 1,-2-23-5879,3 18 4333</inkml:trace>
  <inkml:trace contextRef="#ctx0" brushRef="#br0" timeOffset="363.41">687 54 1108,'4'-4'3040,"14"-9"-1761,25-3-694,-36 12-756,1 1 0,0 0 0,1 0 0,-1 0 1,1 1-1,10-1 0,-19 3-493</inkml:trace>
  <inkml:trace contextRef="#ctx0" brushRef="#br0" timeOffset="-8034.03">296 545 404,'-10'-6'6528,"13"4"-6264,4-5 3976,-2 3-3300,-8 7-782,0 1-1,0 0 1,1-1 0,0 1-1,-1 0 1,1 0 0,1 1 0,-1-1-1,1 0 1,-1 0 0,1 1 0,1-1-1,-1 6 1,-11 29-175,6 4 22,3-21 6,3-20-12,-1 0 0,1 0 0,0 0 0,-1 0 1,1 0-1,0 0 0,0 0 0,0 0 0,1 0 0,-1 0 0,0 0 1,1 0-1,-1 0 0,2 2 0,5 17 1,-6-18 2,-1-1 0,1 1 0,0 0 0,0-1 0,1 1 0,-1-1 0,0 0 0,1 1 1,0-1-1,1 3 0,1-2 5,-1 0 1,1 0-1,0-1 1,0 1-1,0-1 1,0 0-1,0 0 0,1 0 1,-1 0-1,0-1 1,1 0-1,0 0 1,-1 0-1,1 0 1,-1-1-1,1 0 1,0 0-1,0 0 1,-1 0-1,1-1 1,-1 0-1,1 0 1,0 0-1,-1 0 0,0-1 1,1 0-1,-1 0 1,7-4-1,-6 2-10,0 1 0,0-1 0,0-1 0,-1 1 0,0-1 0,0 0 0,0 0 0,0 0 0,-1 0 0,0 0 0,0-1 0,0 0 0,-1 1 0,0-1 0,0 0 0,0 0 0,-1-1 0,0 1 0,0 0 0,0-12 0,-2 13 24,1 1 0,-1-1 0,0 0 0,0 1 0,0-1-1,-1 0 1,1 1 0,-1-1 0,0 1 0,-1 0 0,1 0 0,-1 0 0,0 0 0,0 0 0,0 1-1,0-1 1,0 1 0,-1 0 0,0-1 0,0 2 0,0-1 0,-7-4 0,5 5-14,1 0 1,-1 1 0,0-1-1,0 1 1,0 0 0,0 1-1,-1-1 1,1 1 0,0 0-1,0 1 1,0-1-1,0 1 1,0 0 0,-9 4-1,13-5-73,1 1-1,0-1 0,0 1 0,0 0 1,-1-1-1,1 1 0,0 0 0,0 0 1,0 0-1,0 0 0,0 0 0,0 0 1,1 0-1,-1 0 0,0 0 0,0 0 1,1 0-1,-1 0 0,1 1 0,-1-1 1,1 0-1,-1 1 0,1 1 0,0-2-296,1 0 0,-1 0 0,1 0 0,0 0-1,-1 0 1,1 0 0,0 0 0,0 0 0,0 0-1,0 0 1,0 0 0,0 0 0,0 0 0,0-1 0,0 1-1,0 0 1,0-1 0,0 1 0,1-1 0,-1 1-1,0-1 1,0 0 0,1 0 0,0 1 0,4 1-1470,-1 2-114</inkml:trace>
  <inkml:trace contextRef="#ctx0" brushRef="#br0" timeOffset="-7517.43">614 713 228,'-2'0'7655,"3"0"-8120,0 0 643,16 19 879,-28-57 1015,10 38-2081,1 0 1,0 0-1,0 1 0,0-1 0,0 0 1,0 0-1,0 0 0,-1 0 0,1 0 1,0 0-1,0 1 0,0-1 0,0 0 1,-1 0-1,1 0 0,0 0 0,0 0 1,0 0-1,-1 0 0,1 0 1,0 0-1,0 0 0,0 0 0,-1 0 1,1 0-1,0 0 0,0 0 0,0 0 1,-1 0-1,1 0 0,0 0 0,0 0 1,0 0-1,0 0 0,-1-1 1,1 1-1,0 0 0,0 0 0,0 0 1,0 0-1,-1 0 0,1 0 0,0-1 1,0 1-1,0 0 0,0 0 0,0 0 1,0 0-1,0-1 0,-1 1 0,1 0 1,0 0-1,0 0 0,0-1 1,0 1-1,0 0 0,0 0 0,0 0 1,0-1-1,0 1 0,0 0 0,0 0 1,0 0-1,0-1 0,0 1-45,0 0 1,0 0-1,0 1 0,-1-1 0,1 0 0,0 0 1,0 0-1,0 0 0,0 0 0,-1 1 1,1-1-1,0 0 0,0 0 0,0 0 0,0 1 1,0-1-1,0 0 0,0 0 0,-1 0 1,1 1-1,0-1 0,0 0 0,0 0 0,0 1 1,0-1-1,0 0 0,0 0 0,0 1 0,0-1 1,0 0-1,0 0 0,0 0 0,1 1 1,-1-1-1,0 0 0,0 0 0,0 0 0,0 1 1,0-1-1,0 0 0,0 0 0,1 0 1,-1 1-1,0-1 0,0 0 0,0 0 0,0 0 1,1 0-1,-1 0 0,0 1 0,0-1 0,0 0 1,1 0-1,-1 0 0,0 0 0,0 0 1,0 0-1,1 0 0</inkml:trace>
  <inkml:trace contextRef="#ctx0" brushRef="#br0" timeOffset="-6663.02">861 534 948,'0'0'4747,"11"29"-2119,-12-10-1728,-1 0-1,-1 0 0,-1 0 0,-11 35 1,13-47-827,-9 53 43,10-59-113,1 1 0,-1-1 0,1 1 0,0-1 0,0 1 0,0-1 0,0 1 0,0 0 0,0-1 0,0 1 0,0-1 0,0 1 0,1-1 0,-1 1 0,1-1 0,-1 1 1,1-1-1,0 0 0,-1 1 0,1-1 0,0 0 0,0 1 0,0-1 0,0 0 0,0 0 0,0 0 0,0 0 0,1 0 0,-1 0 0,0 0 0,1 0 0,-1-1 1,0 1-1,1 0 0,-1-1 0,1 1 0,-1-1 0,2 1 0,6-1 2,-6 0-21,-1 0 0,0 0 0,0 0 0,1 0-1,-1 0 1,0 0 0,0-1 0,1 1 0,2-2 0,-4 1 11,0 0 0,0 0 0,0 1 1,-1-1-1,1 0 0,0 0 0,-1 0 1,1 0-1,-1 0 0,1 0 0,-1 0 1,0 0-1,1-1 0,-1 1 0,0 0 1,0 0-1,1 0 0,-1 0 0,0 0 1,0-1-1,0 1 0,-1-1 1,0-1 10,0 0 0,0 0 1,0 0-1,0 0 1,-1 0-1,1 1 1,-1-1-1,1 1 0,-1-1 1,0 1-1,0 0 1,-1-1-1,1 1 1,0 0-1,-1 0 0,1 1 1,-1-1-1,-3-1 1,-17-16 1,-26-23 45,41 37-48,-4-3 2,9 6-7,0 0 0,0 0 0,0 0 0,0 0 0,1-1 0,-1 1 0,-4-6 0,6 6 0,-1 0 0,0 1 1,1-1-1,-1 0 0,0 1 0,0 0 0,0-1 1,0 1-1,0 0 0,0 0 0,-2-1 1,1 1 0,1 1 0,0-1 1,0 0-1,0-1 1,0 1-1,0 0 1,1-1-1,-1 1 1,0-1-1,-2-3 1,-2-2 17,4 5-17,1 1 1,0 0-1,0 0 1,0 0-1,1 0 1,-1-1-1,0 1 1,0 0-1,1-1 1,-1 1-1,1-1 1,-1 1-1,1-1 1,0 1-1,-1-1 1,1 1-1,0-3 1,0 3-14,12-11 11,-2 9-3,-1-1-1,1 2 1,0-1 0,-1 2-1,1-1 1,0 1 0,15 0 0,15-2-39,-8-2 7,-5 1-456,41-2 1,-67 6 218,28-3-5344,-18-1 1898,-6 2 2582</inkml:trace>
  <inkml:trace contextRef="#ctx0" brushRef="#br0" timeOffset="-5905.02">1145 511 1396,'-7'-3'7824,"-7"-4"-6743,6 8-885,0 0 1,0 0-1,1 1 0,-1 0 1,1 0-1,-1 1 1,1 0-1,-12 6 0,-13 5-33,30-13-161,-1 1 0,1-1-1,0 1 1,0-1 0,0 1 0,0 0 0,0 0-1,0 0 1,0 0 0,0 0 0,1 0-1,-1 0 1,1 1 0,0-1 0,0 1 0,0-1-1,0 1 1,0-1 0,0 1 0,0 3-1,1-4 22,0 0 0,0 0 0,1-1 0,-1 1 0,1 0 0,-1 0 0,1-1 0,0 1 0,0 0-1,-1-1 1,1 1 0,0-1 0,1 1 0,-1-1 0,0 1 0,0-1 0,1 0 0,-1 0 0,0 1-1,1-1 1,-1 0 0,1 0 0,0-1 0,-1 1 0,1 0 0,0 0 0,-1-1 0,1 1 0,0-1-1,0 0 1,0 1 0,3-1 0,0 1-9,0-1 0,0 0 1,0 0-1,0 0 0,0-1 0,0 1 0,0-1 0,0 0 0,0-1 0,0 1 1,0-1-1,4-3 0,0 1-5,-1-1 0,0 0 0,-1 0 0,1-1-1,-1 0 1,0 0 0,0-1 0,-1 0 0,0 0 0,10-16 0,-16 23-15,1-1 0,0 0 0,-1 0 0,1 0 0,-1 1 0,1-1 0,-1 0 1,0 0-1,1 0 0,-1 0 0,0 0 0,1 0 0,-1 0 0,0 0 0,0 0 0,0 0 0,0 0 0,0 0 1,0 0-1,0 0 0,0 0 0,0 1 0,-1-1 0,1 0 0,0 0 0,-1 0 0,1 0 0,-1 0 0,1 0 0,-1-1 1,-1 2 13,1 1 0,0 0 0,0-1 0,-1 1 0,1-1 0,0 1 1,0 0-1,0 0 0,0 0 0,0 0 0,0 0 0,0 0 1,0 0-1,0 0 0,0 0 0,1 0 0,-1 0 0,0 1 0,1-1 1,-1 0-1,1 0 0,0 1 0,-1 1 0,-16 40 137,17-42-137,-3 9 53,0 0-1,1 0 0,1 1 0,-1 10 1,-4 28 15,5-44-76,1 0 0,0-1 0,0 1 0,1 0 0,1 8 1,0 12-5,4 45-53,-8-63-1496,-13-15-10079</inkml:trace>
  <inkml:trace contextRef="#ctx0" brushRef="#br0" timeOffset="-5198.03">0 1105 944,'1'-1'6117,"3"-2"-5277,-3 4-560,2 1-98,0 1 0,0-1-1,0 1 1,-1 0-1,1 0 1,-1 0-1,1 0 1,-1 1-1,0-1 1,0 1-1,-1-1 1,1 1 0,-1-1-1,2 5 1,-1-2 14,0 0 0,0-1 0,1 0 0,0 0-1,6 8 1,-7-10-183,-1-1 0,1 1 0,0 0-1,-1-1 1,1 1 0,-1 0-1,0 0 1,0 0 0,0 1 0,0-1-1,-1 0 1,1 5 0,5 23 673,-2-21-1697,-3-19-5329,-1-3 3163,0 5 1361</inkml:trace>
  <inkml:trace contextRef="#ctx0" brushRef="#br0" timeOffset="-4807.03">135 1081 244,'0'0'1839,"-17"10"3291,17-6-5031,-1-1 1,0 0-1,0 1 1,-1-1-1,1 0 1,-1 0 0,1 0-1,-1 0 1,0 0-1,0 0 1,-4 4-1,-13 22 240,-2 4 299,3-6-399,8-14-229,1-2-31,9-11 6,0 0 1,0 0-1,0 1 1,-1-1 0,1 0-1,0 0 1,0 1-1,0-1 1,0 0-1,0 0 1,0 0-1,0 1 1,0-1 0,0 0-1,0 0 1,0 1-1,0-1 1,0 0-1,0 0 1,0 1-1,0-1 1,0 0 0,0 0-1,1 1 1,-1-1-1,0 0 1,0 0-1,0 0 1,0 1 0,0-1-1,1 0 1,-1 0-1,0 0 1,0 0-1,0 1 1,1-1-1,-1 0 1,0 0 0,1 0-1,-1 1-174,1-1 0,-1 0 0,1 0 0,0 0 0,-1 0 0,1 0 0,-1 0 0,1 0 0,0 0 0,-1 0 1,1 0-1,0 0 0,-1 0 0,1 0 0,-1 0 0,1 0 0,0 0 0,-1-1 0,1 1 0,-1 0 0,1-1 0,-1 1 0,1 0 0,-1-1 0,1 1 0,-1-1 0,1 1 0,-1 0 0,1-1 0,-1 1 0,0-1 0,1-1 0,4-1-1637</inkml:trace>
  <inkml:trace contextRef="#ctx0" brushRef="#br0" timeOffset="-3855.8">1088 940 632,'2'-9'7965,"-8"11"-5948,-2 21-499,5-16-1151,1 0-1,-1 0 0,1 0 0,1 0 0,-1 0 0,0 9 0,-3 16 664,-1 35 249,5-60-1261,0 0 0,0 1 0,0-1 0,1 1 0,0 0 0,1-1 0,0 1 0,0-1 0,0 0 0,1 1-1,0-1 1,1 0 0,0 0 0,0 0 0,0 0 0,1-1 0,0 1 0,6 7 0,-8-12-13,0-1 0,0 1 0,0-1 0,0 1 0,0-1 0,0 0 0,1 0 0,-1 0 0,0 0 0,1 0 0,-1-1 0,1 1 0,-1-1 1,1 0-1,-1 1 0,1-1 0,-1 0 0,1 0 0,-1-1 0,1 1 0,-1-1 0,1 1 0,-1-1 0,1 0 0,-1 1 0,0-1 0,1-1 0,3-1 0,-2 1 14,0 0 0,1-1 0,-1 0 0,0 1 0,-1-2 0,1 1 0,0 0 0,-1-1 0,0 1 0,0-1 0,0 0 0,0 0 0,4-9 0,-5 9-34,-1 0 0,0 0-1,0 0 1,0 0 0,0 0 0,-1 0 0,0 0 0,0 0 0,0 0-1,0 0 1,0-1 0,-1 1 0,0 0 0,-2-7 0,2 10 13,1-1 1,-1 1-1,0 0 1,0-1-1,0 1 1,0 0-1,0 0 1,0-1-1,0 1 1,0 0-1,0 0 1,-1 0 0,1 0-1,0 0 1,-1 1-1,1-1 1,-1 0-1,1 1 1,-1-1-1,1 1 1,-1-1-1,1 1 1,-1 0-1,1 0 1,-1-1 0,0 1-1,1 0 1,-1 1-1,1-1 1,-1 0-1,0 0 1,1 1-1,-1-1 1,1 1-1,-1-1 1,1 1-1,-1-1 1,1 1-1,0 0 1,-1 0 0,1 0-1,0 0 1,0 0-1,-1 0 1,0 2-1,-7 5-239,1 0 0,1 0 0,-1 1 0,1 0 0,-9 17-1,16-26 89,-1 1 0,1-1-1,0 0 1,0 1-1,0-1 1,0 0-1,-1 1 1,1-1 0,0 1-1,0-1 1,0 1-1,0-1 1,0 0-1,0 1 1,0-1 0,0 1-1,0-1 1,0 0-1,0 1 1,0-1-1,1 1 1,-1-1 0,0 0-1,0 1 1,0-1-1,0 1 1,1-1-1,-1 0 1,0 1 0,0-1-1,1 0 1,-1 1-1,0-1 1,1 0-1,-1 0 1,0 1-1,1-1 1,-1 0 0,0 0-1,1 0 1,-1 0-1,1 1 1,-1-1-1,0 0 1,1 0 0,-1 0-1,1 0 1,0 0-1</inkml:trace>
  <inkml:trace contextRef="#ctx0" brushRef="#br0" timeOffset="-2557.02">397 1453 452,'-28'2'3445,"15"-3"-464,21 3 1458,3-3-3895,1 0 0,-1-1 0,15-4 0,-14 3-557,-1 1 0,0 0-1,17 0 1,112-11 792,16 4-533,-117 7-324,40-6 1,-6-4 35,-37 5 51,0 1 0,47 0 0,-19 13-27,-52-5 20,1 0 0,-1-1 0,1 0 0,-1-1 0,25-3 0,3 0 49,-34 4-49,0-1-1,0 0 1,0-1-1,1 1 1,-1-1-1,0-1 1,0 1-1,9-5 1,-3 6-3,-33-3-623</inkml:trace>
  <inkml:trace contextRef="#ctx0" brushRef="#br0" timeOffset="-1059">1140 1481 756,'-6'-6'9683,"6"7"-9576,0-1 0,1 1 0,-1-1 0,0 1 0,1-1 0,-1 1 0,0-1 0,0 1 0,0-1 0,1 1 0,-1 0-1,0-1 1,0 1 0,0-1 0,0 1 0,0 0 0,0-1 0,0 1 0,0 0 0,0-1 0,-1 1 0,1-1 0,0 1 0,0-1 0,0 1 0,-1 0 0,1-1-1,0 1 1,-1-1 0,1 1 0,-1 0 0,-37 86 363,34-79-354,-1 0 1,2 0-1,-1 0 1,1 0-1,1 1 1,-1-1-1,-1 17 1,7-24-107,-1-1 0,1 0 0,0 0 0,0 0 0,-1 0 0,1-1 0,0 1 0,0-1 0,-1 0 0,1 1 0,-1-1 0,4-2 0,5-1-11,0 0-1,0 0 0,1 1 0,-1 1 0,1-1 0,0 2 0,-1 0 1,15 1-1,-25 0 12,6-13-6402,-6 12 6125,-1-1 0,1 1 0,0 0 0,-1-1 0,1 1 0,-1 0 0,0-1 0,1 1 0,-1-1 0,0 1 0,0-1 0,0 1 0,0-1 0,0 1 0,0 0 0,0-1 0,-1 1 0,1-1 0,0 1 0,-1-1 0,0-1 0,-2-14-1837,2 13 1612,-4-2 59</inkml:trace>
  <inkml:trace contextRef="#ctx0" brushRef="#br0" timeOffset="-696.58">1218 1540 140,'0'-2'266,"-1"0"-1,1 0 1,0 0 0,-1 0-1,0 0 1,1 1 0,-1-1-1,0 0 1,0 0 0,0 0-1,-2-2 1,-4-15 3562,1 33-1513,6 14-575,-1-10-868,1-1 1,1 0-1,4 24 1,-3-25-634,-1 0 0,0 0 0,-3 23 0,1-13-2580,9-54-3108,-7 24 4817,1 1-1,-1-1 1,0 0 0,0 0 0,0 1-1,0-1 1,0-5 0,-1-6-1357</inkml:trace>
  <inkml:trace contextRef="#ctx0" brushRef="#br0" timeOffset="4413.34">760 1553 1092,'3'-3'6702,"4"-3"-5330,-2 5-713,0 0 1,0 0-1,0-1 1,0 1 0,0-1-1,0 0 1,6-4 0,-6 3-701,1 0 0,0 1 0,0-1 0,0 1 1,1 0-1,-1 1 0,0 0 0,7-1 0,1 1 52,-13 0-12,1 1 0,0 0 0,0-1 0,0 1 0,-1 0 0,1 0 0,0 0 0,0 0 0,0 1 0,-1-1 1,1 0-1,0 1 0,0-1 0,-1 1 0,1-1 0,0 1 0,-1 0 0,1 0 0,-1 0 0,1 0 0,-1 0 1,3 2-1,-3-1-9,-1-1 0,0 0 0,1 0 1,-1 0-1,0 1 0,0-1 0,0 0 1,0 0-1,0 0 0,0 1 0,0-1 1,0 0-1,0 0 0,-1 1 0,1-1 1,0 0-1,-1 0 0,1 0 0,-1 0 1,0 2-1,-13 23 217,13-25-191,-1 3-10,0 1 0,-1-2-1,0 1 1,0 0 0,0-1-1,-1 1 1,1-1 0,-1 0-1,-7 5 1,10-7-11,0-1 0,-1 1 0,1 0 0,0-1 0,-1 1 0,1 0 1,0 0-1,0 0 0,0 0 0,0 0 0,0 0 0,0 1 0,0-1 0,0 0 0,-1 3 0,-13 15-57,11-16 64,3-3 3,1 1 4,0 1 3,0-1-6,1-1-2,3 2-5,-3-1-6,27 5-5,-25-4 11,0-1 0,-1 1 1,1 0-1,0 0 1,0-1-1,-1 2 1,1-1-1,-1 0 0,0 0 1,0 1-1,0 0 1,0-1-1,0 1 0,0 0 1,2 5-1,-2-2 8,1-1-1,-1 1 1,0 0-1,0 0 0,-1 0 1,1 0-1,0 12 1,-2-16 55,0-1 0,0 1 0,-1 0 0,1-1 0,0 1 0,-1 0 0,1-1 0,0 1 0,-1 0 0,0-1 0,1 1 0,-1-1 0,0 1 0,0-1 0,0 0 0,0 1 0,0-1 0,0 0 0,0 1 0,-1-1 0,1 0 0,-2 1 0,0-1 37,1 1 0,-1-1-1,-1 0 1,1 0 0,0 0 0,0 0 0,0 0-1,0-1 1,-1 0 0,1 1 0,-3-2 0,-3 1-42,0-1 0,0 0 1,1 0-1,-1-1 1,1-1-1,-1 1 1,1-1-1,-11-6 1,-2-10-3345,19 17 2537,1-1 1,-1 1-1,1-1 1,0 0-1,0 1 0,0-1 1,0 0-1,0 0 1,1 0-1,-1 0 1,1 0-1,0-4 0,-1 0-1228,-4 1-52</inkml:trace>
  <inkml:trace contextRef="#ctx0" brushRef="#br0" timeOffset="5230.01">84 118 1676,'-8'0'4155,"7"1"-4131,0-1 0,1 0 0,-1 0 0,0 1 0,0-1-1,1 0 1,-1 1 0,0-1 0,1 1 0,-1-1 0,0 1 0,1-1 0,-1 1 0,1 0 0,-1-1 0,1 1-1,-1 0 1,1-1 0,0 1 0,-1 0 0,1 0 0,0-1 0,-1 1 0,1 0 0,0 0 0,0 1 0,-6 19 878,6-20-897,1 0 0,-1-1-1,0 1 1,1 0 0,-1 0 0,1 0 0,-1 0 0,1 0 0,0-1 0,-1 1 0,1 0 0,0 0 0,-1-1 0,1 1 0,0-1 0,0 1 0,0-1 0,0 1 0,0-1-1,-1 1 1,1-1 0,0 0 0,0 1 0,0-1 0,0 0 0,0 0 0,1 0 0,39 7 33,-24-5-32,-12-2-2,0 1 1,0 0-1,-1 1 1,1-1-1,0 1 1,-1 0-1,6 3 1,-8-4-5,-1 0 0,1 1 0,-1-1 1,0 0-1,1 1 0,-1 0 0,0-1 1,0 1-1,0 0 0,0-1 0,-1 1 1,1 0-1,0 0 0,-1 0 0,1-1 1,-1 1-1,0 0 0,1 0 0,-1 0 1,0 0-1,0 3 0,-1-3 7,1 0-1,0 0 1,-1 0 0,1 0 0,-1 0-1,0 0 1,1 0 0,-1-1-1,0 1 1,0 0 0,0-1-1,0 1 1,-1 0 0,1-1-1,0 1 1,-1-1 0,1 0 0,-1 1-1,1-1 1,-3 1 0,1 0 12,1 0 1,-1-1 0,0 1-1,0-1 1,0 0-1,0 0 1,0 0 0,0 0-1,0 0 1,-6 0 0,8-1-30,-10-6-1344,11-13-2473,0 12 2235</inkml:trace>
  <inkml:trace contextRef="#ctx0" brushRef="#br0" timeOffset="5605.01">141 91 1204,'26'-23'4896,"-1"-1"-4477,23-5-562,-13 15-3850,-30 13 2386</inkml:trace>
  <inkml:trace contextRef="#ctx0" brushRef="#br0" timeOffset="8141.26">508 1554 84,'0'-4'4907,"0"-10"-502,0 14-4210,-1 1 0,1-1-1,0 1 1,-1-1 0,1 1-1,0-1 1,-1 0 0,1 1-1,-1-1 1,1 0 0,-1 1-1,1-1 1,-1 0 0,1 1 0,-1-1-1,1 0 1,-1 0 0,1 0-1,-1 1 1,1-1 0,-1 0-1,0 0 1,1 0 0,-1 0-1,1 0 1,-1 0 0,1 0 0,-1 0-1,0 0 1,0-1 0,-32-1 963,-2 1-668,21 5-485,0 1 1,0 1-1,1 0 0,-14 9 0,26-14 1,-3 2-19,7-3 12,-2 1 1,0 1 0,1-1 0,-1 1 0,0-1 0,0 1 0,0-1 0,0 1 0,0 0 0,0-1 0,0 1 0,0 0 0,-1 0 0,1 0 0,0 2 0,6 13 24,-6-15-23,0-1 0,-1 1-1,1-1 1,-1 1 0,1 0-1,-1 0 1,0-1 0,1 1 0,-1 0-1,0-1 1,0 1 0,0 3-1,2 17-26,-1-20 24,0-1 1,0 1 0,0 1-1,-1-1 1,1 0-1,-1 0 1,0 0-1,1 0 1,-1 0 0,0 0-1,-1 4 1,1 3 7,0-8 4,1-1-5,3 0-6,15-15 20,18-14-112,-36 29 95,23-1-2,-11 4 35,-7 1-24,-5-4-11,0 1 1,0 0 0,0 0 0,0 0 0,-1 0 0,1 0 0,0 0 0,0 0 0,-1 0-1,1 0 1,-1 1 0,1-1 0,-1 0 0,0 0 0,1 0 0,-1 1 0,0-1-1,0 2 1,1 27-64,-1-22 80,0-5-13,0 1 1,0 0-1,-1 0 1,1-1-1,-1 1 1,0-1-1,0 1 1,-1-1-1,1 1 1,-1-1-1,1 1 1,-1-1-1,0 0 1,0 0-1,-1 0 1,1 0-1,-1-1 1,1 1-1,-1 0 1,0-1 0,0 0-1,-5 4 1,5-5-1,0 0 0,0 0 0,0 0 1,1 0-1,-1-1 0,0 1 0,0-1 1,0 0-1,0 1 0,0-1 0,0-1 1,0 1-1,0 0 0,0-1 0,0 1 1,0-1-1,-3-1 0,-1-7-570,6 8 106,1 0 0,0 0 1,0 0-1,1 0 1,-1 0-1,0 0 1,0 0-1,0 0 1,1 0-1,-1 0 0,0 0 1,1 0-1,-1 1 1,1-1-1,-1 0 1,1 0-1,-1 0 0,1 1 1,0-1-1,-1 0 1,1 1-1,0-1 1,0 0-1,0 0 0</inkml:trace>
  <inkml:trace contextRef="#ctx0" brushRef="#br0" timeOffset="8776.77">604 1758 168,'0'0'6469,"-11"25"-5116,5-13-990,6-12-352,0 0-1,-1 1 0,1-1 0,0 0 1,-1 0-1,1 1 0,0-1 1,-1 0-1,1 1 0,0-1 0,0 0 1,0 1-1,-1-1 0,1 1 1,0-1-1,0 0 0,0 1 0,0-1 1,0 1-1,0-1 0,0 0 1,-1 1-1,1-1 0,1 1 0,-1-1 1,0 1-1,0-1 0,0 0 1,0 1-1,0-1 0,0 1 0,0-1 1,0 0-1,1 1 0,-1-1 0,0 0 1,0 1-1,1-1 0,-1 0 1,0 1-1,0-1 0,1 1 0,3 2 74,-4-3-84,0 0 1,0 0-1,0 0 0,0-1 1,0 1-1,0 0 0,0 0 1,0 0-1,0-1 0,0 1 1,0 0-1,1 0 0,-1 0 1,0-1-1,0 1 0,0 0 1,0 0-1,1 0 0,-1 0 1,0 0-1,0-1 0,0 1 1,0 0-1,1 0 0,-1 0 1,0 0-1,0 0 0,1 0 1,-1 0-1,0 0 0,0 0 1,0 0-1,1 0 0,-1 0 1,0 0-1,0 0 0,1 0 1,-1 0-1,0 0 0,0 0 1,0 0-1,1 0 0,-1 0 1,0 0-1,0 1 0,0-1 1,1 0-1,-1 0 0,0 0 1,0 0-1,1-2 21,-1-1-1,0 1 1,0-1-1,0 1 1,0-1-1,-1 1 1,1-1-1,-1 1 1,1-1 0,-1 1-1,0-1 1,0 1-1,0 0 1,0-1-1,-3-3 1,1 1 109,3 5-125,0-1 0,0 1-1,0-1 1,0 1-1,0-1 1,-1 1-1,1-1 1,0 1 0,0-1-1,-1 1 1,1 0-1,0-1 1,-1 1 0,1-1-1,0 1 1,-1 0-1,1-1 1,-1 1 0,1 0-1,0-1 1,-1 1-1,1 0 1,-1 0-1,1-1 1,-1 1 0,1 0-1,-1 0 1,1 0-1,-1 0 1,1 0 0,-1 0-1,1 0 1,-1 0-1,1 0 1,-1 0-1,1 0 1,-1 0 0,1 0-1,-1 0 1,1 0-1,-1 0 1,1 1 0,-1-1-1,1 0 1,-1 0-1,1 1 1,-1-1 0,-1 4-6,1-1 1,0 0 0,0 1 0,0-1 0,0 1-1,0-1 1,0 7 0,3 6-18,-2-15 19,0-1-1,1 0 0,-1 0 1,0 0-1,0 0 1,1 0-1,-1 1 0,0-1 1,0 0-1,1 0 0,-1 0 1,0 0-1,0 0 0,1 0 1,-1 0-1,0 0 0,0 0 1,1 0-1,-1 0 1,0 0-1,1 0 0,-1 0 1,0 0-1,0 0 0,1 0 1,-1 0-1,0-1 0,0 1 1,1 0-1,-1 0 0,0 0 1,0 0-1,0-1 1,1 1-1,-1 0 0,0 0 1,0 0-1,0-1 0,1 1 1,-1 0-1,0 0 0,0 0 1,0-1-1,0 1 0,0 0 1,0-1-1,0 1 1,2-3-2,-1 1 0,0-1 0,0 1 0,-1-1 0,1 0 1,0 1-1,-1-1 0,0 0 0,0 1 0,0-1 0,0-5 1,0 7-33,6 14-9206</inkml:trace>
  <inkml:trace contextRef="#ctx0" brushRef="#br0" timeOffset="9761.03">1921 1049 1052,'-4'2'338,"1"1"-1,0-1 1,0 1 0,0 0-1,0 0 1,0 0-1,1 1 1,-1-1 0,1 1-1,0-1 1,0 1-1,0 0 1,0 0 0,1 0-1,0 0 1,0 0-1,0 0 1,-1 5 0,1-2-213,0 0 0,1-1-1,0 1 1,0 0 0,0-1 0,1 1 0,0 0 0,0-1 0,1 1 0,3 9 0,4 8 436,-7-18-446,0 0-1,1 1 1,0-1 0,0 0 0,6 9 0,-7-13-106,0 0 0,0 0 1,0-1-1,0 1 0,0-1 0,0 1 1,0-1-1,0 1 0,0-1 0,1 0 1,-1 0-1,0 0 0,1-1 1,-1 1-1,1-1 0,-1 1 0,1-1 1,-1 0-1,5 0 0,-3 1 34,0-2 0,0 1 0,-1 0 0,1-1 0,0 1 0,-1-1 0,1 0 0,-1-1 0,1 1 0,-1 0 0,0-1 0,1 0 0,-1 0 0,0 0 0,0 0 0,0 0 0,0-1 0,-1 1 0,1-1 0,-1 0 0,1 0 0,-1 0 0,0 0 0,0 0 0,0 0 0,-1-1 0,1 1 0,-1 0 0,0-1 0,0 0 0,0 1 0,0-1 0,0 0 0,-1 1 0,0-1 0,0 0 0,0-5 0,0 2 92,-1 1 0,1 0 0,-1 0 0,0-1 0,-1 1-1,1 0 1,-1 0 0,0 0 0,-1 0 0,0 1 0,1-1-1,-8-9 1,4 5-22,5 9-103,0-1 0,1 1 0,-1-1 1,0 1-1,0 0 0,-1-1 0,1 1 1,0 0-1,0 0 0,-1-1 0,-2 0 1,-9-7-180,-13-5 269,25 14-286,0 0-1,0-1 0,0 1 1,0 0-1,0 0 1,0 0-1,-1 1 0,1-1 1,0 0-1,0 0 0,0 0 1,0 1-1,0-1 1,0 1-1,-1 0 0,-1 3-2712</inkml:trace>
  <inkml:trace contextRef="#ctx0" brushRef="#br0" timeOffset="10399.04">2076 1077 508,'16'17'4868,"-1"21"-2355,-1-2-1551,0-12-336,-1 1 0,16 43-1,-24-59-491,1 15 191,-4-18-219,-2-6-97,0 0 0,0 0 1,0 0-1,0 0 0,0 1 0,0-1 0,1 0 1,-1 0-1,0 0 0,0 0 0,0 1 0,0-1 0,0 0 1,0 0-1,0 0 0,0 0 0,0 1 0,0-1 1,0 0-1,0 0 0,0 0 0,0 0 0,0 1 0,0-1 1,0 0-1,0 0 0,0 0 0,-1 0 0,1 1 1,0-1-1,0 0 0,0 0 0,0 0 0,0 0 0,0 0 1,0 1-1,-1-1 0,1 0 0,0 0 0,0 0 1,0 0-1,0 0 0,0 0 0,-1 0 0,1 0 0,0 0 1,0 0-1,0 0 0,0 1 0,-1-1 0,1 0 1,0 0-1,-1-1 76,0 1 0,0-1 0,0 0 0,0 1 0,0-1 0,0 0 0,0 0 0,1 1 0,-1-1 0,0 0 0,0 0 0,1 0 0,-1 0 0,1 0-1,-1 0 1,1 0 0,-1 0 0,1 0 0,0 0 0,-1 0 0,1-1 0,0 1 0,0 0 0,0-2 0,-13-48 32,9 36-6,3 8-120,0 1 1,0-1-1,1 1 1,0-1-1,0 1 1,1-1-1,-1 1 1,2-1-1,-1 1 1,4-12-1,-1 6-18,1 1-1,0 0 1,1 0-1,12-17 1,-15 23 23,1 1 0,-1 0 1,1 0-1,0 0 0,1 1 1,-1 0-1,1-1 0,-1 1 1,1 1-1,0-1 0,0 1 1,0 0-1,0 0 0,0 0 1,1 1-1,-1 0 0,6-1 1,-10 2 3,-1 0 0,1 0 0,-1 0 1,1 0-1,-1 0 0,1 0 1,-1 0-1,1 0 0,-1 0 0,1 0 1,-1 1-1,1-1 0,-1 0 0,1 0 1,-1 1-1,1-1 0,-1 0 1,1 1-1,-1-1 0,0 0 0,1 1 1,-1-1-1,0 0 0,1 1 0,-1-1 1,0 1-1,1-1 0,-1 1 1,0-1-1,0 1 0,0-1 0,1 1 1,-1-1-1,0 1 0,0-1 0,0 1 1,0-1-1,0 1 0,0-1 1,0 1-1,0-1 0,0 1 0,0-1 1,0 1-1,-1-1 0,1 1 0,0 0 1,-7 16 35,-17 19-60,20-31 27,0 1 0,0-1 1,0 1-1,1-1 1,-4 10-1,-20 39 36,26-49-34,0-1 0,0 1 0,1-1 1,-1 1-1,1-1 0,0 1 1,0 0-1,1-1 0,-1 1 1,1-1-1,0 1 0,0-1 0,0 1 1,1-1-1,-1 0 0,1 0 1,0 0-1,5 7 0,-5-8 2,0 0-1,1-1 1,-1 1-1,1-1 0,-1 1 1,1-1-1,0 0 1,0 0-1,0 0 1,0-1-1,0 1 1,1-1-1,-1 0 1,0 1-1,1-1 0,-1-1 1,1 1-1,-1 0 1,1-1-1,-1 0 1,1 0-1,-1 0 1,1 0-1,6-2 1,-2 1-9,-1 0-17,0-1-1,-1 1 0,1-1 1,0 0-1,-1 0 1,8-5-1,-12 6-153,-1 0 0,0 1-1,0-1 1,0 0 0,0 0 0,0 0 0,0 0-1,0 0 1,0 0 0,0 0 0,-1 0 0,1-1-1,0 1 1,-1 0 0,1 0 0,0-3 0,-1 1-440,1 1 0,-1-1 1,0 0-1,0 1 0,0-1 1,0 0-1,0 0 1,-1 1-1,1-1 0,-1 0 1,0 1-1,0-1 1,-1-3-1,-3 0-1264</inkml:trace>
  <inkml:trace contextRef="#ctx0" brushRef="#br0" timeOffset="11153.03">2333 875 1364,'-56'-47'5166,"50"43"-4944,0 0 1,0 0-1,0 1 0,0-1 0,0 1 1,-1 1-1,0-1 0,1 1 1,-1 1-1,0-1 0,-12 0 1,-2 1 67,1 0 1,-1 2 0,1 0 0,-1 2 0,1 0-1,0 1 1,0 1 0,0 1 0,-36 16 0,43-16-283,2 1 1,-1 0 0,1 0-1,0 1 1,0 1-1,1 0 1,0 0-1,0 1 1,1 0 0,1 1-1,0-1 1,0 2-1,1-1 1,-6 14-1,2-3 105,3-8 0,0 0-1,1 1 1,0 0 0,2 0 0,-1 1 0,2-1 0,0 1 0,1 0 0,-1 17 0,5-24-81,0-1 1,0 1-1,1-1 1,0 1-1,1-1 1,-1 0-1,2 0 0,-1 0 1,1 0-1,0-1 1,1 1-1,0-1 1,11 12-1,-1-1 26,2-2 0,0 0 0,37 26-1,-36-30-22,0-2-1,1 0 0,0-1 1,0-1-1,1-1 0,0-1 1,0-1-1,1 0 0,29 2 1,-35-7-25,0 0 0,0 0 0,0-2 0,0 0 0,0-1 0,0 0 0,16-7 0,-2 0 28,-1-2 0,40-21 0,-56 25 73,-1 0 0,0 0-1,0-1 1,-1-1 0,0 0-1,-1 0 1,0-1 0,-1 0-1,0 0 1,0-1 0,-2 0-1,10-22 1,-12 22-58,-1 0 0,0-1 0,-1 0 0,-1 1-1,0-1 1,-1 0 0,0 0 0,0 1 0,-2-1 0,-4-20 0,0 9-37,-1-1 1,-1 1-1,-2 1 1,-16-32-1,21 47 3,0 0-1,-1 0 1,0 1-1,0 0 1,0 0 0,-1 1-1,0 0 1,0 0-1,-1 0 1,0 1-1,0 0 1,0 1 0,0 0-1,-1 0 1,0 1-1,0 0 1,0 0-1,0 1 1,0 0 0,-16-1-1,4 2-567,-1 0-1,1 1 1,-1 1-1,0 1 1,1 1-1,0 1 1,-38 12 0,53-13-1100,0 0 1,0 0-1,0 0 1,-9 8-1,8-5-921</inkml:trace>
</inkml:ink>
</file>

<file path=word/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41.839"/>
    </inkml:context>
    <inkml:brush xml:id="br0">
      <inkml:brushProperty name="width" value="0.05" units="cm"/>
      <inkml:brushProperty name="height" value="0.05" units="cm"/>
      <inkml:brushProperty name="color" value="#004F8B"/>
    </inkml:brush>
  </inkml:definitions>
  <inkml:trace contextRef="#ctx0" brushRef="#br0">104 29 464,'1'0'116,"-1"0"0,1 0 0,-1 1 0,1-1 0,0 0 0,-1 0 0,1 0-1,0-1 1,-1 1 0,1 0 0,-1 0 0,1 0 0,-1 0 0,1 0 0,0-1 0,-1 1 0,1 0 0,-1-1 0,1 1 0,-1 0 0,1-1-1,-1 1 1,0 0 0,1-1 0,-1 1 0,1-1 0,-1 1 0,0-1 0,1 1 0,-1-1 0,0 1 0,1-2 0,-1 2 146,4-4 381,-3 7 224,-1-2-754,1-3-170,-1 1 0,1 0 0,-1-1 0,1 1 0,-1 0 0,1-1 0,0 1 0,0 0 0,-1 0 0,1 0-1,0 0 1,0 0 0,0 0 0,2-1 0,7 5-3564</inkml:trace>
  <inkml:trace contextRef="#ctx0" brushRef="#br0" timeOffset="1180.42">150 7 164,'0'0'3983,"-13"2"800,-12 2-3522,24-4-1135,-33 3 654,10 0-570,22-3-194,0 0-1,0 0 1,0 0-1,0 0 1,0 1-1,0-1 1,0 1-1,0-1 1,0 1-1,1 0 1,-1-1 0,-2 2-1,3-2-20,0 0 7,0 0 0,0 0 0,-1 0 0,1 1 0,0-1 0,0 0 0,0 0 0,0 0 0,0 1 0,0-1-1,0 1 1,0-1 0,0 1 0,0-1 0,0 1 0,-1 1 0,1-1 1,0 0 1,1 0-1,-1 0 1,0 0-1,1 0 0,0 0 1,-1 1-1,1-1 1,0 0-1,-1 0 0,1 1 1,0-1-1,0 0 1,0 0-1,0 1 1,0-1-1,0 0 0,1 0 1,-1 0-1,0 1 1,1-1-1,0 2 0,1 12 24,3 7 47,1 50-48,5-44 25,-11-27-46,14-12 240,-10 8-199,-1 0 1,0 0 0,1 0-1,-1 1 1,1-1 0,0 1-1,0 0 1,0 0-1,5-2 1,-8 4-48,1 0 0,0 0 0,-1 0 0,1-1-1,0 1 1,-1 1 0,1-1 0,0 0 0,-1 0 0,1 1 0,0-1-1,-1 1 1,1-1 0,-1 1 0,1 0 0,-1-1 0,1 1 0,-1 0-1,0 0 1,2 1 0,51 64 132,-46-32-20,-8-32-106,1-1 0,0 0 0,-1 0-1,1 1 1,-1-1 0,1 0 0,-1 1-1,0-1 1,0 1 0,1-1 0,-1 1 0,0-1-1,0 0 1,0 1 0,-1-1 0,1 1-1,0-1 1,0 0 0,-1 1 0,1-1 0,-1 1-1,1-1 1,-2 2 0,-17 32 202,10-26-51,1-1 0,-2 0 0,1 0 0,-1 0 0,-15 7 0,23-14-146,0 0 0,0 0-1,0-1 1,0 1 0,0 0 0,-1-1-1,1 1 1,0-1 0,0 0 0,0 0-1,-1 0 1,1 0 0,0 0 0,0 0-1,-1-1 1,1 1 0,0-1-1,0 0 1,0 1 0,0-1 0,-1 0-1,1 0 1,1 0 0,-1-1 0,0 1-1,0 0 1,0-1 0,1 1-1,-1-1 1,0 1 0,-1-3 0,-4-7 479,5 7-1435</inkml:trace>
</inkml:ink>
</file>

<file path=word/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35.801"/>
    </inkml:context>
    <inkml:brush xml:id="br0">
      <inkml:brushProperty name="width" value="0.05" units="cm"/>
      <inkml:brushProperty name="height" value="0.05" units="cm"/>
      <inkml:brushProperty name="color" value="#004F8B"/>
    </inkml:brush>
  </inkml:definitions>
  <inkml:trace contextRef="#ctx0" brushRef="#br0">152 64 484,'0'-3'356,"0"1"0,0 0 0,-1 0 0,1-1 0,-1 1 0,1 0 0,-1 0 0,0 0 0,0 0 0,0 0 0,-2-3 0,2 3-319,0 1 1,0-1-1,0 1 1,1-1-1,-1 1 0,0-1 1,1 0-1,-1 1 1,1-1-1,0 0 1,-1-1-1,2 3 44,-1-1 0,0 1 0,0-1 0,0 1 0,0-1 0,0 1 1,0 0-1,0-1 0,0 1 0,0-1 0,0 1 0,0-1 0,0 1 0,-1 0 0,1-1 0,0 1 0,0-1 0,0 1 0,0 0 0,-1-1 0,1 1 0,0 0 0,0-1 0,-1 1 0,1 0 1,0-1-1,-1 1 0,1 0 0,0 0 0,-1-1 0,1 1 0,0 0 0,-1 0 0,1 0 0,-1-1 0,1 1 0,-1 0 0,1 0 0,0 0 0,-1 0 0,1 0 0,-1 0 0,0 0 0,0 0 118,-28 31 1785,-4 19-633,26-37-1047,0-1 1,-17 20-1,20-27-250,1 1 1,0-1-1,1 1 1,-1 0-1,1 0 0,1 0 1,-1 0-1,1 0 1,0 1-1,0-1 0,0 0 1,1 0-1,0 1 1,1 8-1,-1-4 35,1-8-82,0 1 0,0-1 0,0 1 0,0-1 0,0 0 0,1 1 0,-1-1 0,1 0 0,0 0 0,0 0 0,0 0 0,3 2 0,6 11-48,-9-13 41,0 0 0,1-1 0,-1 1 0,1-1 0,-1 0 0,1 0 0,0 1 0,0-2 0,0 1 0,0 0 0,0-1 0,4 2 0,-5-2 15,0 0-1,0-1 1,-1 1 0,1-1-1,0 1 1,0-1 0,0 0-1,0 0 1,0 0 0,0 0-1,0 0 1,0 0 0,0-1-1,0 1 1,0 0 0,0-1-1,0 0 1,0 1-1,-1-1 1,1 0 0,0 0-1,0 0 1,-1 0 0,1-1-1,-1 1 1,3-3 0,23-18 29,-24 19-19,1 0-1,-1 0 1,-1-1-1,1 1 0,0-1 1,-1 1-1,0-1 1,1 0-1,-2 0 1,1 0-1,0 0 0,1-9 1,0 1 64,-2-1 0,1 0 0,-2-19 0,-11-12 182,10 38-261,-1 1 0,0-1-1,0 0 1,0 0 0,-1 1-1,0 0 1,0-1 0,0 1 0,-1 0-1,-5-6 1,-8-13-59,10 15 1096,0 2-4000,0 20-6654,6-7 8044,-4 0-145</inkml:trace>
</inkml:ink>
</file>

<file path=word/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25.137"/>
    </inkml:context>
    <inkml:brush xml:id="br0">
      <inkml:brushProperty name="width" value="0.05" units="cm"/>
      <inkml:brushProperty name="height" value="0.05" units="cm"/>
      <inkml:brushProperty name="color" value="#004F8B"/>
    </inkml:brush>
  </inkml:definitions>
  <inkml:trace contextRef="#ctx0" brushRef="#br0">140 78 68,'7'-6'4289,"3"-11"-2847,0 3-30,0-10 2978,-9 10-176,-3 18-4214,0 0 1,0 0 0,0 0-1,0 0 1,1 0-1,0 0 1,-2 7-1,-2 10 4,-6 20 47,9-31-27,-1-1 1,1 1-1,-1-1 0,-1 0 1,-6 13-1,6-14-31,0 0-1,0 1 1,0 0-1,1 0 1,1 0 0,0 0-1,0 0 1,-1 18-1,3-23 2,-1 0-1,1 0 0,-1 0 0,0-1 0,0 1 1,-3 6-1,2-6 15,1 0-1,0 0 1,-1 0-1,1 0 1,1 0 0,-2 8-1,0 4 42,1-15-47,0 1-1,1-1 1,0 0 0,-1 0-1,1 1 1,0-1-1,0 1 1,-1-1 0,1 0-1,0 1 1,0-1-1,1 0 1,-1 1 0,0-1-1,0 1 1,1-1-1,-1 0 1,1 0 0,-1 1-1,1-1 1,1 2-1,2 5-56,-4-7 56,0 0-1,1-1 0,-1 1 1,0 0-1,1-1 0,-1 1 1,0-1-1,1 1 1,-1-1-1,1 1 0,-1-1 1,1 1-1,-1-1 0,1 1 1,-1-1-1,1 0 1,-1 1-1,1-1 0,0 0 1,-1 1-1,1-1 1,-1 0-1,1 0 0,0 0 1,-1 0-1,1 1 0,0-1 1,-1 0-1,1 0 1,0 0-1,-1 0 0,1-1 1,0 1-1,1 0 0,2-1-2,0 1-1,-1-1 1,1 0-1,0 0 1,0 0-1,0-1 1,-1 1-1,1-1 1,-1 0-1,1 0 1,-1 0-1,0 0 1,0-1-1,0 0 0,3-3 1,1 1 11,-5 3-9,0-1 0,0 1 0,0-1 0,0 1-1,0-1 1,0 0 0,-1 0 0,1 0 0,-1 0 0,0 0-1,0 0 1,0 0 0,0 0 0,-1 0 0,1 0 0,-1 0 0,0-1-1,0 1 1,0 0 0,0 0 0,-1-5 0,1-2-74,0 8 80,-1 0 1,1-1-1,-1 1 0,0 0 1,0 0-1,0-1 1,0 1-1,0 0 1,0 0-1,0 0 0,-1 0 1,1 0-1,-1 1 1,-1-3-1,-30-25 30,27 23-44,-105-73-66,92 56 64,18 22 10,1 0 0,-1 0 0,1 0 0,0 0 0,-1 0 0,1 0 0,0 0 0,-1 0 0,1 0 0,0 0 0,0 0 0,0 0 0,0 0 0,0 0 0,0 0 0,0 1 0,1-1 0,-1 0 0,0 0 0,0 0 0,1 0 0,-1 0 0,1 0 0,-1 0 0,1 0 0,0-1 0,3-1-6,-1 0 1,1-1-1,0 2 0,0-1 1,1 0-1,-1 1 0,1 0 1,-1 0-1,1 0 1,0 1-1,-1-1 0,1 1 1,8-1-1,14-4-11,67-22-98,-44 9 144,-49 10-1353</inkml:trace>
</inkml:ink>
</file>

<file path=word/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54.081"/>
    </inkml:context>
    <inkml:brush xml:id="br0">
      <inkml:brushProperty name="width" value="0.05" units="cm"/>
      <inkml:brushProperty name="height" value="0.05" units="cm"/>
      <inkml:brushProperty name="color" value="#F6630D"/>
    </inkml:brush>
  </inkml:definitions>
  <inkml:trace contextRef="#ctx0" brushRef="#br0">201 459 1536,'-1'0'4524,"-4"0"-959,20-11-1770,-14 10-1596,0-1 1,1 1-1,-1 0 1,1 0-1,0 0 1,-1 0-1,1 0 0,0 0 1,0 0-1,-1 1 1,1-1-1,0 0 0,0 1 1,0 0-1,3-1 1,35-8-198,-11 6 12,-25 2-12,1 0 0,0 0 0,0 1 0,-1 0 0,1 0 0,0 0 0,0 0 0,6 2 0,-9-1-8,1-1 0,-1 1-1,0 0 1,0 0-1,1 0 1,-1 0 0,0 0-1,0 0 1,0 1-1,0-1 1,0 1 0,0 0-1,-1-1 1,1 1-1,0 0 1,-1 0 0,0 0-1,1 0 1,-1 0-1,0 0 1,0 0 0,0 1-1,0-1 1,0 0-1,-1 1 1,1 3 0,-1-4 2,0 1 1,-1-1 0,0 1 0,0-1 0,0 1 0,0-1-1,0 1 1,0-1 0,0 0 0,-1 0 0,1 1 0,-1-1-1,0 0 1,-2 2 0,-33 29 104,26-24-88,-1 1 47,0 2 1,1-1 0,1 2-1,-18 24 1,25-32 1,2-3-53,0-1 0,0 0 0,1 1 0,-1-1 0,0 0-1,1 1 1,-1-1 0,1 1 0,-1-1 0,1 1 0,0 0 0,0-1 0,0 1-1,0 1 1,-3 5 6,3-8-15,0 1 0,-1-1 0,1 0 0,0 0 0,0 1 0,0-1 0,0 0 0,0 1 0,-1-1 0,1 0 0,0 0 0,0 1 0,0-1 0,0 0 0,0 1-1,0-1 1,0 0 0,0 1 0,0-1 0,0 0 0,0 0 0,0 1 0,1-1 0,-1 0 0,0 1 0,0-1 0,0 0 0,0 0 0,0 1 0,1-1 0,-1 0 0,0 0-1,0 1 1,0-1 0,1 0 0,-1 0 0,0 0 0,0 1 0,1-1 0,5 9 40,-6-8-41,0-1 1,1 1-1,-1 0 1,0-1-1,1 1 1,-1-1-1,0 1 1,1-1-1,-1 1 1,1-1-1,-1 1 1,1-1-1,-1 0 1,1 1-1,-1-1 1,1 0-1,0 1 1,-1-1-1,1 0 1,-1 0-1,1 1 1,0-1-1,-1 0 1,1 0-1,0 0 1,-1 0-1,1 0 1,0 0-1,-1 0 1,2 0-1,126-10-574,-128-8-13056</inkml:trace>
  <inkml:trace contextRef="#ctx0" brushRef="#br0" timeOffset="558.88">558 483 1948,'-2'0'550,"1"0"-1,-1 0 1,1 1-1,-1-1 1,1 0 0,-1 0-1,1 1 1,-1-1-1,1 1 1,0 0-1,-1-1 1,-1 2-1,1 0-434,0 0 0,0 0 0,0 1 0,0-1 0,0 0 0,0 1 0,1 0-1,-2 3 1,-2 2 737,2-5-573,1 1 1,0 0-1,0 0 0,0 0 1,1 1-1,-1-1 1,1 0-1,0 1 0,0-1 1,0 7-1,2-10-276,-1 0 0,1-1-1,-1 1 1,1 0 0,0-1 0,-1 1-1,1-1 1,0 1 0,0-1 0,-1 0-1,1 1 1,0-1 0,0 1 0,0-1-1,-1 0 1,1 0 0,0 0-1,0 1 1,0-1 0,0 0 0,0 0-1,-1 0 1,1 0 0,0-1 0,0 1-1,0 0 1,0 0 0,-1 0-1,3-1 1,33-5 154,-31 5-132,5-1-43,-1 0 0,1 1 0,0 1 0,0 0 0,-1 0 0,1 0 0,0 1 0,14 4 0,-23-4 31,1-1-1,0 1 1,0 0-1,-1 0 1,1 0-1,-1 1 1,1-1-1,-1 0 1,1 1-1,-1-1 1,0 0-1,0 1 1,0 0-1,0-1 1,0 1-1,0 0 1,0-1-1,0 1 1,-1 0 0,1 0-1,0 2 1,1 3 96,-1 0 0,1 1 1,-2-1-1,1 12 0,-1-16-45,-1 0 0,0 0 0,0-1 0,0 1 0,0 0 0,0 0 0,0-1 0,-1 1 0,1-1 0,-1 1-1,0-1 1,0 0 0,0 0 0,0 0 0,-2 2 0,3-2-195,-1-1 0,1 0 1,-1 0-1,1 1 0,-1-1 0,1 0 0,-1 0 0,0-1 1,1 1-1,-1 0 0,0-1 0,1 1 0,-1-1 1,0 1-1,0-1 0,0 0 0,0 0 0,1 1 0,-1-1 1,0-1-1,0 1 0,0 0 0,0 0 0,0-1 0,1 1 1,-4-2-1,3 1-265,1-1-1,-1 1 1,1-1 0,0 1 0,-1-1 0,1 1-1,0-1 1,0 0 0,0 1 0,1-1 0,-1 0-1,0 0 1,0 0 0,1 1 0,0-1 0,-1 0-1,1 0 1,0-3 0,-4-10-1689,3 6 508</inkml:trace>
  <inkml:trace contextRef="#ctx0" brushRef="#br0" timeOffset="923">580 439 1528,'-5'-9'6044,"110"-32"-4117,-100 39-2053,0 0 0,0 1 1,0 0-1,1 0 0,-1 0 0,0 0 0,0 1 1,9 0-1,-1 3-4257,-9-3 3190</inkml:trace>
  <inkml:trace contextRef="#ctx0" brushRef="#br0" timeOffset="1476">1 877 1476,'5'-3'3351,"18"-6"-2057,-8 6-685,22-4 692,0 1 0,46-1 0,-16 7-846,252 9-33,-269-7-432,1-3 0,-1-1 0,1-3 0,97-23 0,-124 22-268,26-4-992,-100 33-3664,44-17 2414,0-3 910</inkml:trace>
  <inkml:trace contextRef="#ctx0" brushRef="#br0" timeOffset="2224">429 981 732,'-12'-12'8191,"9"15"-8010,-1 0 0,1 0 0,-1 1 0,1-1 0,0 1 0,1 0 0,-1-1 0,-2 6 0,-14 18 772,14-20-693,0 1 0,0 0 0,1 0 0,-5 13 0,4-11 49,4-6-251,0-1 0,0 1 0,0-1 0,0 1 0,0 0 0,1-1 0,-1 1 1,1 0-1,0-1 0,0 1 0,1 0 0,-1-1 0,1 1 0,0 0 0,1 5 0,4 1 50,-5-7-102,1 0 0,-1-1 1,1 1-1,-1-1 1,1 1-1,0-1 1,0 0-1,0 0 0,0 0 1,0 0-1,0 0 1,0 0-1,4 1 1,8 6 20,1-2 1,0 0-1,21 7 1,-31-12-27,1-1 0,0 0 1,0 0-1,0 0 0,0-1 0,0 0 0,0 0 1,0 0-1,0-1 0,-1 0 0,1 0 1,0 0-1,6-3 0,-6 2-9,-1 0-1,0-1 1,0 1-1,0-1 1,0 0 0,-1 0-1,1-1 1,-1 1 0,0-1-1,0 0 1,0 0 0,0 0-1,-1-1 1,0 1-1,0-1 1,0 0 0,0 0-1,-1 0 1,1 0 0,-2 0-1,1-1 1,0 1-1,-1-1 1,0 1 0,0-1-1,0-9 1,-1 4 30,-1 1 0,1-1 0,-2 1 0,1 0 0,-1-1 0,-1 1 0,-7-19 0,8 26-45,1 0 0,-1-1 0,0 1 0,0 0 0,0 0 0,-1 0 0,1 0 0,-1 1 0,0-1 0,0 1 1,0-1-1,0 1 0,0 0 0,0 0 0,0 1 0,-1-1 0,1 0 0,-1 1 0,1 0 0,-1 0 0,0 0 0,1 0 0,-1 1 0,0 0 0,-6-1 0,-38 5-1879,20 4-2370</inkml:trace>
  <inkml:trace contextRef="#ctx0" brushRef="#br0" timeOffset="4161.41">954 337 1400,'0'0'159,"-1"0"1,1 0-1,0 0 0,0 0 1,0 0-1,-1 0 0,1 1 1,0-1-1,0 0 0,-1 0 1,1 0-1,0 0 0,0 0 1,-1 0-1,1 0 0,0 0 1,0 0-1,-1-1 0,1 1 0,0 0 1,0 0-1,0 0 0,-1 0 1,0-1 1274,1 1-1275,-1-1 0,1 1 1,0 0-1,0 0 0,0 0 1,0-1-1,0 1 0,0 0 1,0-1-1,9-6 1824,-5 5-1697,-1 0 1,1 1-1,0-1 1,0 1-1,0 0 1,6-1-1,-6 2-98,16 0 32,-1 0 0,28 6 0,-41-5-189,0 1-1,0 1 1,-1-1-1,1 1 1,0 0-1,-1 0 1,0 1-1,0-1 1,0 1 0,0 0-1,0 1 1,-1-1-1,0 1 1,0 0-1,6 8 1,7 8 53,-1 7-98,-13-23 49,-1 0 0,0 0 0,0 0 0,-1 0 1,0 0-1,0 1 0,0-1 0,0 0 0,-1 1 0,0-1 0,0 1 1,-1 7-1,1 2 58,-6 19-118,-3-6 69,1-5 162,7-20-167,0-1 0,0 1 0,0 0 0,-1-1 0,1 1-1,-1-1 1,0 1 0,1-1 0,-1 0 0,-5 4 0,1 1-36,-16 17 210,20-22-209,-1-1 0,1 1-1,0 0 1,0-1 0,0 1-1,0 0 1,1 0 0,-1 1-1,0-1 1,1 0 0,0 0-1,-1 1 1,1-1 0,0 1-1,0-1 1,0 1 0,0 2-1,1 2 14,0-6-16,-1 1 1,1-1-1,0 0 0,0 0 1,0 1-1,0-1 0,0 0 1,0 0-1,1 1 1,-1-1-1,0 0 0,1 0 1,-1 1-1,1-1 1,-1 0-1,1 0 0,-1 0 1,2 1-1,9 6 29,6 1-46,40 0-99,-54-9 115,-3 0-1,1 0 0,0-1 0,-1 1 0,1 0 0,0 0 0,-1 0 0,1 0 1,0 0-1,-1 0 0,1 0 0,-1 1 0,1-1 0,0 0 0,-1 0 0,1 0 0,0 1 0,-1-1 0,1 0 1,-1 1-1,1-1 0,-1 0 0,1 1 0,-1-1 0,1 1 0,-1-1 0,1 1 0,-1-1 0,1 1 1,-1-1-1,0 1 0,1-1 0,-1 1 0,0-1 0,0 1 0,1 0 0,-1-1 0,0 1 0,0 0 1,0-1-1,0 1 0,0-1 0,0 1 0,0 0 0,0-1 0,0 1 0,0 0 0,0 0 0,-16 19 27,5-11 109,0 1 1,-1-1 0,-16 10-1,26-18-99,-27 17 175,27-18-206,1 1 0,-1 0 0,1 0-1,-1 0 1,1 0 0,0 1 0,0-1 0,-1 0-1,1 1 1,0-1 0,0 0 0,0 1-1,1-1 1,-1 1 0,-1 2 0,2-2-7,6 18 82,-5-18-72,-1-1 0,1 1 0,0-1 0,-1 1 0,1-1 0,-1 1 0,1-1 0,-1 1 0,0 0 0,0-1 0,1 3 0,25 37-109,-10-24 205,-8-8-74,1 0 0,-1 1 0,7 12 0,-12-16-49,-1 0 0,0 1 0,0 0 0,-1-1 0,0 1 0,0 0 0,0 0 0,-1-1 0,-1 13 0,1-13 16,0-2 22,-1-1 0,1 1 0,-1-1-1,0 0 1,0 0 0,0 1 0,-1-1-1,1 0 1,-1 0 0,0 0 0,0-1-1,0 1 1,-4 4 0,1-1 30,-1-1-1,1 0 1,-1 0-1,0 0 1,-11 6 0,9-6-33,0 0 1,-1-1-1,0 1 1,0-2-1,0 1 1,0-1-1,-1-1 1,1 0-1,-1 0 1,-11 0 0,21-2-43,-1 0 0,1 0 0,0 0 1,0-1-1,-1 1 0,1 0 0,0 0 1,0-1-1,0 1 0,0 0 0,-1 0 1,1-1-1,0 1 0,0 0 1,0 0-1,0-1 0,0 1 0,0 0 1,0-1-1,0 1 0,0 0 0,0-1 1,0 1-1,0 0 0,0 0 0,0-1 1,0 1-1,0 0 0,0-1 0,0 1 1,1-1-1,-4-15-4677,4 14 4138,-1 0-1,1 0 1,0 1 0,0-1-1,0 0 1,0 0-1,0 0 1,0 1 0,1-1-1,1-1 1,0-1-880,3-5-466</inkml:trace>
  <inkml:trace contextRef="#ctx0" brushRef="#br0" timeOffset="4950.45">1535 89 1472,'-6'-5'8419,"6"5"-8260,-14 9 2554,-10 15-1946,-3 1-459,22-22-270,1 1 0,-1 0-1,1 1 1,0-1 0,0 1 0,0 0 0,0 0 0,-3 7 0,-2 3-54,8-14 15,0 0-1,0 1 1,0-1 0,0 0-1,0 0 1,0 1 0,0-1 0,0 1-1,1-1 1,-1 1 0,1-1 0,-1 1-1,1-1 1,-1 1 0,1 0-1,0-1 1,0 1 0,0-1 0,0 1-1,0 0 1,0-1 0,0 1 0,1 0-1,-1-1 1,0 1 0,1-1 0,-1 1-1,2 1 1,3 4-146,-4-6 120,-1 0 0,1 0-1,0 0 1,-1 0-1,1-1 1,0 1-1,0 0 1,-1-1-1,1 1 1,0 0 0,0-1-1,0 1 1,0-1-1,0 1 1,0-1-1,0 0 1,0 1-1,0-1 1,1 0 0,10 3-226,0 0 155,0 1 0,0 0 0,13 7 0,-22-9 103,0 0 0,-1 0 0,1 0 1,0 0-1,-1 1 0,1 0 0,-1-1 0,0 1 1,0 0-1,0 0 0,0 0 0,0 0 0,-1 0 1,1 0-1,-1 1 0,0-1 0,0 1 0,0-1 1,-1 0-1,1 1 0,-1-1 0,1 1 0,-1 0 1,-1 6-1,0-7 25,-1 0 0,1 0 0,-1 0-1,0 0 1,1 0 0,-1-1 0,-1 1 0,1-1 0,0 1 0,0-1 0,-1 0 0,0 0-1,1 0 1,-1 0 0,0 0 0,-4 1 0,-8 8 214,11-7-219,1-1 0,-1 0 0,0 0 1,0 0-1,0 0 0,-1-1 0,1 0 0,0 0 0,-1 0 0,-9 2 1,8-3-1951,9 1-994,-3-2 2842,1 0 0,-1 0 0,0 0 0,1-1 0,-1 1 0,0 0 1,1 0-1,-1 0 0,0 0 0,1 0 0,-1 0 0,0-1 0,1 1 0,-1 0 0,0 0 0,0 0 0,1-1 0,-1 1 0,0 0 0,0 0 0,0-1 0,1 1 0,-1 0 0,0-1 0,0 1 0,0 0 0,0-1 0,0 1 1,1 0-1,-1-1 0,0 1 0,0 0 0,0-1 0,0 1 0,0 0 0,0-1 0,12-15-4064,-8 10 2588</inkml:trace>
  <inkml:trace contextRef="#ctx0" brushRef="#br0" timeOffset="5372.71">1623 151 896,'8'-1'3815,"-8"0"-3770,1 1-1,-1 0 1,1 0-1,-1 0 0,1-1 1,-1 1-1,0 0 1,1 0-1,-1 0 1,1 0-1,-1 0 1,1 0-1,-1 0 0,1 0 1,-1 0-1,1 0 1,-1 0-1,0 1 1,1-1-1,-1 0 1,1 0-1,-1 0 0,1 1 1,-1-1-1,0 0 1,1 0-1,-1 1 1,0-1-1,1 0 1,-1 1-1,0-1 0,1 0 1,-1 1-1,0-1 1,0 0-1,1 1 1,-1-1-1,0 1 1,0-1-1,0 1 1,0-1-1,1 0 0,-1 1 1,0-1-1,0 1 1,0-1-1,0 1 1,0-1-1,0 1 1,0-1-1,0 1 0,0-1 1,-1 0-1,1 1 1,0-1-1,0 1 1,5 39 1389,-10 46 1133,-1-14-1685,6-25-1022,6-33-804,-2-8-1813</inkml:trace>
  <inkml:trace contextRef="#ctx0" brushRef="#br0" timeOffset="5720.42">1551 195 1472,'4'-5'4075,"14"-13"-2376,39-13-518,-3 13-873,-53 17-410,4 21-2372,-7-18 2184,-1 8-3025,3-7 2077</inkml:trace>
  <inkml:trace contextRef="#ctx0" brushRef="#br0" timeOffset="6338.01">1746 210 1524,'0'0'4742,"-6"7"-3176,7-4-1362,0 1-1,0 0 1,0 0-1,0 1 1,0-1 0,-1 0-1,0 5 1,-2 15 358,1-21-547,0 0 1,1 0-1,-1 0 0,1 0 1,0 0-1,0 0 0,0 0 1,1 0-1,-1 0 0,1 0 1,-1 0-1,2 3 0,5 38 48,-7-42-62,1 1-1,-1 0 1,1 0-1,0 0 1,0-1 0,0 1-1,1 0 1,-1-1 0,0 1-1,1-1 1,0 1-1,0-1 1,-1 0 0,4 3-1,-4-5-27,15-6-295,-6-6 148,-4 7 143,-1 0 0,0 0 0,0 0 0,-1-1 0,0 0-1,0 0 1,0 0 0,0-1 0,-1 1 0,0-1 0,-1 0-1,1 0 1,-1 0 0,-1 0 0,2-8 0,2-35-27,1-1-35,-6 51 112,-1 0 13,1 1 0,-1-1-1,1 1 1,-1-1 0,1 1 0,0-1 0,-1 1 0,1 0 0,0-1-1,-1 1 1,1 0 0,0-1 0,-1 1 0,1 0 0,0-1-1,0 1 1,0 0 0,0-1 0,0 1 0,0 0 0,0 0 0,0-1-1,0 1 1,0 1 0,0 28 252,0-23-167,12 58 951,-12-59-1014,2 1 0,-1-1 0,1 0 0,0 0 0,0 0 0,1-1 0,5 11 0,0 1-34,8 8-1705,-15-24 1519,-1-1 1,0 0-1,1 0 1,-1 1 0,1-1-1,-1 0 1,1 0-1,-1 0 1,1 0 0,-1 0-1,1 1 1,-1-1-1,1 0 1,-1 0 0,1 0-1,-1-1 1,1 1-1,-1 0 1,0 0-1,1 0 1,-1 0 0,1 0-1,-1 0 1,1-1-1,-1 1 1,1 0 0,-1 0-1,0-1 1,1 1-1,-1 0 1,1-1 0,-1 1-1,0 0 1,0-1-1,1 1 1,-1 0-1,0-1 1,1 1 0,-1-1-1,0 1 1,0-1-1,0 1 1,0-1 0,1 1-1,-1 0 1,0-1-1,0 1 1,0-2 0,5-4-1699</inkml:trace>
  <inkml:trace contextRef="#ctx0" brushRef="#br0" timeOffset="6777.75">2088 251 432,'-2'-5'6157,"-2"-15"-4620,4 19-1532,0 0 0,0 0 1,0 0-1,0-1 0,0 1 0,0 0 0,0 0 0,0 0 0,-1 0 0,1 0 1,0 0-1,-1 0 0,1 0 0,-1 0 0,1 0 0,-1 0 0,1 0 1,-1 0-1,0 0 0,1 0 0,-1 1 0,0-1 0,0 0 0,0 1 1,0-1-1,1 0 0,-1 1 0,0-1 0,0 1 0,0-1 0,0 1 1,-1 0-1,1-1 0,0 1 0,0 0 0,0 0 0,0-1 0,0 1 1,0 0-1,0 0 0,0 1 0,0-1 0,-1 0 0,0 0 0,-1 1 37,0 0 0,0 0 0,0 0 0,0 0 0,0 1 0,0-1-1,0 1 1,1-1 0,-1 1 0,1 0 0,-1 0 0,1 0-1,0 1 1,-1-1 0,1 0 0,-2 5 0,-16 20 1082,16-20-869,1 1 0,1-1 0,0 0 0,0 1 0,0 0 0,1-1 1,0 1-1,0 9 0,1-14-247,0 0 0,1 0 0,-1 0 0,1 0 0,0 1 0,-1-1 0,2 0 0,-1 0 0,0 0 0,0 0 0,1-1 0,0 1 0,-1 0 0,1-1 0,0 1 0,0-1 0,1 1 0,-1-1 0,0 0 0,1 0 0,-1 0 0,6 3 0,-6-4-109,-1 0 0,1 0 1,0 0-1,0 0 1,0 0-1,0 0 0,0 0 1,0-1-1,0 1 1,0-1-1,0 1 0,0-1 1,1 0-1,-1 0 1,0 0-1,0 0 0,0 0 1,0 0-1,0-1 1,0 1-1,0-1 1,4-1-1,-2 1-260,-1 0 0,1-1 0,-1 0 1,1 1-1,-1-1 0,0-1 0,0 1 0,0 0 0,0-1 1,0 1-1,-1-1 0,1 0 0,-1 0 0,0 0 0,0 0 1,0-1-1,0 1 0,0 0 0,-1-1 0,1 1 0,-1-1 1,0 0-1,0 1 0,1-8 0,-1 1-749</inkml:trace>
  <inkml:trace contextRef="#ctx0" brushRef="#br0" timeOffset="7168.18">2071 45 564,'-3'-8'2460,"0"-2"809,3 10-3242,0 0-1,0-1 0,0 1 0,0 0 0,0 0 0,0 0 0,0 0 0,0 0 0,0 0 0,0 0 0,0-1 0,0 1 0,0 0 0,0 0 0,0 0 0,0 0 0,0 0 1,0 0-1,0 0 0,0 0 0,1-1 0,-1 1 0,0 0 0,0 0 0,0 0 0,0 0 0,0 0 0,0 0 0,0 0 0,0 0 0,1 0 0,-1 0 0,0 0 0,0 0 1,0 0-1,0 0 0,0 0 0,0 0 0,0 0 0,1 0 0,-1 0 0,0 0 0,0 0 0,0 0 0,0 0 0,0 0 0,0 0 0,0 0 0,1 0 0,-1 0 0,0 0 0,0 0 1,0 0-1,0 0 0,0 0 0,0 0 0,0 0 0,0 1 0,0-1 0,1 0 0,-1 0 0,0 0 0,0 0 0,0 0 0,0 0 0,0 0 0,0 1 0,2 1 305,-1 0 0,0 1 0,1-1 0,-1 1 0,0-1 0,0 1 0,0 0 0,-1-1 0,1 1 0,0 5 1,5 13 792,-1-7-488,0 0 0,-1 1 0,0 0 0,-1 0 0,2 24 0,1 5 176,-1-13-308,2 61-1,4-17-459,-7-51 389,2-19-2106,18-40-13030,-19 29 12752</inkml:trace>
  <inkml:trace contextRef="#ctx0" brushRef="#br0" timeOffset="7579.44">2243 257 1456,'-15'0'5274,"10"0"-4083,7 0 76,22 10 317,-17-10-1571,0 0-1,0 0 1,0-1 0,0 0-1,0 0 1,-1-1-1,1 0 1,0 0-1,-1 0 1,10-6-1,-7 4-104,-7 3 45,0 0 1,0 1-1,0-1 0,0 0 1,0 0-1,-1 0 1,1 0-1,0-1 0,-1 1 1,1 0-1,-1-1 1,1 1-1,-1-1 0,0 1 1,1-1-1,-1 0 1,0 0-1,0 1 0,0-1 1,0 0-1,-1 0 1,1 0-1,0 0 0,0-4 1,-2 4 59,1 1 0,-1-1 1,0 0-1,1 1 0,-1-1 1,0 1-1,0-1 0,0 1 0,0-1 1,0 1-1,0 0 0,-1-1 1,1 1-1,0 0 0,-1 0 0,1 0 1,-1 0-1,1 0 0,-1 0 1,0 1-1,1-1 0,-1 0 0,-2 0 1,2 0 1,0 0 1,0 1-1,-1-1 1,1 1-1,0-1 1,0 1-1,0 0 1,0-1-1,-1 1 1,1 0-1,0 1 1,0-1-1,0 0 1,-1 1 0,1-1-1,0 1 1,0-1-1,0 1 1,0 0-1,-2 1 1,-6 7-22,4-6 203,1 2 0,0-1 0,0 1 0,0-1 1,0 1-1,1 1 0,0-1 0,0 1 0,-6 10 0,0 5 383,9-18-496,-1 0 0,1 0 0,0 0 0,-1-1 0,1 1-1,1 0 1,-1 1 0,0-1 0,1 0 0,-1 6 0,1-4-57,0 0 0,0 0 0,1 0 0,0 0 0,0 0 0,0 0 0,0 0 1,1 0-1,0 0 0,0 0 0,0-1 0,1 1 0,0-1 0,-1 0 0,1 0 0,1 0 0,-1 0 0,1 0 0,-1-1 0,6 4 0,-5-4-350,-1-1 0,1 0 0,0-1 0,0 1 0,0-1 0,1 1-1,-1-1 1,0 0 0,0-1 0,1 1 0,-1-1 0,0 0 0,1 0-1,-1 0 1,1 0 0,-1-1 0,0 0 0,0 0 0,1 0 0,-1-1-1,0 1 1,0-1 0,0 0 0,5-3 0,20-17-3657,-19 15 2280</inkml:trace>
  <inkml:trace contextRef="#ctx0" brushRef="#br0" timeOffset="8117.74">2461 224 68,'-1'0'315,"0"0"0,0 0 0,0 0 0,0 0 0,0 0-1,1 0 1,-1 0 0,0 1 0,0-1 0,0 0 0,0 1 0,1-1 0,-1 0 0,0 1 0,1-1 0,-1 1 0,0-1-1,1 1 1,-1 0 0,0-1 0,1 1 0,-1-1 0,1 1 0,-1 0 0,1 0 0,-1-1 0,1 1 0,-1 1-1,-3 28 950,2-3-74,0-17-859,0 1-1,2-1 0,-1 0 0,1 1 1,2 13-1,0 8-138,-2-31-207,0 0 0,0 0 0,0 0 0,0 0 0,1 0 0,-1 0 0,0 0 0,1-1 0,-1 1 1,1 0-1,-1 0 0,1 0 0,-1-1 0,1 1 0,0 0 0,-1-1 0,2 2 0,-2-2 3,0 0 1,1 0-1,-1 0 1,0 1-1,0-1 1,1 0-1,-1 0 1,0 0-1,0 0 1,1 0-1,-1 0 1,0 0-1,1 0 1,-1 0-1,0 0 1,0 0-1,1 0 1,-1 0-1,0 0 1,0 0-1,1 0 1,-1-1-1,0 1 1,0 0-1,1 0 1,-1 0-1,0 0 1,0 0-1,1-1 1,-1 1-1,0 0 1,0 0-1,0 0 1,0-1-1,1 1 1,-1 0-1,0 0 1,0 0-1,0-1 1,0 1-1,0 0 1,0-1-1,0 1 1,1 0-1,-1 0 1,0-1-1,0 1 1,0 0-1,0 0 0,0-1 1,0 1-1,0 0 1,0 0-1,-1-1 1,1 1-1,0 0 1,0 0-1,0-1 1,0 1-1,0 0 1,0 0-1,-1-1 1,9-26-198,1-3 158,-8 18-137,1 0 0,1-1 0,0 1 0,0 1 0,8-18 0,-5 12-214,-4 13 362,0-1-1,0 0 1,1 1 0,0 0 0,0-1 0,0 1 0,0 1 0,1-1 0,-1 0 0,1 1 0,5-4 0,-7 5 111,0 1 1,0-1 0,0 1-1,1 0 1,-1 0 0,0-1-1,1 2 1,-1-1 0,1 0-1,-1 0 1,1 1 0,-1 0-1,1-1 1,-1 1 0,1 0-1,0 0 1,-1 0 0,1 1-1,-1-1 1,1 1 0,-1-1-1,1 1 1,-1 0 0,5 2-1,-4-1 81,-1-1 0,1 2-1,-1-1 1,0 0-1,1 0 1,-1 1-1,0-1 1,0 1 0,-1 0-1,1 0 1,-1 0-1,1-1 1,-1 1 0,1 4-1,12 49 816,-8-28-409,-3-17-399,1 2-50,-1 0-1,-1 0 0,0 0 0,0 15 1,1-21-92,-3-7-22,0 0-1,0 0 1,1 1 0,-1-1 0,0 0-1,0 0 1,0 0 0,1 0 0,-1 1 0,0-1-1,0 0 1,0 0 0,0 0 0,1 1-1,-1-1 1,0 0 0,0 0 0,0 1 0,0-1-1,0 0 1,0 0 0,0 1 0,0-1 0,0 0-1,0 0 1,0 1 0,0-1 0,0 0-1,0 0 1,0 1 0,0-1 0,0 0 0,0 1-1,0-1 1,0 0 0,0 0 0,0 0-1,-1 1 1,1-1 0,0 0 0,0 0 0,0 1-1,0-1 1,-1 0 0,1 0 0,0 0 0,0 0-1,0 1 1,-1-1 0,1 0 0,0 0-1,0 0 1,-1 0 0,1 0 0,0 0 0,0 0-1,-1 1 1,0-1-280,12-22-10363,-1 3 8315,-8 9 1073,3 1-102</inkml:trace>
  <inkml:trace contextRef="#ctx0" brushRef="#br0" timeOffset="8465.02">2757 7 1144,'0'0'111,"0"0"0,1 0 0,-1 0-1,0-1 1,0 1 0,0 0 0,0 0 0,0 0-1,0 0 1,0-1 0,0 1 0,0 0 0,0 0 0,0 0-1,0-1 1,0 1 0,0 0 0,0 0 0,0 0 0,0 0-1,0-1 1,0 1 0,0 0 0,-1 0 0,1 0-1,0 0 1,0 0 0,0-1 0,0 1 0,0 0 0,0 0-1,0 0 1,-1 0 0,1 0 0,0 0 0,0-1 0,0 1-1,0 0 1,-1 0 0,1 0 0,0 0 0,0 0-1,0 0 1,0 0 0,-1 0 0,1 0 0,0 0 0,0 0-1,0 0 1,0 0 0,-1 0 0,1 0 0,0 0-1,0 0 1,0 0 0,0 0 0,-1 0 0,1 0 0,0 0-1,0 0 1,-1 1 25,1 0 0,-1-1 0,0 1 0,1 0-1,0 0 1,-1-1 0,1 1 0,-1 0 0,1 0 0,0 0 0,0 0-1,-1-1 1,1 1 0,0 0 0,0 0 0,0 0 0,0 1 0,0 22 1340,-1-1-251,2 1-1,4 27 1,0 55 1162,1-64-2619,0 45-1,-3-87-1277,-5-2 69,4-7-3579,1-10 1650,-3-8-552,0 15 2375</inkml:trace>
  <inkml:trace contextRef="#ctx0" brushRef="#br0" timeOffset="9025.01">2717 168 244,'-11'-10'8803,"30"12"-3583,1 0-5392,37 1 346,-38-2-869,0 0 0,0-1 1,34-4-1,-35-6 2990,-37 23-1446,1 0 0,1 1-1,0 1 1,0 0 0,-19 25 0,35-38-836,-1 0-1,0 1 1,1-1-1,-1 1 1,1-1 0,0 1-1,0 0 1,0-1-1,0 1 1,0 0-1,0 0 1,1 0-1,-1 3 1,1-5-15,0 0 1,0 0-1,0 0 1,0 0-1,1 0 1,-1 0 0,0 0-1,0 0 1,1 0-1,-1 0 1,0 0-1,1 0 1,-1 0-1,1 0 1,0 0 0,-1 0-1,1-1 1,-1 1-1,1 0 1,0 0-1,0-1 1,0 1-1,-1 0 1,1-1-1,0 1 1,0-1 0,0 1-1,0-1 1,0 0-1,0 1 1,0-1-1,0 0 1,0 0-1,0 1 1,0-1 0,0 0-1,0 0 1,0 0-1,2 0 1,16 1-48,1 1 0,-1 0 0,0 2 1,1 1-1,32 12 0,-50-17 45,-1 1-1,0-1 1,1 1 0,-1-1-1,0 1 1,1-1 0,-1 1-1,0 0 1,0 0 0,0 0-1,0-1 1,0 1-1,0 0 1,0 0 0,0 1-1,0-1 1,0 0 0,0 0-1,-1 0 1,1 1 0,0-1-1,-1 0 1,1 3 0,-1-2 7,0-1 1,0 1-1,0 0 1,0 0-1,-1 0 1,1-1 0,-1 1-1,0 0 1,1 0-1,-1-1 1,0 1-1,0 0 1,0-1-1,0 1 1,-2 1 0,-3 4 64,-1 0 1,0 0 0,0-1-1,-1-1 1,-14 10 0,18-12-149,3-2-5,-1 0 0,1 0 1,0-1-1,-1 1 0,1 0 1,0 0-1,-1-1 0,1 1 0,-1-1 1,1 1-1,-1-1 0,1 0 1,-1 1-1,1-1 0,-1 0 0,0 0 1,1 0-1,-1 0 0,1-1 1,-1 1-1,-1-1 0,2 1-163,1 0 1,0-1-1,-1 1 0,1 0 0,0 0 1,-1-1-1,1 1 0,0 0 0,0-1 1,0 1-1,-1-1 0,1 1 0,0 0 1,0-1-1,0 1 0,0-1 0,0 1 1,0 0-1,-1-1 0,1 1 0,0-1 1,0 1-1,0-1 0,1 1 0,-1 0 1,0-1-1,0 1 0,0-1 0,0 1 1,0 0-1,0-1 0,1 1 0,-1-1 1,0 1-1,0 0 0,0-1 0,1 1 1,-1 0-1,0-1 0,1 1 0,-1 0 1,0 0-1,1-1 0,-1 1 0,0 0 1,1 0-1,-1-1 0,1 1 0,1-2-177,4-4-1950</inkml:trace>
  <inkml:trace contextRef="#ctx0" brushRef="#br0" timeOffset="10763.01">3226 189 304,'2'-5'11283,"3"14"-8177,-4-6-2982,0-1 1,-1 1 0,1-1-1,-1 1 1,1 0 0,-1-1-1,0 1 1,0 0 0,-1 4-1,0-1 101,0 0-1,1 0 0,-1 0 0,1 0 0,0 0 0,1 0 0,-1 0 1,3 9-1,15 47 421,-16-43-638,-2-17-6,0 0 0,0 0 0,0 0-1,1 0 1,-1 0 0,0 0 0,1 0 0,-1 0-1,1 0 1,0-1 0,0 1 0,1 3 0,-1-17-94,0 1 0,0 0 1,1-1-1,4-11 0,-1 7-29,-1 0 0,-1 0-1,0-1 1,0-18-1,-2 26 79,1 0-1,0 1 1,0-1-1,1 0 0,0 1 1,0 0-1,8-13 1,-11 20 45,1 0 1,-1 0-1,1-1 1,0 1 0,-1 0-1,1 0 1,0 1-1,-1-1 1,1 0 0,0 0-1,0 0 1,0 0-1,0 1 1,0-1 0,0 0-1,0 1 1,0-1-1,1 0 1,-1 2 19,0-1 1,-1 1-1,1 0 0,0-1 0,-1 1 0,1 0 1,-1-1-1,1 1 0,-1 0 0,0 0 1,1 0-1,-1-1 0,0 1 0,1 0 1,-1 0-1,0 0 0,0 0 0,0 0 1,0 0-1,0-1 0,0 1 0,0 0 1,0 0-1,0 0 0,0 0 0,-1 1 1,0 11 153,1-11-166,0 0-1,0 0 1,-1 0-1,1 0 1,1 0-1,-1 0 0,0 0 1,0 0-1,1 0 1,-1 0-1,1 0 1,0 0-1,-1-1 0,1 1 1,2 3-1,30 64-8,-26-58-16,-6-8-18,1 1-1,0-1 1,0 1 0,1-1-1,-1 0 1,1 0 0,-1 0 0,1 0-1,0 0 1,0-1 0,0 1 0,6 2-1,-2-1-130,-7-3 147,1-1 0,-1 0 1,1 1-1,-1-1 0,1 0 0,-1 1 0,1-1 0,-1 0 0,1 0 0,0 1 0,-1-1 0,1 0 0,-1 0 0,1 0 1,0 0-1,-1 0 0,1 0 0,0 0 0,-1 0 0,1 0 0,-1 0 0,1 0 0,0 0 0,-1-1 0,1 1 0,-1 0 1,1 0-1,-1-1 0,1 1 0,0 0 0,-1-1 0,1 1 0,0-1 0,1-1 12,0 0-1,0 0 1,0 0-1,0 0 1,0 0-1,-1 0 1,1 0-1,-1-1 1,1 1-1,-1-1 0,0 1 1,0-1-1,0 1 1,1-4-1,10-47 34,-7 27-52,-2 15-19,-1 0 0,0 0 0,1-16 0,-3 26 51,0 0-1,0 1 1,0-1-1,0 0 1,0 0 0,0 1-1,0-1 1,0 0-1,1 0 1,-1 1-1,0-1 1,0 0 0,1 0-1,-1 1 1,0-1-1,1 0 1,-1 1-1,1-1 1,-1 0 0,2 0-1,-2 1 14,0 1 0,1-1 0,-1 0-1,1 0 1,-1 1 0,0-1 0,1 0 0,-1 1 0,1-1-1,-1 0 1,0 1 0,0-1 0,1 1 0,-1-1 0,0 0 0,0 1-1,1-1 1,-1 1 0,0-1 0,0 1 0,0-1 0,0 1-1,0-1 1,0 1 0,0-1 0,0 1 0,0-1 0,0 1-1,0-1 1,0 1 0,0-1 0,0 1 0,0-1 0,0 0-1,-1 1 1,0 20 411,0-18-380,1 1 0,-1-1 0,1 1 0,0 0 0,1-1 0,-1 1 0,1 3 0,5 60 470,-2-37-430,-2-17-89,0 0 0,0-1-1,6 14 1,-3-5-4,6 11 10,-7-25-102,-1 0 0,0 0 0,0 1 0,0-1 0,-1 1-1,0-1 1,1 11 0,-3-18-203,-1 1 327</inkml:trace>
  <inkml:trace contextRef="#ctx0" brushRef="#br0" timeOffset="12016.01">3739 199 1444,'0'-3'657,"0"1"0,-1 0-1,0-1 1,1 1 0,-1 0 0,0 0-1,0 0 1,0-1 0,-1 1-1,1 0 1,0 0 0,-1 1 0,1-1-1,-4-3 1,2 2-36,3 3-542,-1-1 0,1 1 0,-1-1 0,0 1 0,1-1-1,-1 1 1,1 0 0,-1-1 0,0 1 0,1 0 0,-1 0-1,1-1 1,-1 1 0,0 0 0,1 0 0,-1 0 0,0 0-1,0 0 1,1 0 0,-1 0 0,0 0 0,1 0 0,-1 0-1,0 0 1,1 1 0,-1-1 0,0 0 0,0 1 0,-22 16 1428,18-12-1243,1 1 1,0-1 0,0 1-1,0 0 1,1 0 0,-5 12-1,-6 8 445,13-24-666,-1 0-1,1 0 0,-1 0 0,1 0 0,0 1 0,0-1 1,0 1-1,0-1 0,1 1 0,-1-1 0,0 1 0,1-1 1,0 4-1,-3 13 20,2-17-60,1-1 0,-1 1 0,1 0 0,0-1 0,0 1 0,-1-1 0,1 1 0,0 0 0,0-1 0,1 1 0,-1 0 0,0-1 0,1 1 0,-1 0 0,0-1 0,1 1 0,1 1 0,5 11 25,-7-12-84,1-1 0,0 1 0,0 0 0,0 0 0,0-1 0,0 1 0,0 0 0,1-1 0,-1 1-1,3 1 1,-2-2 25,-1-1-1,0 0 0,0 1 0,1-1 1,-1 0-1,0 0 0,1 0 1,-1 0-1,0 0 0,0 0 0,1 0 1,-1-1-1,0 1 0,1 0 1,-1-1-1,0 1 0,0-1 1,0 1-1,1-1 0,-1 1 0,0-1 1,1-1-1,4-2-6,-1-1 0,1 1 0,-1-1-1,0-1 1,0 1 0,0-1 0,-1 0 0,0 0 0,0 0 0,-1 0 0,1-1 0,-1 1-1,-1-1 1,3-7 0,-4 6-67,0 1 0,0 0 0,0 0 0,-1 0 0,0-1 0,-2-9 0,1-7 23,1 23 81,-1 2-48,0 1 78,0-1 1,1 0 0,-1 1-1,0-1 1,1 0-1,-1 1 1,1-1 0,-1 1-1,1-1 1,0 1 0,0-1-1,-1 1 1,1-1-1,0 1 1,0-1 0,1 1-1,-1-1 1,0 1-1,1 1 1,-2 16 166,0-13-138,-1 0-1,1 0 0,1 0 1,-1 0-1,1 0 0,0 0 1,0 0-1,1 0 0,-1 0 1,3 8-1,-2-11-71,-1 0 1,1-1-1,0 1 0,0 0 0,0 0 0,0 0 1,1-1-1,-1 1 0,1 0 0,-1-1 1,1 1-1,0-1 0,0 0 0,0 0 0,0 0 1,0 0-1,1 0 0,-1 0 0,1 0 0,-1-1 1,5 3-1,-5-4-31,1-1 0,-1 1 0,0 0 0,0-1 0,0 1 1,0-1-1,0 0 0,0 0 0,0 1 0,-1-1 0,1-1 0,0 1 0,0 0 0,-1 0 1,1-1-1,0 1 0,-1 0 0,1-1 0,1-3 0,1 1 38,0-1-1,0 0 1,0 0 0,-1-1-1,5-9 1,20-76 38,-20 66-70,-6 16 87,-4 9 462,-3 24-293,2-5-169,2-14-44,0-1 0,0 0 0,1 0 0,0 1 1,-1-1-1,1 1 0,1-1 0,-1 0 1,1 1-1,-1-1 0,1 0 0,1 0 1,-1 0-1,0 1 0,1-1 0,0-1 1,0 1-1,0 0 0,1 0 0,4 6 0,-5-8-10,0 1-1,0-1 0,0 0 0,1 0 0,-1 0 0,0 0 0,1-1 0,-1 1 0,1-1 0,0 1 0,-1-1 0,1 0 0,0 0 0,0 0 0,0 0 1,0 0-1,0-1 0,0 0 0,0 1 0,0-1 0,0 0 0,0 0 0,0-1 0,0 1 0,-1-1 0,1 1 0,0-1 0,0 0 0,0 0 0,0 0 0,4-3 1,-3 2 7,0 0 0,0 0 0,-1-1 0,1 0 0,-1 0 0,1 0 0,-1 0 0,0 0 0,0-1 0,-1 1 0,1-1 0,-1 0 0,1 1 0,-1-1 0,0 0 0,1-5 0,-2 5 15,4-11-39,-1 0-1,0 0 0,-1 0 0,-1-1 1,0-21-1,-4 19 13,0 11 186,1 8 253,0 5-342,0 0 0,0-1 0,0 1 1,0 0-1,-5 9 0,4-9-17,0 0-1,0 0 1,0 0-1,1 1 1,-2 12-1,4 28 276,2 0-1,9 54 1,-9-83-327,0 0-1,-2 1 1,-1 35 0,-1-45-20,0 0 1,0 0-1,-1 0 1,-1 0-1,0 0 1,0 0-1,0-1 1,-1 1-1,-8 12 1,5-11-6,0 0 1,0 0-1,-1-1 1,-18 16-1,23-22 13,0-1 1,0 0-1,0 0 1,0 0-1,-1 0 0,1 0 1,0-1-1,-1 1 0,0-1 1,1 0-1,-1 0 1,0 0-1,1-1 0,-1 0 1,0 1-1,0-1 1,0 0-1,1-1 0,-1 1 1,-6-2-1,8 1-11,-1 0-1,1 0 1,0 0-1,0 0 1,-1-1 0,1 1-1,0-1 1,0 0-1,0 1 1,1-1-1,-1 0 1,0 0 0,1 0-1,-1 0 1,1-1-1,0 1 1,-1 0-1,1-1 1,0 1 0,0 0-1,1-1 1,-1 1-1,1-1 1,-1 1-1,1-1 1,0 0 0,0 1-1,0-1 1,0 1-1,0-1 1,1-3-1,0-4-74,1 1-1,-1 0 0,2 0 1,-1 0-1,1 0 0,1 0 0,7-14 1,-4 11-126,1 1 0,0 1 0,0-1 0,1 1 0,1 1 0,14-13 0,-17 17-973,0 0-1,0 1 0,1-1 0,-1 2 1,1-1-1,14-4 0,-17 5-405</inkml:trace>
  <inkml:trace contextRef="#ctx0" brushRef="#br0" timeOffset="12966.01">1512 647 1196,'-8'0'5950,"-6"0"-4084,-4 12-258,-20 26 1573,33-33-2809,0 1-1,0 0 1,1 1 0,-5 8 0,8-13-347,0-1-1,1 1 0,-1 0 1,0 0-1,1 0 0,-1 0 1,1 0-1,-1 0 0,1 0 1,0 0-1,0 0 1,0 0-1,0 0 0,0 0 1,0 0-1,1 0 0,-1 0 1,1 0-1,-1 0 0,1 0 1,1 2-1,1 0-21,0 0 0,0-1-1,0 1 1,1-1 0,0 0 0,-1 0 0,1 0-1,0 0 1,1-1 0,-1 1 0,0-1-1,1 0 1,-1-1 0,1 1 0,0-1-1,-1 0 1,1 0 0,0 0 0,0 0-1,0-1 1,-1 0 0,1 0 0,0-1 0,0 1-1,0-1 1,-1 0 0,1 0 0,0 0-1,-1-1 1,1 0 0,-1 0 0,1 0-1,4-3 1,24-24-702,-31 27 685,-1 0-1,1 0 0,-1 1 1,0-2-1,0 1 0,0 0 1,0 0-1,0 0 0,0 0 1,0-1-1,-1 1 0,1 0 1,-1-1-1,1 1 0,-1 0 1,0-1-1,0 1 0,0-1 0,0 1 1,-1 0-1,1-1 0,-1 1 1,1 0-1,-1-1 0,-1-1 1,-2-7 57,0 1 0,0 0 0,-10-15 0,14 24-77,-1 0-1,1 0 1,-1 0-1,0 0 1,1 0-1,-1 0 0,0 0 1,0 0-1,0 1 1,0-1-1,0 0 1,0 1-1,0-1 1,0 0-1,0 1 1,0-1-1,0 1 1,0-1-1,0 1 1,0 0-1,0 0 1,0-1-1,0 1 1,-1 0-1,1 0 1,0 0-1,0 0 1,-2 1-1,-1-1-347,3 0-106,1 14-4683</inkml:trace>
  <inkml:trace contextRef="#ctx0" brushRef="#br0" timeOffset="13315.01">1679 681 256,'9'7'5348,"-1"2"-3805,3 44 380,0 6-169,-12-56-1205,0-8 629,-2-8 185,2 0-815,1 8-461,0 0 0,0 1 0,0-1 0,1 0 0,-1 0 0,1 0 0,2-8-1,7-13-38,-9 22-291,0 1 0,0 0-1,0-1 1,1 1 0,-1 0-1,1 0 1,-1 0 0,1 0-1,0 0 1,0 0 0,1 1-1,-1-1 1,0 1 0,1-1 0,0 1-1,-1 0 1,1 0 0,5-2-1,-3 1-832,-2 0 392,1 1 0,-1 0 0,1 1 0,-1-1 0,1 1 0,0-1 0,0 1 0,7-1 0,-1 2-938</inkml:trace>
  <inkml:trace contextRef="#ctx0" brushRef="#br0" timeOffset="14055.62">1943 697 780,'3'7'6684,"10"23"-4059,-2 55 457,-11-85-2996,17-37 432,-11-4-768,5-3-609,-11 41 812,1 0-1,0 1 1,-1-1 0,1 0-1,0 1 1,0-1 0,1 1-1,-1-1 1,0 1 0,1 0-1,0 0 1,-1-1 0,1 1 0,3-3-1,-4 4 38,0 0 0,0 0-1,0 0 1,0 0 0,0 0 0,0 0 0,0 0-1,1 0 1,-1 1 0,0-1 0,1 0-1,-1 1 1,0-1 0,1 1 0,-1-1-1,1 1 1,-1 0 0,1 0 0,-1-1-1,0 1 1,1 0 0,-1 0 0,4 1-1,-3 3 127,0-1 0,0 1-1,0 0 1,0 0 0,0 0-1,-1 0 1,0 0 0,0 0-1,0 0 1,0 1 0,-1-1-1,0 7 1,0-9-120,0 0 0,1 0 0,-1 0 0,0 0 0,1 0 0,-1 0 0,1 0 0,-1 0 0,1 0 1,0 0-1,0 0 0,0 0 0,0-1 0,0 1 0,0 0 0,1-1 0,0 3 0,-1-4-6,0 1-1,0-1 1,0 1 0,0-1-1,0 1 1,1-1 0,-1 1-1,0-1 1,0 0 0,0 0-1,0 1 1,0-1 0,0 0-1,1 0 1,-1 0 0,0 0-1,0-1 1,0 1 0,0 0-1,0 0 1,1-1 0,-1 1-1,0 0 1,0-1 0,0 1-1,0-1 1,0 0 0,0 1-1,0-1 1,-1 0 0,1 0-1,2-1 1,7-8-1,0 0 0,-1-1 0,0 0 0,11-17 0,-6 7-69,1-6-201,-13 22 163,0 0 0,1 0-1,-1 1 1,1 0 0,0-1 0,0 1 0,0 0 0,5-4-1,-4 4 19,-2 2 320,-2 11 594,0 25 583,0 1-230,5 55 0,1-7-313,-6-60-761,2-1 0,8 45 0,-3-34-85,-5-22-105,0 1 0,1-1 0,1 0 0,-1 0 0,8 14 0,-3-19-2114,1-17-767,25-79-5709,-28 77 7389</inkml:trace>
  <inkml:trace contextRef="#ctx0" brushRef="#br0" timeOffset="15157.44">2438 657 48,'-5'-57'9363,"1"58"-9060,0 0 0,1 0-1,-1 0 1,1 0 0,-1 1 0,1 0 0,0-1 0,0 1 0,-1 0 0,1 0-1,0 1 1,1-1 0,-1 1 0,0-1 0,1 1 0,-1 0 0,-1 3 0,-2 1 46,1 1 1,0 0-1,0-1 1,1 2-1,0-1 1,-3 11 0,6-15-322,0-1 0,0 1 0,0 0 0,1 0 0,0 0 0,0-1 1,0 1-1,0 0 0,0 0 0,1-1 0,0 1 0,0 0 0,0 0 1,0-1-1,3 7 0,-3-8-86,1 0-1,-1 0 1,1 0 0,-1 0 0,1-1-1,-1 1 1,1-1 0,0 1 0,0-1-1,0 1 1,0-1 0,0 0 0,0 0-1,0 0 1,0 0 0,1-1 0,-1 1-1,0 0 1,1-1 0,-1 0 0,0 1 0,0-1-1,1 0 1,-1 0 0,1 0 0,-1-1-1,0 1 1,4-1 0,-2 0-78,1-1 0,-1 1 1,1-1-1,-1 1 0,1-1 1,-1-1-1,0 1 0,0 0 1,0-1-1,0 0 0,-1 0 1,1 0-1,-1-1 0,1 1 0,-1-1 1,0 1-1,-1-1 0,1 0 1,-1 0-1,1-1 0,-1 1 1,-1 0-1,1-1 0,0 1 1,-1-1-1,0 1 0,0-1 0,0-6 1,-3-1 62,-2-22 80,4 34-4,6 18 839,-9-4-388,3-13-424,-1 1-1,1-1 1,-1 1 0,1 0 0,0-1 0,-1 1 0,1 0-1,0-1 1,0 1 0,0 0 0,1-1 0,-1 4 0,6 14 169,-6-16-187,1 1 1,0-1 0,0 0-1,0 0 1,0 1-1,0-1 1,1 0-1,0 0 1,-1 0-1,4 3 1,-3-3-43,1 0 0,0 0 0,1 0 0,-1 0 0,0-1 0,1 1 0,-1-1 0,6 2 0,-7-3 0,-1 0 1,1-1-1,0 0 1,-1 1-1,1-1 0,0 0 1,0 0-1,-1 0 1,1 0-1,0 0 0,0 0 1,0 0-1,-1-1 1,1 1-1,0 0 0,-1-1 1,1 0-1,0 1 0,-1-1 1,1 0-1,-1 0 1,1 0-1,-1 0 0,3-2 1,0 0-32,-1-1 0,1 1 0,-1-1 0,0 0 1,0 0-1,0 0 0,-1 0 0,1 0 0,-1-1 0,0 1 0,0-1 0,0 1 1,1-8-1,-1-4-202,0-1 1,-1 1-1,-1-17 1,0 32 250,-2 4 182,0 1-1,0-1 0,0 1 1,0 0-1,1-1 0,-1 1 1,1 0-1,-1 8 0,2-7-117,0 0 0,0 0 0,1 0-1,0-1 1,0 1 0,0 0-1,1 0 1,-1 0 0,1-1-1,4 7 1,-5-9-45,0 0 1,1 0-1,-1 0 0,1 0 1,0 0-1,0 0 0,0-1 1,0 1-1,0-1 0,0 1 1,0-1-1,0 0 0,1 0 1,-1 0-1,0 0 0,1 0 1,-1 0-1,1-1 1,-1 1-1,1-1 0,-1 0 1,5 1-1,1-1-11,0 0 0,0 0 0,0-1 0,0 0 0,0 0 0,0-1 0,-1 0 0,1 0 0,0-1 0,-1 0 0,0 0 0,1-1 0,-1 0 0,-1 0 0,1-1 0,6-5 0,-11 7 9,-1 1-1,1-1 1,0 0 0,-1 0-1,0 0 1,1 0 0,-1-1-1,0 1 1,-1 0 0,1 0 0,-1-1-1,1 1 1,-1 0 0,0-1-1,0 1 1,-1 0 0,1-1-1,0 1 1,-2-4 0,-3-7-6,0 0 75,3 24 320,-4 32 807,6-11-679,1 1 0,1 0-1,2-1 1,11 47 0,-3-38-351,-4-14-147,-1 1-1,-1 0 1,-1 0 0,2 37-1,-7-61-4,0 1-1,0 0 0,0 0 0,0-1 0,-1 1 1,0 0-1,0-1 0,0 1 0,0 0 0,0-1 1,-1 1-1,1-1 0,-1 0 0,0 1 1,0-1-1,0 0 0,-1 0 0,1 0 0,-1-1 1,0 1-1,1-1 0,-1 1 0,0-1 1,-1 0-1,1 0 0,0 0 0,0 0 0,-1-1 1,-5 2-1,3-1-23,0-1 0,0-1 0,0 1 0,0-1-1,0 0 1,1 0 0,-1-1 0,0 0 0,0 0 0,0 0 0,0-1 0,1 0 0,-1 0 0,1 0 0,-1 0 0,1-1 0,0 0-1,-8-6 1,8 5-263,0 0-1,0-1 1,1 1-1,-1-1 1,1 0-1,0 0 1,-5-9-1,6 10-296,1-1-1,0 0 1,1 0-1,-1 1 0,1-1 1,0 0-1,0 0 1,1 0-1,-1-1 1,1 1-1,0 0 1,1 0-1,-1 0 1,1 0-1,0 0 0,0 0 1,0 0-1,1 1 1,0-1-1,0 0 1,0 1-1,1-1 1,-1 1-1,6-7 1,-2-1-1315</inkml:trace>
  <inkml:trace contextRef="#ctx0" brushRef="#br0" timeOffset="15685.02">3020 678 724,'-4'-3'7335,"7"9"-6580,-3-4-545,1-1-1,-1 1 0,1 0 1,-1 0-1,1-1 1,-1 1-1,0 0 1,0 0-1,0 0 1,0-1-1,0 1 1,-1 0-1,1 2 0,-1 16 500,16 68 1467,-13-80-2138,0-1 0,-1 1 0,0 0 0,0 11 0,2-8-33,-1-10-121,-2-10-224,6-60 107,-4 55-34,0 0 1,0 1 0,10-27 0,-11 37 234,1 0 1,-1 0-1,1 1 1,0-1 0,0 0-1,0 1 1,0-1-1,1 1 1,-1 0-1,1-1 1,-1 1-1,1 0 1,0 1-1,0-1 1,-1 0-1,2 1 1,-1 0 0,0-1-1,0 1 1,4 0-1,-5 2 104,0 0 0,0 0 0,0 0-1,0 0 1,1 0 0,-2 1 0,1-1 0,0 1 0,0 0-1,0-1 1,-1 1 0,1 0 0,-1 0 0,1 0 0,-1 0-1,0 0 1,0 0 0,0 1 0,0-1 0,0 0-1,0 1 1,0 1 0,2 5 28,0 0-1,-1 0 1,0 0-1,0 0 1,0 11-1,3 68-55,-5-88-391,0 0 263,0 0 0,-1 0 0,1 0 0,0 0 0,0 0 0,0 0 0,0 0 0,0-1 0,-1 1 0,1 0 0,0 0 0,0 0 0,0 0 0,0 0 0,0 0 0,0 0 0,-1-1 0,1 1 0,0 0 0,0 0 0,0 0 0,0 0 0,0 0 0,0 0 0,0-1 0,0 1 0,0 0 0,0 0 0,0 0 0,0 0 0,0-1 0,0 1 0,0 0 0,0 0 0,0 0 0,0 0 0,0-1 0,0 1 0,0 0 0,0 0 0,0 0 0,0 0 0,0 0 0,0-1 0,0 1 0,0 0 0,0 0 0,0 0 0,1 0 0,-1 0 0,0 0 0,0-1 0,0 1 0,0 0 0,0 0 0,0 0 0,1 0 0,-1 0 0,0 0 0,0 0 0,0 0 0,13-25-5582,-8 19 3899</inkml:trace>
  <inkml:trace contextRef="#ctx0" brushRef="#br0" timeOffset="16050.02">3338 657 356,'-7'4'5689,"-8"5"-3067,12-5-2067,-1 0-1,1 0 0,0 0 0,0 1 0,1 0 0,-1-1 0,1 1 0,0 0 0,1 0 0,-3 9 1,2 2 1,0 0-1,2 24 1,0-40-549,0 3-15,0 0 0,0 0 0,0 0 0,1 0 0,-1 0 0,1 0 0,0 0 0,0 0 1,0 0-1,0 0 0,0 0 0,1-1 0,-1 1 0,1-1 0,0 1 0,0-1 0,-1 0 0,2 1 0,-1-1 0,0 0 1,0 0-1,1 0 0,-1-1 0,1 1 0,-1-1 0,1 1 0,0-1 0,0 0 0,0 0 0,0 0 0,-1 0 0,1-1 1,0 1-1,0-1 0,0 0 0,0 1 0,0-1 0,1-1 0,-1 1 0,0 0 0,0-1 0,-1 0 0,1 1 0,0-1 1,0 0-1,0-1 0,4-1 0,-3 0-3,1 0 0,-1-1 1,0 1-1,0-1 0,0 0 1,-1 0-1,1 0 0,-1 0 0,0 0 1,0-1-1,-1 1 0,1-1 1,-1 0-1,0 0 0,0 0 1,-1 0-1,2-6 0,-3 5 10,0 1-1,-1-1 1,0 1-1,0-1 1,0 1-1,0 0 1,-1 0-1,0 0 1,-2-7-1,0 3-4,1 2-379,0 1 0,0 0-1,-1 0 1,0 0 0,0 0-1,-1 0 1,1 1 0,-7-6-1,-2-3-3228,12 9 2259</inkml:trace>
  <inkml:trace contextRef="#ctx0" brushRef="#br0" timeOffset="16457.03">3554 577 564,'1'1'324,"0"0"0,-1-1 0,1 1-1,-1 0 1,1 0 0,-1-1 0,1 1 0,-1 0-1,0 0 1,1-1 0,-1 1 0,0 0 0,0 0-1,1 0 1,-1 0 0,0 0 0,0-1 0,0 1 0,0 0-1,0 0 1,0 2 0,-4 25 830,1-10 277,9 73 1779,-1-22-1917,7 6-1070,-7-47-1746,-1-22-1711,-2-21-1636,-7 3 2358,4 6 1052</inkml:trace>
  <inkml:trace contextRef="#ctx0" brushRef="#br0" timeOffset="16850.89">3522 673 1396,'0'-3'6267,"16"6"-4752,14 8-1948,-27-11-144,0 1 0,0-1 1,0 0-1,1 0 0,-1 0 0,0-1 0,0 1 0,4-1 1,-2 0-1174</inkml:trace>
  <inkml:trace contextRef="#ctx0" brushRef="#br0" timeOffset="17211">1434 1131 732,'-6'-3'8458,"1"35"-4257,5 121-182,-6-106-4981,27-76-10659,-19 20 9892,3 0-133</inkml:trace>
  <inkml:trace contextRef="#ctx0" brushRef="#br0" timeOffset="17588.55">1407 992 676,'-6'0'5721,"1"-3"-4849,10 3-1032,1-3-1188,-1 3 347,1-4-2259</inkml:trace>
  <inkml:trace contextRef="#ctx0" brushRef="#br0" timeOffset="17996.45">1585 1071 1264,'-1'2'390,"0"-1"0,-1 0 0,1 1 0,0-1 0,0 1 0,0-1 0,0 1 0,0 0 0,0-1 0,1 1 0,-1 0 0,0 0 0,1 0 0,0-1 0,-1 1 0,1 0 0,0 0 0,0 0 0,0 0 0,0 0 0,0 0 0,0-1 0,1 1 0,0 2 0,12 54 1510,-9-44-1106,2 9-382,-2 0 0,0 1 1,0 35-1,-5-55-411,-3 13 28,4-17-30,0 0 0,0 0 0,1 0 1,-1 0-1,0 0 0,0 0 1,0 0-1,0 0 0,0 0 0,0 0 1,0 0-1,1 0 0,-1 0 1,0 0-1,0 0 0,0 0 0,0 0 1,0 0-1,0 0 0,0 0 1,1 0-1,-1 0 0,0 0 0,0 0 1,0 0-1,0 0 0,0 0 1,0 0-1,0 1 0,0-1 0,0 0 1,1 0-1,-1 0 0,0 0 1,0 0-1,0 0 0,0 0 0,0 1 1,0-1-1,0 0 0,0 0 1,0 0-1,0 0 0,0 0 0,0 0 1,0 0-1,0 1 0,0-1 1,0 0-1,0 0 0,0 0 0,1-4-63,0 1-1,-1-1 0,1 0 1,-1 0-1,0 0 1,0 0-1,0 0 0,-1-6 1,0-3-116,1 12 162,-1-12-264,0 0 0,2 0 0,-1 1 0,2-1 1,0 1-1,0-1 0,1 1 0,0-1 0,1 1 0,9-17 0,-10 23 179,-2 3 102,0 1 0,0 0-1,0-1 1,1 1 0,-1 0 0,0 0 0,1 0-1,-1 0 1,1 0 0,0 0 0,0 1-1,0-1 1,0 0 0,0 1 0,0 0-1,0-1 1,0 1 0,1 0 0,-1 0 0,4-1-1,-4 5 169,0 0-1,0 0 0,0 0 0,-1 0 0,0 0 1,1 0-1,-1 1 0,0-1 0,-1 0 0,1 1 1,0 4-1,2 5 100,11 28 18,-9-31-187,-1 1 1,0 0 0,-1 0-1,0 1 1,2 21 0,1 0-854,1-25-2383,-7-8 2948,1 0 1,-1 0 0,1 0 0,-1 0-1,0-1 1,1 1 0,-1 0 0,1-1-1,-1 1 1,1 0 0,-1-1 0,0 1-1,1 0 1,-1-1 0,0 1 0,1-1-1,-1 1 1,0-1 0,0 1-1,1 0 1,-1-1 0,0 1 0,0-1-1,0 0 1,2-6-1642,3 1-167</inkml:trace>
  <inkml:trace contextRef="#ctx0" brushRef="#br0" timeOffset="18371.02">1902 1156 1904,'0'0'123,"0"0"1,0 0-1,0 0 0,-1-1 0,1 1 0,0 0 0,0 0 1,-1 0-1,1 0 0,0 0 0,-1 0 0,1 0 0,0 0 1,0 0-1,-1 0 0,1 0 0,0 0 0,0 0 0,-1 0 0,1 0 1,0 0-1,0 1 0,-1-1 0,1 0 0,0 0 0,0 0 1,-1 0-1,1 0 0,0 1 0,0-1 0,0 0 0,-1 0 1,1 0-1,0 1 0,0-1 0,0 0 0,0 0 0,0 1 1,-1-1-1,1 0 0,0 0 0,0 1 0,0-1 0,0 0 1,0 0-1,0 1 0,0-1 0,0 0 0,0 0 0,0 1 1,0-1-1,0 0 0,0 0 0,0 1 0,0-1 0,0 0 1,0 0-1,0 1 0,1-1 0,-1 0 0,0 0 0,0 1 1,5-1 643,-2-12-956,9-57-717,-12 69 911,0 0 0,0-1 1,0 1-1,0 0 0,0 0 0,0 0 0,0-1 0,0 1 0,0 0 1,0 0-1,0 0 0,0 0 0,0-1 0,0 1 0,0 0 0,0 0 1,0 0-1,0-1 0,0 1 0,0 0 0,0 0 0,0 0 0,0-1 1,0 1-1,0 0 0,0 0 0,0 0 0,0 0 0,-1 0 0,1-1 1,0 1-1,0 0 0,0 0 0,0 0 0,0 0 0,-1 0 0,1 0 1,0-1-1,0 1 0,0 0 0,0 0 0,-1 0 0,1 0 0,0 0 1,0 0-1,0 0 0,-1 0 0,1 0 0,0 0 0,0 0 1,0 0-1,0 0 0,-1 0 0,1 0 0,0 0 0,0 0 0,0 0 1,-1 0-1,-11 13 592,-8 21 768,10-10-379,7-15-691,-1-1 1,1 1 0,1 0 0,0 0-1,0 0 1,-1 18 0,1-5-94,1-19-181,1 1 0,0 0 0,-1-1 0,1 1 0,1 0-1,-1-1 1,2 7 0,1 7 36,-3-14-53,0 0 0,1 0-1,-1 0 1,1 0 0,0 0 0,0-1-1,0 1 1,0 0 0,0 0 0,1-1-1,-1 1 1,3 2 0,5 6-37,-8-9 15,0-1-1,0 0 1,0 0 0,0 0-1,0 1 1,0-1-1,0 0 1,0 0 0,1 0-1,-1-1 1,0 1 0,0 0-1,1 0 1,-1-1-1,1 1 1,-1-1 0,1 1-1,-1-1 1,1 0 0,-1 1-1,1-1 1,-1 0-1,1 0 1,-1 0 0,1 0-1,1 0 1,4-1-333,-1 0 0,1 0-1,-1-1 1,1 0 0,-1 0 0,0 0-1,0 0 1,0-1 0,0 0 0,0-1 0,0 1-1,9-9 1,-1-1-1199,1 0-1,-2 0 1,16-21-1,-18 19 359,0-1-80</inkml:trace>
  <inkml:trace contextRef="#ctx0" brushRef="#br0" timeOffset="19052.45">2099 923 912,'-12'-10'2889,"0"2"-333,12 8-2518,0 1 1,0-1 0,-1 0-1,1 0 1,0 0-1,-1 0 1,1 1 0,0-1-1,0 0 1,-1 0-1,1 1 1,0-1-1,0 0 1,-1 0 0,1 1-1,0-1 1,0 0-1,0 1 1,0-1 0,-1 0-1,1 1 1,0-1-1,0 0 1,0 1 0,0-1-1,0 0 1,0 1-1,0-1 1,0 0 0,0 1-1,0-1 1,0 0-1,0 1 1,0-1 0,0 0-1,1 1 1,-1-1-1,-6 61 2813,6-29-1664,-1-6 32,2 0 1,4 34-1,-1-36-533,-3-12-393,1 0 1,1-1-1,0 1 0,7 17 0,-4-15-247,1-1 1,1 0-1,10 16 0,-16-27-181,0 1 0,0-1 0,0 1-1,0-1 1,1 0 0,-1 1 0,1-1 0,-1-1-1,1 1 1,0 0 0,0 0 0,-1-1 0,5 2-1,-5-3-26,0 0-1,0 1 0,0-1 0,0 0 1,0 0-1,0 0 0,0 0 1,0-1-1,-1 1 0,1 0 0,0-1 1,0 0-1,0 1 0,-1-1 0,1 0 1,0 0-1,-1 0 0,1 0 1,0 0-1,-1 0 0,1 0 0,-1-1 1,0 1-1,1 0 0,0-2 0,5-7-172,-1 1 1,0-1-1,0 0 0,-1 0 0,0 0 0,-1-1 0,0 1 0,-1-1 0,2-12 0,10-26-121,-10 30 530,-5 19-52,1-1 0,-1 1 0,0 0 0,0 0 0,0 0 0,0 0 0,0 0 0,0 0-1,0-1 1,0 1 0,0 0 0,0 0 0,0 0 0,0 0 0,0 0 0,1-1 0,-1 1-1,0 0 1,0 0 0,0 0 0,0 0 0,0 0 0,0-1 0,-1 1 0,1 0-1,0 0 1,0 0 0,0 0 0,0 0 0,0-1 0,0 1 0,0 0 0,0 0 0,0 0-1,0 0 1,0 0 0,0 0 0,-1-1 0,1 1 0,0 0 0,0 0 0,0 0 0,0 0-1,0 0 1,0 0 0,-1 0 0,1 0 0,0 0 0,0 0 0,0 0 0,0 0-1,0 0 1,-1 0 0,1 0 0,0 0 0,0 0 0,0 0 0,0 0 0,0 0 0,-1 0-1,1 0 1,0 0 0,-7 37 2312,8-19-1739,-1-1-1,2 0 0,1 1 0,6 25 0,-6-34-542,0 0 0,0-1 0,1 1-1,0-1 1,1 0 0,0 0 0,0 0-1,0 0 1,1-1 0,8 8 0,-12-13-93,1 0 1,-1 0-1,1 0 1,0-1-1,-1 1 1,1-1-1,0 1 1,0-1-1,0 0 0,0 0 1,4 1-1,-6-2 22,1 0 0,-1 0 0,0 0 0,0 0 0,0 0 0,0 0 0,1 0 0,-1 0 0,0 0-1,0-1 1,0 1 0,0 0 0,0-1 0,0 1 0,0-1 0,0 1 0,0-1 0,0 0-1,0 1 1,0-1 0,0 0 0,0 0 0,0 0 0,0 1 0,-1-1 0,1 0 0,0 0-1,-1 0 1,1 0 0,-1 0 0,1-1 0,0 0 0,13-25-318,-12 23 281,1 1 0,-1 0 1,0 0-1,-1-1 0,1 1 1,-1-1-1,0 0 1,1 1-1,-2-1 0,1 0 1,0-5-1,5-80-1799,-6 62 1043,0 16 758,0 16 902,-11 70 1667,11-67-2519,1-1-1,-1 0 1,2 1 0,-1-1-1,1 0 1,0 0 0,0 0-1,1 0 1,0 0-1,0-1 1,7 11 0,-7-14-332,-1 0 1,1 0-1,-1 0 0,1-1 1,0 1-1,0-1 1,0 1-1,0-1 1,1 0-1,4 2 1,-5-3-210,0 1 0,0-2 0,1 1 0,-1 0 0,0-1 1,0 1-1,1-1 0,-1 0 0,0 0 0,1 0 0,-1-1 0,0 1 0,6-3 1,2-2-1496</inkml:trace>
  <inkml:trace contextRef="#ctx0" brushRef="#br0" timeOffset="19461.46">2745 1221 840,'-21'-9'5410,"-17"-1"-2271,13 4-2272,22 6-804,0 0 0,0 0 1,0 0-1,0 0 1,0 1-1,-1-1 1,1 1-1,0 0 1,0 0-1,0 0 0,0 0 1,1 1-1,-1-1 1,0 1-1,0-1 1,1 1-1,-1 0 1,1 0-1,0 0 0,-1 1 1,1-1-1,0 0 1,0 1-1,-1 2 1,-4 3 335,1 1 0,1-1 0,0 1 0,0 0 0,0 1 0,-3 12 0,7-18-354,0 1 0,0 0 1,1-1-1,0 1 0,0 0 0,0-1 1,0 1-1,1 0 0,-1-1 0,1 1 1,1-1-1,-1 1 0,1-1 1,-1 1-1,1-1 0,0 0 0,1 0 1,-1 0-1,1 0 0,0 0 1,0-1-1,6 7 0,-7-9-112,-1 0 0,0 0 0,1 0 0,-1 0 0,1 0 0,-1 0 0,1 0 0,-1-1 0,1 1 0,0-1 0,-1 1 0,1-1 0,0 1 0,-1-1 0,1 0-1,0 0 1,0 0 0,-1 0 0,1 0 0,0 0 0,2-1 0,-1-1-207,0 1 1,0 0-1,0-1 0,0 0 0,0 1 0,0-1 1,0 0-1,-1-1 0,1 1 0,2-4 0,3-4-849,0 0 0,-1-1 0,0 0-1,8-20 1,-8 12 4,-1 1 0,-1-1-1,4-32 1,-8 35 443</inkml:trace>
  <inkml:trace contextRef="#ctx0" brushRef="#br0" timeOffset="19823.62">2713 1014 152,'-2'-14'5148,"-2"29"-2304,-2 29 61,14 33 369,-5-61-2853,3 31 686,-3-18-755,1-1-1,1 1 1,2-1-1,12 34 1,-19-61-551,1 0 1,-1 0-1,0 0 0,1 0 0,-1 0 1,0 0-1,1 0 0,-1 0 1,1 0-1,0-1 0,-1 1 0,1 0 1,0 0-1,-1 0 0,1-1 1,0 1-1,0 0 0,-1-1 0,1 1 1,1 0-1,0-2-407,0 0-1,-1 0 1,1-1 0,-1 1 0,1 0-1,-1-1 1,0 1 0,0-1 0,0 0-1,1 1 1,0-3 0,2-2 376,7-13-2801,-6 7 1343</inkml:trace>
  <inkml:trace contextRef="#ctx0" brushRef="#br0" timeOffset="20198.43">2840 1203 588,'-13'12'5837,"11"1"-3669,2-12-2129,1 1 0,0-1-1,-1 0 1,1 0-1,0 0 1,0 0 0,0 0-1,0 0 1,0 0 0,0 0-1,0 0 1,0 0 0,1-1-1,-1 1 1,0 0 0,0-1-1,1 1 1,-1-1 0,0 0-1,1 1 1,-1-1 0,3 1-1,10 1 125,0 0 1,0-1-1,26 0 0,-36-1-231,1-1 0,0 1 0,-1-1 1,1 0-1,-1 0 0,0-1 0,1 1 1,-1-1-1,0 0 0,0 0 0,0 0 0,0-1 1,0 1-1,-1-1 0,6-5 0,-8 7 59,-1 0 0,0 0 0,0 1 0,0-1 0,0 0 0,0 0 0,0 0 0,0 0 0,-1 0 0,1 1 0,0-1-1,0 0 1,-1 0 0,1 0 0,0 1 0,-1-1 0,1 0 0,-1 1 0,1-1 0,-1 0 0,1 1 0,-1-1 0,0 0 0,1 1 0,-1-1 0,0 1 0,0-1 0,-1-1 8,0 0 1,0 0 0,0 0-1,0 1 1,-1-1 0,1 1-1,0 0 1,-5-2-1,1 1 71,-1 1-1,1 1 0,0-1 0,-1 1 0,-12 1 0,17-1 18,0 0-1,0 1 1,0 0 0,0-1-1,0 1 1,0 0 0,0 0-1,0 0 1,1 0 0,-1 0-1,0 1 1,0-1 0,1 1 0,-1-1-1,1 1 1,-1-1 0,1 1-1,0 0 1,0 0 0,0-1-1,0 1 1,-1 3 0,-2 2 111,0 0 0,0 1 0,1-1 0,1 1 1,-1 0-1,1 0 0,0 0 0,1 0 0,0 1 1,0-1-1,1 0 0,0 0 0,0 1 0,1-1 0,2 11 1,-2-16-334,0 0-1,0 1 1,1-1 0,-1 0 0,1 0 0,-1 0 0,1 0 0,0 0 0,0 0-1,0-1 1,1 1 0,-1 0 0,1-1 0,-1 0 0,1 0 0,0 0 0,0 0-1,0 0 1,0 0 0,0-1 0,0 1 0,0-1 0,1 0 0,2 1 0,2-1-664,-1-1 1,0 1 0,0-1-1,0 0 1,0-1 0,1 0-1,-1 0 1,0-1 0,0 1-1,12-6 1,-2-2-1123</inkml:trace>
  <inkml:trace contextRef="#ctx0" brushRef="#br0" timeOffset="20562.97">3321 964 1296,'-1'0'218,"1"0"-1,0 0 1,-1 0 0,1 0-1,-1 0 1,1 0 0,0 0 0,-1 0-1,1 1 1,-1-1 0,1 0-1,0 0 1,-1 1 0,1-1-1,0 0 1,-1 0 0,1 1-1,0-1 1,0 0 0,-1 1-1,1-1 1,0 0 0,0 1-1,-1-1 1,1 1 0,0-1-1,0 0 1,0 1 0,0-1-1,0 1 1,0-1 0,0 0-1,0 1 1,0-1 0,0 1-1,0 0 1,2 22 1550,-1-7 54,1 13-338,1-1 1,6 31-1,-3-31-1006,-2 1-1,0 30 1,7 72-550,-10-119 693,1 0-3310,2-50-12073,-5 28 13190</inkml:trace>
  <inkml:trace contextRef="#ctx0" brushRef="#br0" timeOffset="21033.03">3226 1125 1868,'-2'3'4950,"-1"6"-3126,9-4-1701,-1 0-1,1-1 1,0 0-1,0 0 1,0 0-1,1-1 1,-1 0-1,1 0 1,0 0-1,0-1 1,0 0-1,0-1 1,0 1-1,0-1 1,14 0-1,-3-1-146,0 0 0,1-2 0,-1 0-1,0 0 1,24-8 0,-34 7-95,1 0 0,-1-1 0,1 0 0,-1 0-1,0-1 1,-1 0 0,1 0 0,-1-1 0,0 0 0,10-11 0,-15 15 83,1-1 0,-1 0 0,0 1 0,0-1 0,0 0 0,0 0 0,-1 0 0,1 0 0,-1-1 0,0 1 0,0 0 1,0-1-1,0 1 0,0 0 0,-1-1 0,0 1 0,1-1 0,-1 1 0,-1-1 0,1 1 0,0-1 0,-1 1 0,0-1 0,0 1 0,0 0 0,0-1 0,0 1 1,-1 0-1,1 0 0,-4-5 0,0-1 6,-5-10 34,10 19 16,0-1 1,0 1-1,0 0 1,-1-1-1,1 1 1,0 0-1,0-1 1,-1 1-1,1 0 1,0-1-1,-1 1 1,1 0-1,0-1 1,-1 1-1,1 0 1,-1 0-1,1 0 1,0-1-1,-1 1 1,1 0-1,-1 0 1,1 0 0,0 0-1,-1 0 1,1 0-1,-1 0 1,1 0-1,-1 0 1,1 0-1,-1 0 1,1 0-1,0 0 1,-1 0-1,0 2 85,0 0 0,0 0 1,0 0-1,1 0 0,-1-1 0,1 1 0,-1 0 0,1 0 0,0 0 1,0 4-1,-2 6 397,-1 0-119,0-3-83,0-1 0,1 1-1,0 0 1,1-1 0,-1 13-1,0 23 616,1-31-555,0 1-1,1-1 1,0 1-1,3 16 1,3 9 393,-5-28-649,1 0 0,0 0 0,4 14 0,1 10-426,-7-35 173,3-5-485,0 1 389,0-1 1,-1-1-1,1 1 0,-1 0 1,0-1-1,-1 1 1,2-7-1,-2 8 152,-1-1-1,1 1 1,0-1-1,1 1 1,-1 0 0,3-5-1,4-13-414,-7 16 410,1 0-1,0 0 0,1 1 0,-1-1 1,1 1-1,0-1 0,1 1 0,-1 0 0,1 0 1,0 1-1,0-1 0,1 1 0,-1 0 1,1 0-1,0 0 0,0 1 0,0-1 0,8-2 1,-12 5 168,-1 1-1,1 0 1,0 0 0,0 0 0,-1 0 0,1 0 0,0 0 0,0 0 0,0 0-1,-1 0 1,1 0 0,0 0 0,0 0 0,0 0 0,-1 0 0,1 1 0,0-1 0,0 0-1,-1 1 1,1-1 0,0 1 0,-1-1 0,1 1 0,0-1 0,-1 1 0,1-1 0,-1 1-1,1-1 1,-1 1 0,1 0 0,-1-1 0,1 1 0,-1 0 0,0-1 0,1 1 0,-1 0-1,0 1 1,6 37 2456,-4-16-1926,21 124 950,-21-130-1489,-1-13-74,-1 0 1,1-1-1,0 1 1,0 0 0,0-1-1,0 1 1,2 3-1,0 0-1315,6-17-5513,-7 8 6201,0-1 0,0 1 0,0-1 0,-1 1 0,1-1 0,-1 0 0,0 0 0,1 0 0,-1 0 0,1-5 0,2-4-1373</inkml:trace>
  <inkml:trace contextRef="#ctx0" brushRef="#br0" timeOffset="21395.74">3801 1139 1612,'-4'12'7407,"-3"14"-4950,12 56 1433,6-35-4886,-11-47 914,0 0-1,0 0 1,0 0 0,0 1-1,0-1 1,0 0 0,0 0-1,0 0 1,0 1 0,0-1-1,0 0 1,0 0 0,0 0 0,0 1-1,0-1 1,0 0 0,0 0-1,0 0 1,0 1 0,0-1-1,0 0 1,1 0 0,-1 0-1,0 0 1,0 1 0,0-1-1,0 0 1,0 0 0,0 0-1,1 0 1,-1 0 0,0 0 0,0 1-1,0-1 1,0 0 0,1 0-1,-1 0 1,0 0 0,0 0-1,0 0 1,1 0 0,-1 0-1,0 0 1,0 0 0,0 0-1,1 0 1,-1 0 0,0 0-1,0 0 1,0 0 0,1 0 0,-1 0-1,0 0 1,0 0 0,0 0-1,0 0 1,1 0 0,-1-1-1,0 1 1,0 0 0,0 0-1,1 0 1,8-8-4958,-3 1 2764</inkml:trace>
  <inkml:trace contextRef="#ctx0" brushRef="#br0" timeOffset="21756.03">3984 1078 1316,'-20'9'5642,"-19"12"-1244,38-20-4291,-1 0 0,1 0 0,-1 0 0,1 1-1,0-1 1,0 0 0,0 1 0,-1-1 0,1 1 0,0-1 0,1 1 0,-1-1 0,0 1 0,0 0 0,1-1 0,-1 1 0,1 0 0,-1 0 0,1 3 0,0-4-112,0 1-1,1-1 0,-1 0 0,1 1 1,-1-1-1,1 0 0,0 1 1,-1-1-1,1 0 0,0 0 1,0 0-1,0 0 0,0 1 0,0-1 1,0-1-1,0 1 0,0 0 1,0 0-1,0 0 0,1 0 0,1 0 1,36 16-69,-15-7 227,-11-2-39,-8-6 51,0 0 0,0 1 0,-1-1 0,0 1 0,1 0 0,-1 1 0,0-1-1,0 1 1,-1 0 0,1 0 0,3 4 0,-7-6-88,1-1-1,-1 0 1,1 0-1,-1 1 1,0-1 0,1 0-1,-1 1 1,0-1-1,0 0 1,0 0-1,0 1 1,0-1 0,0 0-1,0 1 1,0-1-1,-1 0 1,1 1-1,0-1 1,-1 0 0,1 0-1,-1 1 1,0-1-1,1 0 1,-1 0-1,0 0 1,0 0-1,1 0 1,-1 0 0,0 0-1,0 0 1,0 0-1,0 0 1,0 0-1,-1-1 1,1 1 0,0 0-1,-2 0 1,-3 2 13,0 0 0,0 0 1,0 0-1,-1-1 0,-12 3 1,12-4-523,1 0 0,-1-1-1,1 0 1,-1 0 0,1-1 0,-1 0 0,1 0 0,-1 0 0,-6-3 0,7 2-677,1 0 1,-1 0 0,1-1-1,-1 0 1,1 0-1,0 0 1,0-1 0,0 1-1,-7-9 1,5 2-1129</inkml:trace>
  <inkml:trace contextRef="#ctx0" brushRef="#br0" timeOffset="21757.03">3783 870 1440,'-6'0'2564,"1"0"1049,-1 0-2753,1 0-472,-1 0-676</inkml:trace>
</inkml:ink>
</file>

<file path=word/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39.223"/>
    </inkml:context>
    <inkml:brush xml:id="br0">
      <inkml:brushProperty name="width" value="0.05" units="cm"/>
      <inkml:brushProperty name="height" value="0.05" units="cm"/>
      <inkml:brushProperty name="color" value="#004F8B"/>
    </inkml:brush>
  </inkml:definitions>
  <inkml:trace contextRef="#ctx0" brushRef="#br0">53 98 80,'-1'-1'4260,"-3"-3"-1750,-4 18-723,-1 6-584,8-17-1142,1 0 0,-1 1 1,0-1-1,1 0 1,-2 0-1,1 0 1,0 0-1,-1-1 0,1 1 1,-3 3-1,2-3-44,0-1-1,1 1 1,-1 0-1,1 0 1,0 0-1,0 0 1,0 0-1,0 0 1,0 0-1,0 4 1,-1-4 6,2-3-15,0 0 1,1 0-1,-1 0 1,0 0 0,0 0-1,0 0 1,1 0 0,-1 0-1,0 0 1,0 0-1,0 0 1,1 0 0,-1 0-1,0 0 1,0 0 0,0 1-1,1-1 1,-1 0 0,0 0-1,0 0 1,0 0-1,0 1 1,0-1 0,1 0-1,-1 0 1,0 0 0,0 0-1,0 1 1,0-1-1,0 0 1,0 0 0,0 0-1,0 1 1,0-1 0,0 0-1,0 0 1,0 0-1,0 1 1,0-1 0,0 0-1,0 0 1,0 1 0,0-1-1,0 0 1,0 0-1,0 0 1,0 1 0,0-1-1,0 0 1,0 0 0,0 0-1,-1 1 1,1-1-1,0 0 1,0 0 0,0 0-1,0 0 1,0 0 0,-1 1-1,1-1 1,0 0 0,0 0-1,0 0 1,0 0-1,-1 0 1,34-25 4,-27 22-22,0 0-1,0 0 1,0 1 0,1 0 0,-1 0 0,8-1-1,-12 3 16,0-1-1,0 1 0,0 0 0,0 0 0,0 0 1,0 0-1,0 0 0,0 0 0,0 0 0,0 1 1,0-1-1,0 1 0,0-1 0,-1 1 0,1 0 0,0 0 1,0 0-1,-1 0 0,1 0 0,0 0 0,-1 0 1,1 1-1,-1-1 0,1 1 0,1 2 0,6 9 18,-7-12-15,-1 1 0,0 0 0,1 0 0,-1-1 0,0 1 1,0 0-1,0 0 0,0 0 0,0 0 0,-1 0 0,1 0 1,-1 1-1,1-1 0,-1 2 0,3 14-28,-3-16 13,1 0-1,-1 0 1,1 0 0,-1 0-1,0 0 1,0 0 0,0 0 0,0 0-1,0 0 1,0 0 0,0 0 0,-1 0-1,1 0 1,-1 0 0,-1 3-1,-2 9 45,-5 5 103,7-16-109,0-1 0,-1 1 0,1-1 0,-1 0 0,1 1 0,-1-1-1,0-1 1,0 1 0,0 0 0,0-1 0,0 1 0,0-1 0,-1 0 0,1 0 0,0 0 0,-1 0 0,1-1-1,0 0 1,-1 1 0,1-1 0,-6-1 0,8 1-26,-1-1 0,0 1 0,0-1 0,0 0 1,0 1-1,0-1 0,1 0 0,-1 0 0,0 0 0,1-1 0,-1 1 0,-1-2 0,-1-5-2402,8 1-1860,-2 1 1332,3 3 1265</inkml:trace>
  <inkml:trace contextRef="#ctx0" brushRef="#br0" timeOffset="440.6">81 69 1380,'0'-2'311,"0"1"-1,0-1 0,1 0 1,-1 0-1,0 1 1,1-1-1,-1 0 1,1 1-1,0-1 0,-1 0 1,1 1-1,0-1 1,0 1-1,0-1 1,0 1-1,0 0 0,1-1 1,-1 1-1,0 0 1,2-1-1,1-1 186,-1 1 0,1 0 0,0 0-1,1 0 1,-1 0 0,0 1 0,9-2-1,7 0 532,0 1-1,37 1 0,-45 1-850,94-1 159,-85 0-248,-13-1-464,-8 0-1523,-1 1 1211,1-4-3573</inkml:trace>
</inkml:ink>
</file>

<file path=word/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33.741"/>
    </inkml:context>
    <inkml:brush xml:id="br0">
      <inkml:brushProperty name="width" value="0.05" units="cm"/>
      <inkml:brushProperty name="height" value="0.05" units="cm"/>
      <inkml:brushProperty name="color" value="#004F8B"/>
    </inkml:brush>
  </inkml:definitions>
  <inkml:trace contextRef="#ctx0" brushRef="#br0">56 10 1584,'0'0'10264,"-6"21"-7444,-26 33-978,30-49-1783,0-1 1,0 1-1,1 0 1,-1 0-1,1 0 1,0 0-1,1 1 1,-1-1-1,1 9 1,-6 28 505,8-34-559,0 1 0,0-1 0,0 0-1,1 0 1,0 0 0,1 0 0,-1-1 0,2 1-1,-1-1 1,1 0 0,0 0 0,7 7 0,-11-13-8,1 1 0,0-1 0,0 1 1,0-1-1,0 1 0,0-1 1,1 0-1,-1 0 0,0 0 1,0 0-1,1-1 0,-1 1 0,1 0 1,-1-1-1,1 0 0,-1 0 1,1 1-1,-1-1 0,0-1 0,1 1 1,-1 0-1,3-1 0,-1-1 2,0 0-1,0 1 0,0-2 1,-1 1-1,1 0 1,-1-1-1,0 1 0,0-1 1,0 0-1,0 0 1,0 0-1,-1-1 0,1 1 1,2-5-1,11-14-2,-10 15 11,-1-1 0,-1-1 1,0 1-1,0-1 0,-1 1 1,0-1-1,0 0 0,-1 0 1,0-1-1,0 1 1,-1 0-1,-1-12 0,0 15 6,-1 1-1,0 0 0,-1-1 1,1 1-1,-1 0 0,0 0 1,0 0-1,-1 0 1,0 0-1,0 1 0,0-1 1,0 1-1,0 0 0,-1 0 1,0 0-1,0 0 0,0 0 1,0 1-1,-1 0 1,0 0-1,1 0 0,-1 1 1,0-1-1,0 1 0,-6-1 1,-11-6-820</inkml:trace>
  <inkml:trace contextRef="#ctx0" brushRef="#br0" timeOffset="712.38">292 50 968,'0'0'3349,"12"-5"3524,15-6-5522,-23 9-1346,1 0 1,-1 0-1,1 0 0,0 0 1,0 1-1,0 0 0,-1 0 1,1 0-1,0 0 0,0 1 1,1 0-1,-1 0 0,0 1 1,0-1-1,0 1 0,0 0 1,-1 0-1,1 1 0,0-1 1,5 3-1,-7-2-14,1 1-1,-1-1 1,0 0-1,0 1 0,1 0 1,-2-1-1,1 1 1,4 6-1,-6-7 16,0-1 0,0 1 0,0-1 0,-1 1-1,1-1 1,0 1 0,-1 0 0,0-1 0,1 1 0,-1 0 0,0-1-1,0 1 1,0 0 0,0-1 0,0 1 0,0 0 0,0-1-1,-1 1 1,1 0 0,-1-1 0,1 1 0,-1 0 0,1-1-1,-1 1 1,-1 1 0,-8 18 175,9-18-136,-1 1 1,1-1-1,-1 0 1,0 1 0,0-1-1,0 0 1,0 0 0,-1 0-1,-4 4 1,-30 36 341,19-20-103,16-21-279,1 1 1,-1-1-1,1 1 0,0-1 0,0 1 0,0 0 1,0 0-1,0 0 0,0-1 0,1 1 0,0 0 1,-1 0-1,1 0 0,1 6 0,0-8-4,0 0 0,0 1 0,0-1 0,0 0 1,0 0-1,0 0 0,0 0 0,1 0 0,-1 0 0,0 0 0,1 0 0,-1 0 0,1-1 0,-1 1 0,2 0 0,26 10 22,-21-9-28,-1-1 0,1 0 0,-1-1 0,1 1 0,0-2 0,0 1 1,-1-1-1,1 0 0,-1-1 0,1 0 0,-1 0 0,13-5 0,-15 4-272,-4 3-72,0 0 0,-1-1 0,1 1 0,0 0-1,-1-1 1,1 1 0,-1-1 0,1 1 0,0 0-1,-1-1 1,1 1 0,-1-1 0,1 0 0,-1 1-1,1-1 1,-1 1 0,0-1 0,1 0 0,-1 1-1,0-1 1,1 0 0,-1 1 0,0-1 0,0 0-1,0 0 1,0 1 0,1-1 0,-1 0 0,0 0-1,0 1 1,0-1 0,-1-1 0,1-4-1600</inkml:trace>
</inkml:ink>
</file>

<file path=word/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45.596"/>
    </inkml:context>
    <inkml:brush xml:id="br0">
      <inkml:brushProperty name="width" value="0.05" units="cm"/>
      <inkml:brushProperty name="height" value="0.05" units="cm"/>
      <inkml:brushProperty name="color" value="#004F8B"/>
    </inkml:brush>
  </inkml:definitions>
  <inkml:trace contextRef="#ctx0" brushRef="#br0">24 51 228,'0'0'2159,"13"-14"-1140,-11 13-781,0 0 0,-1 0 0,1-1 0,-1 1 0,1-1 1,-1 1-1,1-1 0,-1 0 0,0 0 0,0 1 0,0-1 1,0 0-1,0 0 0,0 0 0,-1 0 0,1 0 0,-1 0 1,1-5 3005,0 7-2437,-2 0-599,6 23 1335,-4-19-1406,0 0 1,0 1-1,0-1 0,-1 1 0,0-1 1,0 1-1,0-1 0,-2 7 0,1 6 234,0-2-316,-1 1 1,-1-1 0,0 0-1,-8 22 1,-5 18 16,6-21-49,7-27-11,1 1 0,0-1 0,0 0 0,-1 16-1,0 5 249,1-18-773,1-20-2270,7-43-6449,-6 43 7651</inkml:trace>
</inkml:ink>
</file>

<file path=word/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26.259"/>
    </inkml:context>
    <inkml:brush xml:id="br0">
      <inkml:brushProperty name="width" value="0.05" units="cm"/>
      <inkml:brushProperty name="height" value="0.05" units="cm"/>
      <inkml:brushProperty name="color" value="#004F8B"/>
    </inkml:brush>
  </inkml:definitions>
  <inkml:trace contextRef="#ctx0" brushRef="#br0">168 37 368,'0'-2'6902,"-11"33"-4646,10-27-2137,0 0 0,0 0 0,-1 0 0,1 0 0,-1 0 0,0 0-1,0-1 1,0 1 0,0-1 0,-1 1 0,-5 5 0,-14 24 178,17-23-239,-1-1-1,1 0 1,-2-1-1,-9 13 1,15-20-63,1 0 3,-1 0 0,1-1 0,0 1 0,-1 0 0,1 0 1,0 0-1,0-1 0,0 1 0,-1 0 0,1 0 0,0 0 0,0-1 0,0 1 0,0 0 0,1 0 0,-1 0 0,0-1 0,0 1 0,1 1 0,29-9 6,-14 2-70,4 3 44,-1 1 0,1 0 0,0 1 0,-1 2 0,38 6 0,-55-8-14,1 0 0,0 1-1,0-1 1,0 1-1,-1 0 1,1 0-1,0 0 1,-1 0-1,1 0 1,0 0 0,-1 1-1,0-1 1,4 3-1,-6-3 4,1 0 159,3-11-6817</inkml:trace>
  <inkml:trace contextRef="#ctx0" brushRef="#br0" timeOffset="347.21">348 97 476,'-7'-3'4807,"7"3"-4786,0 0 0,0 0 0,0 0 0,1 0-1,-1 0 1,0 0 0,0 1 0,0-1-1,0 0 1,0 0 0,0 0 0,0 0 0,0 0-1,0 0 1,0 0 0,0 0 0,0 0-1,0 0 1,0 0 0,0 0 0,0 1 0,0-1-1,0 0 1,0 0 0,0 0 0,0 0-1,0 0 1,0 0 0,0 0 0,0 0 0,0 0-1,0 0 1,0 1 0,0-1 0,0 0-1,0 0 1,0 0 0,0 0 0,0 0 0,0 0-1,0 0 1,-1 0 0,1 0 0,0 0-1,0 0 1,-5 28 1439,4-3-657,-1 0 0,-1 0-1,-12 45 1,11-31-248,4-34-509,0 1 0,0-1 0,-1 1 0,0-1 0,0 1 0,-3 9 0,4-15-137,0 0 1,1 0-1,-1 0 0,0 0 1,1-1-1,-1 1 0,0 0 1,0 0-1,1 0 1,-1 0-1,0 0 0,1 0 1,-1 0-1,0 0 0,1 0 1,-1 0-1,0 0 0,0 0 1,1 0-1,-1 0 0,0 0 1,1 1-1,-1-1 0,0 0 1,0 0-1,1 0 0,-1 0 1,0 0-1,0 1 0,1-1 1,-1 0-1,0 0 0,0 1 1,0-1-1,1 0 0,-1 0 1,0 1-1,11-26-3426,0 6 388,-11 10 1473</inkml:trace>
  <inkml:trace contextRef="#ctx0" brushRef="#br0" timeOffset="798">515 32 1384,'0'0'75,"0"0"0,0 0 1,0-1-1,0 1 0,0 0 0,0 0 0,0 0 0,1 0 1,-1 0-1,0 0 0,0-1 0,0 1 0,0 0 0,0 0 1,0 0-1,0 0 0,0 0 0,-1-1 0,1 1 0,0 0 1,0 0-1,0 0 0,0 0 0,0 0 0,0 0 0,0-1 1,0 1-1,0 0 0,0 0 0,0 0 0,0 0 0,0 0 1,-1 0-1,1 0 0,0 0 0,0 0 0,0-1 0,0 1 1,0 0-1,0 0 0,-1 0 0,1 0 0,0 0 0,0 0 1,0 0-1,0 0 0,0 0 0,0 0 0,-1 0 0,1 0 1,0 0-1,0 0 0,0 0 0,0 0 0,-8 8 1094,-3 14-685,10-14-192,0 0-1,0 0 1,-1 0 0,0 0 0,-5 12 0,4-12-62,0 0 0,1 0 0,0 0 1,0 0-1,0 14 0,0 1 41,1-20-245,0 1 0,1-1-1,0 0 1,-1 1 0,2-1-1,-1 0 1,0 1-1,0-1 1,1 0 0,1 5-1,4 15 11,-6-20-33,0 0 1,1 0-1,-1 0 0,1-1 1,0 1-1,0 0 1,0 0-1,0-1 1,1 1-1,-1 0 0,1-1 1,-1 0-1,1 1 1,0-1-1,0 0 1,0 0-1,0 0 1,4 4-1,-3-5-6,0 0 1,0 0-1,0 0 0,0 0 0,0-1 1,0 1-1,0-1 0,0 0 0,0 0 1,0 0-1,0 0 0,0 0 0,0-1 1,0 1-1,0-1 0,0 0 0,0 0 1,-1 0-1,1 0 0,0 0 0,0-1 1,-1 1-1,1-1 0,-1 1 0,3-3 1,3-3-9,-1 1 0,0-1 0,0 0 1,-1 0-1,0 0 0,10-17 0,-12 16 19,0-1-1,0 0 1,-1 0-1,-1 0 1,3-13-1,0 0 9,-4 18 2,-1 0 0,0 0 0,0 0 0,-1 0 0,1 0 0,-1 0-1,0 0 1,-2-6 0,-2-20 176,5 27-176,-1-1 1,0 1 0,0-1-1,0 1 1,0-1 0,0 1 0,-1 0-1,1 0 1,-1 0 0,0-1-1,0 2 1,0-1 0,0 0-1,-1 0 1,1 1 0,-1-1-1,0 1 1,1 0 0,-1 0 0,0 0-1,0 0 1,0 0 0,-1 1-1,1-1 1,0 1 0,-7-2-1,3 1-297,0 0-1,0 0 1,0 1-1,-1 0 1,1 0-1,0 0 1,0 1-1,-1 0 1,1 1-1,0 0 1,-1 0-1,-9 3 1,11-2-15,-37 18-4487,37-14 3335</inkml:trace>
  <inkml:trace contextRef="#ctx0" brushRef="#br0" timeOffset="2130.44">1 583 48,'0'0'3050,"27"-6"3805,-12 10-5946,-13-3-877,-1-1 1,0 1-1,1-1 0,-1 1 1,1-1-1,-1 0 1,1 1-1,-1-1 1,1 0-1,0 0 1,-1 0-1,1 0 0,-1-1 1,3 1-1,6-2 41,1 0 0,-1 1-1,1 1 1,-1 0 0,22 2-1,7 0-51,168-8 304,-136 15-310,41 1-95,71-10 28,-58-6-2,2 6-1627,-127 4 477,0-8-123</inkml:trace>
</inkml:ink>
</file>

<file path=word/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09:04.865"/>
    </inkml:context>
    <inkml:brush xml:id="br0">
      <inkml:brushProperty name="width" value="0.05" units="cm"/>
      <inkml:brushProperty name="height" value="0.05" units="cm"/>
      <inkml:brushProperty name="color" value="#004F8B"/>
    </inkml:brush>
  </inkml:definitions>
  <inkml:trace contextRef="#ctx0" brushRef="#br0">348 549 1020,'-2'-4'15323,"-11"4"-13494,12 0-1781,-21 4 64,16-1-75,0-1-1,-1 0 1,1 0-1,-1-1 1,1 0-1,-1 0 1,-13 0-1,-25 5 66,18-3-39,23-3-52,-1 0 0,1 0-1,0 1 1,0-1 0,0 1 0,0 0-1,0 0 1,-6 3 0,3-3-8,5-2-1,0 1-1,-1 0 0,1 0 1,-1 0-1,1 0 0,0 0 1,-1 1-1,1-1 0,0 1 0,0-1 1,-4 3-1,0 9-21,6-11 21,0 0-1,0 0 1,0 0-1,0 0 1,0 0 0,0 0-1,1 0 1,-1 0-1,0 0 1,1-1 0,-1 1-1,0 0 1,1 0-1,-1 0 1,1 0 0,1 1-1,-2-1 0,1-1 0,-1 1 0,1 0 0,-1 0 0,1 0 0,-1 0 0,1 0 0,-1-1 0,0 1 0,1 0 0,-1 0 0,0 0 0,0 0 0,0 0-1,0 0 1,0 2 0,11 50 20,-5-21-56,-6 9 34,5-36-10,-3-5 5,0-2 0,0 1 1,-1 0-1,1 0 0,0-1 1,0 1-1,-1-1 0,1 1 1,0-1-1,-1 0 0,0 0 0,1 1 1,0-4-1,20-19 20,-12 15-48,-9 7 29,0 1 0,0-1 0,0 1 0,1-1 1,-1 1-1,0-1 0,1 1 0,-1 0 0,1 0 0,-1 0 1,1 0-1,0 0 0,-1 0 0,1 0 0,0 1 0,0-1 1,-1 0-1,1 1 0,0 0 0,0-1 0,0 1 0,0 0 1,0 0-1,0 0 0,0 0 0,-1 0 0,1 0 0,0 1 1,0-1-1,0 1 0,0-1 0,-1 1 0,1 0 0,0 0 1,2 1-1,-1 1 5,1 0 0,-1 0 1,0 0-1,0 1 0,-1-1 0,1 1 1,0 0-1,-1-1 0,0 1 1,0 0-1,0 1 0,-1-1 1,1 0-1,-1 0 0,0 1 0,0-1 1,0 7-1,4 24-23,-4-30 14,-2 0 1,1 0-1,0 0 0,-1 0 1,0-1-1,0 1 0,0 0 1,-1-1-1,0 1 0,0 0 1,0-1-1,0 0 0,-5 7 1,5-9 21,0 0 1,0 0 0,0 0-1,0 0 1,0 0 0,-1 0-1,1-1 1,-1 1-1,1-1 1,-1 0 0,1 0-1,-1 0 1,0 0 0,0 0-1,1 0 1,-1-1 0,0 1-1,0-1 1,0 0 0,0 0-1,0 0 1,1 0-1,-1-1 1,0 1 0,0-1-1,0 1 1,0-1 0,-3-2-1,5 3-10,-7-2-5,0-1 0,-1 0 0,1 0 1,-13-8-1,20 11 11,-9 0-84,16 0-1508</inkml:trace>
  <inkml:trace contextRef="#ctx0" brushRef="#br0" timeOffset="2586.77">0 997 112,'6'3'8563,"15"8"-7236,-16-9-990,-1 2 0,0-1 1,0 0-1,0 1 0,-1 0 1,4 4-1,-3-3-197,0-1 0,0 1 0,0-1 0,1 0 0,0 0 0,6 4 0,4 1-74,29 13 279,-42-21-347,1 0 1,-1-1 0,0 1 0,1-1 0,-1 1 0,1-1 0,-1 0 0,1 0 0,-1 0 0,1 0 0,-1-1 0,1 1 0,-1-1 0,1 0 0,-1 1 0,0-1 0,4-2 0,60-29 95,-53 24-90,0 0 0,-1-1 0,-1-1 0,18-17 0,-9 6-15,-1-1-1,-1-1 0,-1-1 1,-1 0-1,13-29 0,-13 29 9,-13 21 7,-1 0 0,0-1 0,1 1 0,-1 0 0,0-1 0,-1 1 0,1-1 0,-1 0 0,0 1 1,1-1-1,0-6 0,0-1 5,0 1 0,1 0 0,1 0 0,6-15 0,-12 16 26,2 9-35,-1-1-1,1 1 1,0-1 0,0 1 0,-1-1 0,1 1 0,0-1 0,0 1 0,0-1 0,0 1-1,-1-1 1,1 1 0,0-1 0,0 1 0,0-1 0,0 1 0,0-1 0,0 1 0,0-1-1,1 1 1,-1-1 0,0 1 0,0-2 0,2-3-4,0-1-1,0 0 1,-1 0-1,1 0 1,-1 0 0,-1 0-1,1 0 1,-2-7 0,7-33-47,0-40 65,-2 75-27,-3 9-65,-5 4 68,3-1 7,1-2 2,0 0-7,10 2-13,-4 1 23,0-1-1,1 0 1,-1 0 0,1-1-1,-1 0 1,1 0 0,-1 0 0,1-1-1,-1 1 1,0-2 0,13-3-1,-2 2 0,95-22 1408,-107 23-1393,1 1 1,-1 1-1,0-1 0,0 1 1,8 0-1,-2 0 2,-10 0-15,14-3 47,6 2 47,-1 0-1,0-1 1,25-6-1,-39 7-104,-5 0 10,1 1 0,-1-1 0,0 1-1,1 0 1,-1 0 0,1 0 0,-1 0 0,0 0-1,1 0 1,-1 0 0,1 0 0,-1 0 0,0 1-1,2 0 1,-2-1-9,33 0 65,183 0 160,-217 0-166,7 0-21,65 3-88,45 7 64,6-13-26,-35-13 343,-47 6-137,25 4-129,17 3-77,-32 9 37,28-3 23,-69 0-38,-9-2-5,0-1 0,0 1 1,1-1-1,-1 1 0,0-1 1,0 0-1,1 1 0,-1-1 1,0 0-1,0 0 0,1 0 1,-1 0-1,0 0 0,1 0 1,-1-1-1,0 1 0,0 0 1,0 0-1,3-2 1,-1 2 11,-1 0 0,1-1 0,0 1 0,-1 1 0,1-1 0,0 0 0,-1 1 0,1-1 0,3 2 0,10 1 126,89-13-351,-14 4 245,-87 9-15,-3-5 4,-2-2-48,-9-2-2891,-3 2-7885,9 1 8372</inkml:trace>
  <inkml:trace contextRef="#ctx0" brushRef="#br0" timeOffset="4050.57">682 605 268,'-6'3'3925,"-6"3"-2694,8-1-1024,3-4-177,0 0 1,0 0-1,0 0 1,0 0-1,0 0 1,1 0-1,-1 1 1,0-1-1,1 0 1,-1 0-1,1 1 1,-1-1-1,1 0 1,-1 1-1,1-1 1,0 0-1,0 1 1,0-1-1,0 0 1,0 2-1,-11 47 2241,11-50-2148,50-32 946,-28 20-1035,-19 10-11,-1 0 0,1 0 0,0 1 1,0-1-1,-1 1 0,1 0 0,0-1 0,0 1 0,6-1 0,11 1 229,-19 1-243,1-1-1,-1 1 0,1 0 0,-1 0 0,1-1 1,-1 1-1,1 0 0,-1 0 0,1 1 0,-1-1 1,1 0-1,-1 0 0,0 1 0,1-1 1,-1 1-1,1-1 0,-1 1 0,0 0 0,1-1 1,-1 1-1,0 0 0,0 0 0,1 0 1,-1 0-1,0 0 0,0 0 0,0 0 0,0 0 1,0 1-1,-1-1 0,2 2 0,-1 0 12,1-1-1,-1 1 0,0 0 0,0 0 1,-1 1-1,1-1 0,0 0 1,-1 0-1,0 0 0,0 0 1,0 1-1,0-1 0,0 0 0,-1 0 1,0 0-1,1 0 0,-1 0 1,0 0-1,0 0 0,-3 5 1,-3 6 111,-1-1 1,0-1-1,-11 14 1,5-8 198,1-1 49,-26 25 1,7-9 92,32-33-467,-3 3 6,0 0 0,0 1 0,0-1 0,1 0 0,-1 1-1,1 0 1,0-1 0,0 1 0,0 0 0,0 0 0,1 0 0,0 0 0,0 0 0,0 1-1,0-1 1,0 6 0,0-10-10,12 8 8,-7-7-13,1 0 0,-1 0-1,0-1 1,1 0 0,-1 1 0,0-1-1,1-1 1,7 0 0,3-1 11,60 6-24,-67-4 12,1 1 0,-1 1 0,0 0 0,0 0 0,0 0 1,13 7-1,-21-9-136,1 0 0,-1-1 0,1 1 0,-1 0 1,0 0-1,1 0 0,-1-1 0,1 1 0,-1 0 1,1 0-1,-1-1 0,0 1 0,1-1 0,-1 1 1,0 0-1,1-1 0,-1 1 0,0-1 1,0 1-1,1 0 0,-1-1 0,0 1 0,0-1 1,0 1-1,0-1 0,1 1 0,-1-1 0,0 1 1,0-1-1,0 1 0,0-1 0,0 1 0,0-1 1,0 1-1,-1-2 0,0-23-5591,0 18 3892</inkml:trace>
  <inkml:trace contextRef="#ctx0" brushRef="#br0" timeOffset="4580.7">927 633 1596,'-1'-7'2364,"1"5"-2160,0 1 0,0 0 0,-1-1 0,1 1 0,0 0 0,0-1-1,1 1 1,-1-1 0,0 1 0,0 0 0,1-1 0,-1 1 0,0 0 0,1-1-1,0 1 1,-1 0 0,2-3 0,-1 4 47,-1 9 2103,0-4-2078,0-1-1,0 1 0,0 0 1,-1-1-1,0 1 1,-1 5-1,-15 58 567,15-60-833,0-1 0,1 1 0,0-1 0,0 1 0,1-1 0,0 10 0,0-6 32,0-11-43,1 1 1,-1-1 0,0 0 0,0 1-1,0-1 1,0 1 0,1-1 0,-1 1 0,0-1-1,0 0 1,1 1 0,-1-1 0,0 0 0,1 1-1,-1-1 1,0 0 0,1 1 0,-1-1 0,1 0-1,-1 0 1,0 1 0,1-1 0,-1 0 0,1 0-1,-1 0 1,1 0 0,-1 1 0,1-1-1,0 0 1,24 1 10,24-7-145,-29 3 186,1 1 1,25 0-1,-45-48-11270,-1 47 10028</inkml:trace>
  <inkml:trace contextRef="#ctx0" brushRef="#br0" timeOffset="4983.57">1074 602 1008,'-1'-2'5521,"-1"14"-3667,-1 19-632,-2 38 763,-1 28-668,6 72-965,0-168-363,11-20-7220,-5 6 3717,-6 7 1971</inkml:trace>
  <inkml:trace contextRef="#ctx0" brushRef="#br0" timeOffset="5350.4">1223 849 1020,'-3'-2'5248,"-4"-2"-3741,5 6-1386,0 0 0,-1 0 0,1 0 0,0 0 1,0 0-1,0 0 0,1 1 0,-1-1 0,1 1 1,-1-1-1,1 1 0,0-1 0,0 1 0,-1 5 1,-1-1 56,2 0 1,-1 1 0,1 0 0,0 13-1,1-21-173,0 1 0,-1 0-1,1 0 1,0-1-1,0 1 1,0 0 0,1 0-1,-1 0 1,0-1-1,0 1 1,0 0 0,0-1-1,1 1 1,-1 0-1,0 0 1,1-1 0,-1 1-1,1 0 1,-1-1-1,1 2 1,10-6 48,8-21 114,-18 23-162,0 1-1,0-1 1,-1 1-1,1-1 1,-1 0 0,1 1-1,-1-1 1,0 0-1,1 1 1,-1-1 0,0 0-1,0 1 1,0-1 0,-1 0-1,1 1 1,0-1-1,0 0 1,-1 1 0,1-1-1,-1 1 1,0-1-1,-1-2 1,-5-4 162,7 7-162,-1 1 0,1 0 0,0 0 0,0-1 0,0 1 0,-1 0 0,1-1 0,0 1 0,0 0 0,-1 0 0,1-1 0,0 1 0,0 0 0,-1 0 0,1 0 0,0-1 0,-1 1 0,1 0 0,0 0 0,-1 0 0,1 0 0,0 0 0,-1 0 0,1 0 0,-1 0 0,1 0 0,0 0 0,-1 0 0,1 0 0,0 0 0,-1 0 0,1 0 0,0 0 0,-1 0 0,1 0 0,0 0 0,-1 0 0,1 1 0,0-1 0,-1 0 0,1 0 0,0 0 0,-1 1 0,1-1 0,0 0 0,0 0 0,-1 1 0,1-1 0,-6 13-1331,6-9-1741,6-9 512,-2 3 1168</inkml:trace>
  <inkml:trace contextRef="#ctx0" brushRef="#br0" timeOffset="5998.27">1408 659 684,'-7'-13'4381,"7"13"-4317,0 0 0,0 0 0,0 0 1,0-1-1,0 1 0,0 0 0,0 0 0,0-1 1,0 1-1,1 0 0,-1 0 0,0 0 1,0-1-1,0 1 0,0 0 0,0 0 0,0 0 1,0-1-1,1 1 0,-1 0 0,0 0 1,0 0-1,0 0 0,0 0 0,1-1 0,-1 1 1,0 0-1,0 0 0,0 0 0,1 0 1,-1 0-1,0 0 0,0 0 0,0 0 0,1 0 1,-1 0-1,0 0 0,1 0 0,-16 41 3249,11-31-2913,1-3-137,1 0 0,0 0-1,0 0 1,0 0-1,1 1 1,-1 11 0,-3 56 631,4-59-818,1-9-61,0 0 0,0 0 0,0 0 0,1 0 0,0 0 1,2 8-1,5 25-63,-6-36 45,0 0 1,0 0 0,0 0 0,1 0 0,0 0-1,0 0 1,0-1 0,0 0 0,1 1 0,-1-1-1,8 4 1,-9-5 1,1-1 1,-1 0-1,1 0 1,0 0-1,0 0 0,-1 0 1,1-1-1,0 1 0,0-1 1,0 0-1,0 1 0,0-2 1,0 1-1,-1 0 0,1 0 1,0-1-1,0 0 1,0 1-1,0-1 0,-1 0 1,1 0-1,-1-1 0,4-1 1,-1 0 1,0 0 1,0-1-1,0 0 1,-1 1-1,0-2 1,0 1-1,0 0 1,0-1-1,-1 0 1,1 0-1,-1 0 1,0 0-1,-1 0 1,0-1-1,1 1 1,-2-1-1,1 1 0,-1-1 1,1 0-1,-1-7 1,1-7-3,-1 17 1,-1 0 1,1 0-1,-1 0 1,0 0-1,0 1 0,0-1 1,0 0-1,-1 0 1,1 0-1,-2-4 0,-15-53 36,-6 23 38,22 35-72,-1 0 1,1 0-1,-1 1 0,0-1 0,0 1 0,1-1 1,-1 1-1,0-1 0,-1 1 0,1 0 0,0 0 0,0 0 1,0 0-1,-1 1 0,1-1 0,0 0 0,-4 1 1,-21-2-738,15-3-6082,16 5 5340</inkml:trace>
  <inkml:trace contextRef="#ctx0" brushRef="#br0" timeOffset="6689.56">1719 664 92,'-2'-10'7078,"1"6"-5248,9-1-122,5-8-168,0 6-1414,0 2 0,0-1 0,1 2 0,0 0 0,0 0 0,0 2 0,0-1 0,26 1 0,-39 1-127,1 1 0,0 0-1,0 0 1,0 0 0,0 1 0,0-1 0,0 0 0,0 1 0,0-1 0,0 1-1,-1 0 1,1-1 0,0 1 0,0 0 0,-1 0 0,1 0 0,2 2-1,-4-2 12,1 1-1,0-1 1,-1 0-1,1 0 1,-1 0-1,1 0 0,-1 0 1,0 1-1,0-1 1,1 0-1,-1 0 1,0 1-1,0-1 1,0 0-1,0 0 0,0 1 1,-1-1-1,1 0 1,0 0-1,-1 2 1,-4 8 106,1-1 1,-2 1-1,1-1 1,-14 17-1,4-5 23,-1-1-32,14-19-95,0 1 0,-1 0 1,1 0-1,0 0 0,0 0 0,0 0 1,-2 7-1,2-5 5,0 0-1,-1 1 1,0-1 0,0 0-1,-6 7 1,6-7-2,-1 0 0,1 0 0,0 0 0,0 0 0,-3 10 0,-6 13-1,10-24-11,0-1 0,0 1 1,1 0-1,-1 0 0,1 0 0,0 0 0,0 0 1,0 0-1,0 0 0,1 0 0,-1 0 0,1 0 0,0 0 1,1 0-1,-1 0 0,1 0 0,1 8 0,-1-10 0,0 0 0,-1 0 0,1 0 0,0-1 0,0 1 0,0 0-1,0 0 1,1-1 0,-1 1 0,0 0 0,1-1 0,-1 0 0,1 1 0,-1-1-1,1 0 1,0 1 0,-1-1 0,1 0 0,0-1 0,2 2 0,-1-2-10,-1 0 0,1 0 0,-1-1 1,1 1-1,-1-1 0,1 1 0,-1-1 1,1 0-1,-1 0 0,0 0 0,0 0 1,0-1-1,1 1 0,-1-1 0,0 1 1,0-1-1,2-2 0,41-28-751,-45 32 737,1 0-1,-1 0 1,0 0 0,0 0 0,0 0 0,0 0-1,0 0 1,0 0 0,0 1 0,0-1-1,0 0 1,0 0 0,0 0 0,0 0-1,1 0 1,-1 0 0,0 0 0,0 0-1,0 0 1,0 0 0,0 0 0,0 0-1,0 0 1,0 0 0,0 0 0,0 0-1,0 0 1,0 0 0,0 0 0,0 1-1,0-1 1,0 0 0,0 0 0,0 0 0,0 0-1,0 0 1,0 0 0,0 0 0,0 0-1,0 0 1,0 0 0,0 0 0,0 0-1,0 1 1,0-1 0,0 0 0,0 0-1,0 0 1,0 0 0,0 0 0,0 0-1,0 0 1,0 0 0,0 0 0,0 0-1,0 0 1,0 0 0,0 0 0,0 0 0,0 0-1,0 0 1,-1 1 0,1-1 0,0 0-1,0 0 1,0 0 0,0 0 0,0 0-1,0 0 1,0 0-158,0 0 0,1 0-1,-1 0 1,0-1 0</inkml:trace>
  <inkml:trace contextRef="#ctx0" brushRef="#br0" timeOffset="7191.18">2009 693 2200,'0'0'136,"1"-1"0,-1 1 0,0-1-1,0 1 1,0-1 0,0 1 0,0 0 0,0-1 0,0 1-1,0-1 1,0 1 0,0 0 0,0-1 0,-1 1-1,1-1 1,0 1 0,0 0 0,0-1 0,0 1 0,-1-1-1,1 1 1,0 0 0,0-1 0,-1 1 0,1 0 0,0-1-1,-1 1 1,1 0 0,0 0 0,-1-1 0,1 1-1,0 0 1,-1 0 0,1 0 0,0-1 0,-1 1 0,1 0-1,-1 0 1,1 0 0,-1 0 0,1 0 0,0 0-1,-1 0 1,0 0 0,0 0 159,-10 29-35,11-28-205,0 1 0,1 0 0,-1-1 0,1 1 0,-1-1 0,1 1 0,-1-1 0,1 1 0,0-1 0,0 1 0,0-1 0,0 0 0,0 0 0,0 1 0,0-1 0,0 0-1,1 0 1,-1 0 0,0 0 0,1 0 0,-1 0 0,2 0 0,43 19 1192,-14-8-641,22 13 82,-43-21-593,0 1 0,0 0 0,0 1 0,-1 0 0,16 12 0,-25-17-79,0 0-1,1-1 1,-1 1 0,-1 0 0,1 0-1,0 0 1,0 0 0,0 0 0,0 1-1,-1-1 1,1 0 0,-1 0 0,1 0-1,-1 1 1,1-1 0,-1 0 0,0 1-1,1-1 1,-1 0 0,0 1 0,0-1-1,0 0 1,0 1 0,0 1 0,-1 0 63,0-1 0,0 1 0,-1-1 0,1 0 1,0 0-1,-1 1 0,1-1 0,-1 0 0,0 0 1,1 0-1,-1-1 0,-3 3 0,-2 2 39,-1-1 0,0 0 0,0 0 0,0-1 0,0 0 0,-15 4 0,22-7-192,0-1-1,0 1 1,0-1 0,0 1 0,0-1-1,0 0 1,-1 1 0,1-1 0,0 0-1,0 0 1,0 0 0,0 0 0,-1 0 0,1 0-1,0 0 1,0-1 0,0 1 0,0 0-1,0-1 1,0 1 0,-1 0 0,1-1-1,0 0 1,0 1 0,0-1 0,0 1 0,1-1-1,-1 0 1,-1-1 0,1-1-533,-1 0 1,1-1-1,1 1 0,-1-1 1,0 1-1,1-1 0,0 1 1,0-1-1,0-5 0,6-18-3208,-6 20 2169</inkml:trace>
  <inkml:trace contextRef="#ctx0" brushRef="#br0" timeOffset="7552.46">2088 593 2104,'1'-3'429,"-1"0"0,1 0 0,-1 0 0,1 1 0,0-1 0,0 0 0,0 1-1,0-1 1,1 1 0,-1-1 0,1 1 0,-1 0 0,1-1 0,0 1 0,3-2 0,37-32-496,-22 21-308,13-10-4788</inkml:trace>
  <inkml:trace contextRef="#ctx0" brushRef="#br0" timeOffset="8670.18">665 1 716,'0'0'4134,"-7"0"660,-7 0-3359,-2 8-1175,12-6-228,0-1 0,1 1 0,-1 0 0,0 1 0,1-1 0,0 1-1,0-1 1,-4 5 0,-49 53 1336,52-55-1298,0 0 1,0 0-1,0 0 1,1 1-1,0 0 1,0-1-1,0 1 1,1 0-1,0 0 1,0 0-1,0 1 1,1-1-1,0 0 1,0 1-1,1 12 1,1-14-56,0-1 0,0 0 0,1 1 0,-1-1 0,1 0 0,0 0 0,1 0 0,-1 0 0,1 0 0,-1-1 0,1 1 0,0-1 0,0 1 0,1-1 0,-1 0 0,1 0 0,-1-1 0,1 1 0,0-1 0,0 0 0,0 0 0,0 0 0,0 0 0,1-1 0,-1 0 0,9 2 0,-8-4 19,0 0 0,-1 0 0,1 0 0,-1 0 1,1-1-1,-1 1 0,0-1 0,0-1 0,0 1 1,0 0-1,0-1 0,0 0 0,0 0 0,-1 0 1,0 0-1,0-1 0,0 1 0,4-6 0,3-5 2,0-1 0,-2 1 0,13-27-1,-20 38 34,-1 0-1,1 0 0,0 0 0,-1-1 0,0 1 0,0 0 0,0 0 1,0 0-1,0 0 0,-1-1 0,1 1 0,-1 0 0,0 0 0,0 0 1,0 0-1,0 0 0,-1 0 0,1 0 0,-1 1 0,-2-4 0,1 1-6,-1-1 0,0 1 0,0 0 0,-1 0 0,0 1 0,0-1 0,0 1 0,-9-6 0,10 7-67,-1 1-1,0-1 1,0 1 0,0 0-1,-8-1 1,12 2-146,-1 1-1,0 0 1,1 0-1,-1 0 1,1 0 0,-1 0-1,0 0 1,1 0 0,-1 1-1,1-1 1,-1 0 0,0 1-1,1-1 1,-1 1-1,1 0 1,0 0 0,-1-1-1,1 1 1,0 0 0,-1 0-1,1 0 1,-2 3 0,-3 1-1166,6-4 842,-1 0 1,0 0 0,0 0 0,0-1 0,0 1 0,1 0 0,-1 0 0,1 0-1,-1 0 1,0 0 0,1 0 0,0 0 0,-1 1 0,1-1 0,0 0-1,-1 0 1,1 0 0,0 0 0,0 3 0,0-1-1565</inkml:trace>
  <inkml:trace contextRef="#ctx0" brushRef="#br0" timeOffset="9207">956 49 800,'-12'-3'8952,"11"8"-8819,0 0 0,-1 0 1,0-1-1,0 1 0,0-1 1,0 1-1,-1-1 0,0 0 1,-5 6-1,-11 21 348,4-8-171,13-21-294,0 1-1,1-1 0,-1 0 0,0 1 1,1 0-1,0-1 0,-1 1 1,1 0-1,0-1 0,0 1 1,1 0-1,-1 0 0,0 3 0,2-4-17,1-1 3,1-1 1,-1 1 0,0-1-1,0 0 1,1 0 0,-1 0-1,0 0 1,0 0 0,1 0-1,2-2 1,-5 2-2,24-4 1,6-2 19,0 1 1,35-1-1,-64 6-86,6 1-1843,2-9-5477,-8 2 6003</inkml:trace>
  <inkml:trace contextRef="#ctx0" brushRef="#br0" timeOffset="9560.57">1067 12 644,'0'0'5574,"-10"22"-3201,9-18-2154,0 1 1,0 0 0,0-1 0,0 1-1,1 0 1,0 0 0,1 7-1,-3 21 471,-3 31 225,-12 35-596,14-85-715,1-1 1,1 0-1,0 0 0,0 0 1,3 19-1,13-51-6860,-14 16 5366</inkml:trace>
  <inkml:trace contextRef="#ctx0" brushRef="#br0" timeOffset="10810.57">676 1216 1380,'-12'-6'6741,"45"-10"-1976,6-9-3576,-36 23-1184,0 1 1,0-1-1,1 1 0,-1 0 1,0-1-1,1 1 1,-1 1-1,1-1 0,0 1 1,-1-1-1,6 1 0,-7 1-3,1 0-1,-1 1 1,1-1-1,-1 1 1,1-1-1,-1 1 1,0 0-1,0 0 1,0 0-1,0 0 1,0 0-1,0 0 1,-1 1-1,1-1 1,-1 1-1,1-1 1,-1 1-1,0-1 1,0 1-1,0 0 0,0 0 1,-1-1-1,1 1 1,-1 0-1,0 0 1,0 0-1,0 0 1,0-1-1,0 5 1,-1 3 9,0 1 0,0-1 0,-1 0 0,0 0 0,-1 1 0,-6 15 0,3-12-33,1-1 60,-1-1-1,0 1 1,-1-1-1,-1 0 1,-9 12-1,6-11 116,0-1 0,-2 0 1,1-1-1,-1 0 0,-20 12 0,27-19-71,0-1-1,0-1 0,0 1 0,0-1 0,0 0 0,-1 0 0,1-1 0,-1 0 0,1 0 0,-1-1 1,1 1-1,-1-2 0,1 1 0,-1 0 0,1-1 0,-13-4 0,14 4-81,-1-1-1,1 0 1,0 0-1,0 0 1,0-1-1,0 1 1,0-1-1,1 0 1,-1-1-1,1 1 1,-7-8-1,10 10 1,0 0 0,1-1 0,-1 1-1,0 0 1,0-1 0,1 1 0,-1-1 0,0 1-1,1-1 1,0 0 0,-1 1 0,1-1-1,0 1 1,0-1 0,0 0 0,0 1 0,0-3-1,1 2 1,0-1-1,-1 1 0,1-1 0,1 1 0,-1 0 1,0 0-1,0-1 0,1 1 0,-1 0 0,1 0 0,0 0 1,0 1-1,0-1 0,2-2 0,2-1-13,-1 1 0,1-1-1,1 1 1,-1 0-1,1 0 1,0 1 0,-1 0-1,1 0 1,1 1 0,-1-1-1,0 2 1,1-1 0,-1 1-1,1 0 1,-1 0 0,1 1-1,-1 0 1,1 1 0,-1 0-1,1 0 1,-1 0 0,12 4-1,-5-1-165,1 0-1,-1 1 1,-1 1-1,1 0 0,-1 1 1,0 1-1,0 0 1,12 10-1,-18-12-204,-5-4 99,0 0 0,1 1 0,-1-1 0,1 0 1,-1-1-1,1 1 0,0 0 0,0-1 0,-1 1 0,1-1 1,5 1-1,-5-3-225,0 0 0,-1 0 0,0 0 0,1-1 0,-1 0 0,0 1 0,0-1 0,0 0 0,0 0 0,0 0 0,0 0 0,0 0 0,-1 0 0,1-1 0,-1 1 0,2-4 1,1 3-1322</inkml:trace>
  <inkml:trace contextRef="#ctx0" brushRef="#br0" timeOffset="11242.58">988 1214 408,'-5'-16'6132,"5"16"-6067,-1-1-1,1 1 1,-1-1 0,1 1-1,-1-1 1,1 1-1,-1-1 1,0 1 0,1 0-1,-1-1 1,1 1-1,-1 0 1,0 0 0,1-1-1,-1 1 1,0 0-1,1 0 1,-1 0 0,0 0-1,1 0 1,-1 0 0,0 0-1,0 0 1,1 0-1,-1 0 1,0 0 0,1 0-1,-1 1 1,0-1-1,1 0 1,-1 0 0,1 1-1,-2 0 1,0 0 55,-1 1 0,1 0 0,0 0 0,0 0 0,0 1 1,0-1-1,0 0 0,0 1 0,0-1 0,1 1 0,-1-1 0,-1 6 1,-12 40 1311,7-19-1070,7-24-352,0 1 0,1 0 0,-1-1 0,1 1 1,1 0-1,-1 0 0,1-1 0,0 1 0,0 0 0,0-1 0,1 1 0,0-1 0,0 0 0,1 1 0,-1-1 1,1 0-1,0-1 0,0 1 0,1 0 0,0-1 0,4 5 0,-5-7-11,0 0 1,1 0-1,-1 0 0,1-1 0,-1 0 0,1 1 1,0-1-1,-1 0 0,1-1 0,0 1 1,0-1-1,-1 1 0,1-1 0,0 0 0,0-1 1,0 1-1,-1-1 0,1 1 0,0-1 1,0 0-1,-1-1 0,1 1 0,-1-1 1,1 1-1,3-4 0,-3 3 8,0 0 0,0 0 0,0 0-1,-1-1 1,1 0 0,-1 0 0,0 0 0,0 0 0,0 0 0,0 0-1,-1-1 1,1 1 0,-1-1 0,0 0 0,0 0 0,0 0 0,0 0-1,-1 0 1,0 0 0,0-1 0,1-5 0,-2 5-41,0 0 0,-1-1 1,0 1-1,0 0 0,-1 0 0,1 0 1,-1 0-1,0 1 0,0-1 0,-1 0 0,1 1 1,-1 0-1,0-1 0,0 1 0,-1 0 1,1 0-1,-1 1 0,0-1 0,0 1 1,0 0-1,0 0 0,-1 0 0,1 1 1,-1-1-1,0 1 0,-6-2 0,7 3-811,0 0 0,0 1 0,0 0 0,0 0 0,0 0 0,0 0 0,0 1 0,1-1-1,-1 1 1,-7 2 0,5 0-1085</inkml:trace>
  <inkml:trace contextRef="#ctx0" brushRef="#br0" timeOffset="12236.61">386 1690 364,'-4'-3'6219,"99"-6"-1130,-14 12-4175,-45-1-440,68-4 0,106-5 246,-168 7-684,115-10 178,-115 5-100,-18 1-47,1 1 0,0 2 0,0 0 0,0 1 0,31 5 0,-22-1-62,0-1 0,0-2 0,55-5 0,4 1-2,-10 4-9,-18 0 15,106-10 0,-116 0 140,-15 3-70,73-4-1,-20 1-52,-74 7-24,-12-1-308,-9-1-807,1 3 626,-11-17-9488,7 18 7987</inkml:trace>
  <inkml:trace contextRef="#ctx0" brushRef="#br0" timeOffset="13582">1023 1753 700,'0'-2'456,"0"0"0,1 0 1,-1 1-1,1-1 0,-1 0 0,1 0 0,0 1 1,0-1-1,-1 0 0,1 1 0,1-1 0,1-2 1,2-6 4896,-11 23-3682,-12 19-1184,16-26-442,0-1 1,-1 0-1,0 1 1,0-1 0,-4 5-1,-27 41 501,-15 14-403,49-65-143,-1 0-1,1 1 1,0-1 0,-1 0 0,1 1-1,0-1 1,-1 0 0,1 1 0,0-1-1,0 1 1,0-1 0,0 1-1,-1-1 1,1 1 0,0-1 0,0 0-1,0 1 1,0-1 0,0 1 0,0-1-1,0 1 1,0-1 0,0 1-1,0-1 1,0 1 0,1-1 0,-1 1-1,0-1 1,0 0 0,0 1 0,1-1-1,-1 1 1,0-1 0,0 0-1,1 1 1,-1-1 0,1 1 0,21 1-29,34-15-24,-51 12 52,5-1-19,0 0 1,0 1 0,0 1-1,1 0 1,-1 0 0,0 1-1,0 0 1,20 5 0,-28-6-95,1 1 1,-1 0 0,0 0 0,0 0 0,0 0-1,0 0 1,0 0 0,0 0 0,0 1-1,0-1 1,-1 1 0,1-1 0,0 1 0,-1 0-1,1-1 1,1 4 0,-2-7-829,0 0 1,1 1 0,-1-1-1,0 0 1,0 0-1,0 0 1,0 0-1,-1 0 1,1-1 0,0-1-1,-1 0-494</inkml:trace>
  <inkml:trace contextRef="#ctx0" brushRef="#br0" timeOffset="13958.88">1173 1750 1116,'1'-3'4722,"1"12"-3130,1 16-887,-9 50 1295,-5 11-856,5-3-870,6-80-270,-5 14 27,5-16-32,0-1 0,0 0 1,0 1-1,-1-1 0,1 0 1,0 1-1,0-1 0,0 0 0,0 1 1,0-1-1,0 1 0,0-1 0,0 0 1,0 1-1,0-1 0,0 0 1,0 1-1,0-1 0,1 0 0,-1 1 1,0-1-1,0 0 0,0 1 1,0-1-1,1 0 0,-1 1 0,0-1 1,0 0-1,0 0 0,1 1 1,-1-1-1,0 0 0,1 0 0,-1 1 1,0-1-1,1 0 0,-1 0 0,1 0 1,-1 0-356,1-1 1,0 1-1,0-1 1,0 1-1,-1-1 1,1 1 0,0-1-1,-1 0 1,1 1-1,-1-1 1,1 0-1,-1 0 1,1 0-1,-1 1 1,1-1-1,-1 0 1,0 0 0,1 0-1,-1 0 1,0 0-1,0 0 1,1-1-1,-1-2-1204</inkml:trace>
  <inkml:trace contextRef="#ctx0" brushRef="#br0" timeOffset="15679.32">1423 1751 892,'5'-11'13267,"-9"13"-13344,-2 4 251,0 0 0,1 0 0,0 1 0,0 0 0,0 0 0,1 0-1,-4 9 1,-37 87 487,44-99-655,0 1 1,0-1-1,0 0 0,1 1 1,0-1-1,-1 0 0,2 1 1,-1-1-1,1 5 0,1 16 55,-2-22-46,1 0 0,-1 0 1,1 0-1,0 0 0,0-1 0,0 1 0,0 0 0,1-1 0,-1 1 1,1-1-1,-1 1 0,1-1 0,0 0 0,0 0 0,0 1 1,0-1-1,0-1 0,1 1 0,-1 0 0,5 2 0,2 2 12,1-1 0,-1-1 0,1 0-1,16 5 1,-19-9-25,0 1-1,0-1 1,0-1-1,0 0 1,0 0 0,-1 0-1,1 0 1,0-1-1,-1 0 1,1-1-1,-1 0 1,0 0 0,8-5-1,-9 3 1,0 0-1,-1-1 0,0 0 1,0 0-1,0 0 0,-1 0 1,1-1-1,3-12 0,-3 7 61,1 0-1,-2-1 0,0 1 1,-1-1-1,0 0 0,0-15 1,0 13 137,-3-8 148,-6-28 343,6 48-698,0-1 0,-1 0 0,1 0 0,-1 0 0,0 1 0,0-1 1,0 1-1,0-1 0,-1 1 0,1 0 0,-1 0 0,0 0 0,0 0 0,0 1 1,0-1-1,0 1 0,-1 0 0,1-1 0,-1 2 0,1-1 0,-1 0 0,0 1 1,0-1-1,0 1 0,0 0 0,-7 0 0,-1 7-2152</inkml:trace>
  <inkml:trace contextRef="#ctx0" brushRef="#br0" timeOffset="17176.58">1246 366 668,'0'0'943,"11"-22"2798,-11 15-3330,0 6-300,1 0 0,-1 0 0,0 0 0,0 0 1,0 0-1,0 0 0,0 0 0,0 0 0,0 0 1,0 0-1,-1 0 0,1 0 0,0 1 0,0-1 0,-1 0 1,1 0-1,-1 0 0,1 0 0,-1 1 0,1-1 1,-2-1-1,1 1 156,1 1-195,0-1 1,0 1-1,0-1 0,0 1 0,0-1 1,-1 1-1,1-1 0,0 1 1,0 0-1,-1-1 0,1 1 0,0-1 1,-1 1-1,1 0 0,0-1 0,-1 1 1,1 0-1,-1-1 0,1 1 1,0 0-1,-1-1 0,1 1 0,-1 0 1,1 0-1,-1 0 0,1-1 0,-1 1 1,1 0-1,-1 0 0,1 0 1,-1 0-1,1 0 0,-1 0 0,1 0 1,-1 0-1,1 0 0,-1 0 0,1 0 1,-1 1-1,0-1-60,-23 12-69,-4 14 741,27-25-663,0 0 1,0 0-1,0 1 1,0-1-1,0 0 0,0 1 1,0-1-1,0 1 1,0-1-1,1 1 1,-1 0-1,0-1 0,1 1 1,0 0-1,-1-1 1,1 1-1,0 0 1,0-1-1,0 1 1,0 0-1,0 0 0,0-1 1,0 1-1,1 0 1,0 2-1,4 2 10,12 12 21,-16-18-44,0 0 0,0 1 0,-1-1 0,1 0 0,0 0 0,0 0 0,0 0 0,0 0 0,-1 0 1,1 0-1,0 0 0,0 0 0,0 0 0,-1 0 0,1 0 0,0 0 0,0-1 0,0 1 0,-1 0 0,1-1 1,0 1-1,0-1 0,-1 1 0,1 0 0,0-1 0,-1 0 0,1 1 0,-1-1 0,1 1 0,0-1 0,0-1 1,9-6 73,-9 8-83,0-1 1,0 1-1,0-1 0,0 0 1,0 0-1,0 1 0,0-1 1,0 0-1,0 0 0,0 0 0,0 0 1,-1 0-1,1 0 0,0 0 1,-1 0-1,1 0 0,-1 0 1,1-1-1,0-1 0,2-5 23,-3 8-22,0 0 0,0 0 1,1-1-1,-1 1 0,0 0 0,0-1 0,1 1 0,-1 0 0,0-1 0,0 1 0,0 0 0,0-1 1,0 1-1,0 0 0,0-1 0,1 1 0,-1 0 0,0-1 0,0 1 0,0 0 0,0-1 0,-1 1 1,1 0-1,0-1 0,0 1 0,0-1 0,0 1 0,0 0 0,0-1 0,0 1 0,-1 0 1,1 0-1,0-1 0,0 1 0,0 0 0,-1-1 0,1 1 0,0 0 0,0 0 0,-1-1 0,1 1 1,0 0-1,-1 0 0,1-1 0,-2-6 33,2 6-28,0 1 0,0 0 0,0 0 0,0-1 0,0 1 1,0 0-1,0 0 0,0-1 0,0 1 0,0 0 0,0 0 0,0-1 0,0 1 1,0 0-1,0 0 0,0-1 0,0 1 0,0 0 0,0 0 0,0-1 0,-1 1 0,1 0 1,0 0-1,0 0 0,0-1 0,0 1 0,-1 0 0,1 0 0,0 0 0,0 0 1,0-1-1,0 1 0,-1 0 0,1 0 0,0 0 0,0 0 0,-1 0 0,1 0 1,0-1-1,0 1 0,-1 0 0,1 0 0,0 0 0,-1 0 0,-3 0-59,2 0 40,0 0 0,1 0 1,-1-1-1,0 1 0,0 1 1,0-1-1,1 0 1,-1 0-1,0 1 0,1-1 1,-1 1-1,0-1 1,1 1-1,-1 0 0,0-1 1,1 1-1,-1 0 1,1 0-1,0 0 0,-1 0 1,1 1-1,0-1 0,-2 2 1,-8 9 38,10-12-23,0 1 0,1 0 0,-1 0 0,0-1 0,0 1-1,0 0 1,1 0 0,-1 0 0,0 0 0,1 0 0,-1 0-1,1 0 1,-1 0 0,1 1 0,0-1 0,-1 0 0,1 0-1,0 0 1,0 0 0,0 0 0,0 1 0,0-1 0,0 0-1,0 2 1,1 0 4,0-3 0,0 1 0,-1 0-1,1-1 1,0 1 0,0 0-1,-1-1 1,1 1 0,0-1-1,0 1 1,0-1 0,0 0-1,0 1 1,0-1-1,0 0 1,0 0 0,0 0-1,0 0 1,0 0 0,0 0-1,0 0 1,0 0 0,0 0-1,0 0 1,-1 0 0,1 0-1,0-1 1,0 1 0,0 0-1,0-1 1,0 1 0,0-1-1,0 1 1,-1-1 0,2 0-1,23-23 75,-22 21 16,3-11-119,-6 13 24,0 1-1,0 0 0,0 0 1,1-1-1,-1 1 0,0 0 1,0-1-1,0 1 0,0 0 1,0 0-1,0-1 0,0 1 1,0 0-1,0-1 0,0 1 1,0 0-1,0-1 0,0 1 1,0 0-1,0-1 0,0 1 0,0 0 1,0 0-1,-1-1 0,1 1 1,0 0-1,0-1 0,0 1 1,0 0-1,-1 0 0,1 0 1,0-1-1,0 1 0,-1 0 1,1 0-1,0 0 0,0-1 1,-1 1-1,1 0 0,0 0 1,0 0-1,-1 0 0,1 0 1,-1 0-33,-17 28-10809,13-22 8925</inkml:trace>
</inkml:ink>
</file>

<file path=word/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0:39.530"/>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28 16 364,'-19'26'7338,"10"-26"-7165,37 3 295,-7-3-140,-1-1 0,0-1 0,37-7-1,-15 0-152,-34 8-143,1 0 0,-1-1-1,1 0 1,-1-1 0,0 0-1,10-5 1,-15 8-27,1-1 0,-1 0 0,0 1 1,1-1-1,-1 1 0,0 0 0,1 0 0,-1 1 0,0-1 1,1 1-1,-1-1 0,0 1 0,4 2 0,12 0 254,-10-2-239,-7-1-9,1 1 1,0-1 0,0 1 0,-1-1 0,1 0 0,0 0 0,-1-1-1,1 1 1,0 0 0,-1-1 0,1 1 0,0-1 0,2-1 0,-5 1-26,11-5-635</inkml:trace>
</inkml:ink>
</file>

<file path=word/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0:37.747"/>
    </inkml:context>
    <inkml:brush xml:id="br0">
      <inkml:brushProperty name="width" value="0.3" units="cm"/>
      <inkml:brushProperty name="height" value="0.6" units="cm"/>
      <inkml:brushProperty name="color" value="#FFFC00"/>
      <inkml:brushProperty name="tip" value="rectangle"/>
      <inkml:brushProperty name="rasterOp" value="maskPen"/>
    </inkml:brush>
  </inkml:definitions>
  <inkml:trace contextRef="#ctx0" brushRef="#br0">128 5 816,'-7'-4'2655,"7"4"-2621,-1 0-1,1 0 1,0 0-1,0 0 1,-1 0-1,-5 3 974,5-3-974,1 0 1,0 0 0,0 1-1,0-1 1,0 0-1,0 0 1,0 1-1,0-1 1,0 0-1,0 0 1,0 1 0,0-1-1,5 18 741,-5-12-570,-1 1 0,-1-1 0,1 1 0,-1-1 0,0 1 0,-1-1 0,0 0 0,-4 8 0,-12 30 455,-4 10-479,17-42 0,0 0 0,-7 25 0,10-20 111,1-1 1,0 1 0,1 0 0,2 19 0,-1-7 129,6 47 394,-12 61-402,-5-17 101,0-28 452,17 86 126,-1-63-973,6 2 780,-5-50 221,0 4-540,-1 27-304,1 100-134,5-44 139,-6-76-17,1 41-125,-3-60-114,-1-42 4,-1 0 0,-1 1-1,0-1 1,-5 31-1,-1 24 34,1 3-24,3-59-25,0 0-1,1 0 1,1-1 0,1 1-1,3 20 1,0 28 13,-9 147 85,10-127-133,-5 167 253,-5-175-192,5 65-10,-6-72-41,-10 44 64,10-62-76,0-4 6,-5 24 30,6-32 189,2-26-255,3-11 43,-1-1 1,1 1-1,0 0 1,-1-1-1,1 1 0,0-1 1,0 1-1,0 0 1,0-1-1,0 1 1,0 0-1,1-1 0,-1 1 1,0 0-1,1-1 1,1 4-1,4 38-7,-6-29 10,-1-10 6,1 0 0,0 0-1,0 0 1,0 0 0,1 0-1,-1 0 1,1 0-1,0 0 1,2 6 0,-2-4 4,0-1 0,0 0 0,0 1 1,-1-1-1,0 1 0,0-1 0,-1 1 0,0 5 1,0 0 24,6 70-21,1 13 12,0-53-7,-7-31-12,1-8-4,0 0 0,0 0 0,-1 0 1,2 0-1,-1 0 0,0 0 0,0 0 0,0 0 0,1 0 0,0 0 0,-1 0 0,1 0 0,1 3 0,-1-4 8,-1-1 0,0 1 0,1 0-1,-1 0 1,0-1 0,0 1 0,1 0-1,-1 0 1,0-1 0,0 1 0,0 0-1,0 0 1,0-1 0,0 1 0,0 0-1,0 0 1,0 0 0,-1 0 0,1 0 1,0-1 1,-1 1 0,1-1 0,0 1-1,0 0 1,0-1 0,0 1 0,0-1-1,0 1 1,0-1 0,0 1-1,0 0 1,0-1 0,0 1 0,0-1-1,1 1 1,-1-1 0,0 1 0,0-1-1,1 1 1,-1-1 0,0 1-1,0-1 1,1 1 0,-1-1 0,1 1-1,-1-1 1,1 1 0,10 19-169,2-8 156,5-8 8,-17-4 0,1 0 0,0 0 0,-1 0 0,1 0 0,-1 0-1,1 1 1,-1-1 0,1 1 0,0-1 0,-1 1 0,0-1-1,1 1 1,-1 0 0,1 0 0,1 1 0,25 11 19,-13-1-35,-14-12 13,15 0-115,-14-3 114,-1 0-1,1 0 1,-1 0 0,0 0 0,0 0 0,0 0-1,0 0 1,-1 0 0,1-1 0,-1 1-1,0 0 1,0 0 0,-1-5 0,4-19-19,6-58 83,-8 80-59,0 0 0,0 0 1,-1 0-1,0 0 0,0 0 0,0 0 0,-1 0 0,-1-9 0,-2-20-30,-7-35-26,5-9 89,1 3-38,5-258-21,-6 258 56,5 53-68,1 13 48,-1 0 0,2 1 0,-1-1 0,1 1 0,0-1 0,3-8 0,-3 9-12,0 1 0,0-1 0,0 0 1,-1 0-1,0 0 0,-2-12 0,1-8-28,-1 12 21,0 1 0,0-1-1,-2 1 1,-7-24 0,-1-1 7,-5-29 2,12 51 11,1 0-1,1-1 1,0 1-1,1-22 1,-10-92 0,12-69-20,-5 85-66,-1-26 22,1 65 2,4 56-65,-7-36-1,5 36 28,-2-37 0,3 31 91,1 21-10,1 1 1,-1-1-1,1 0 0,0 0 1,1 1-1,1-9 1,-1 6 7,0 1 0,0 0 0,-1-1 0,-1-13 0,1 15 0,0-1 1,0 1-1,0-1 1,1 0-1,2-10 1,-2 11-7,0 0 0,-1 0 0,1 1 1,-1-1-1,-1-12 0,0 13 3,1 0-1,0 0 1,0-1-1,0 1 1,1 0-1,0-1 1,1-5-1,5-39-104,4-50-75,-6 43 142,-4 44 22,1-1 1,-1 1-1,6-18 1,-3 17 18,-1 0 0,-1 0 1,1-20-1,2-28-20,1-2-89,-6 48 88,1 9 16,-1 0-1,0 0 1,-1 0 0,1 0 0,-1 1 0,-3-9 0,3 6-55,-1 0-1,1 1 1,1-1-1,0 0 1,0 0 0,2-9-1,-1-12-12,-1 19 60,0 7 9,-1 0 0,1 1 0,0-1 0,1 0 0,-1 1 0,0-1 0,1 0 0,0 1 0,2-6 0,-2 7 4,-1 1 0,1 0 0,-1-1 0,0 1 1,0-1-1,1 1 0,-1-1 0,0 0 0,0 1 0,0-1 0,-1-2 1,1 3-5,0-1 0,0 1 1,0 0-1,-1-1 1,1 1-1,1-1 1,-1 1-1,0-1 0,0 1 1,1 0-1,-1-1 1,0 1-1,1 0 1,-1-1-1,1 1 0,0 0 1,0-2-1,2-2-8,-1-1 0,1 1 0,-1-1 0,-1 0 0,1 1 0,-1-1 0,0 0 0,0-12 0,5-28-298,-3 29 249,-2 15 43,-1 0 0,1-1-1,0 1 1,-1 0 0,0 0 0,0 0 0,1 0-1,-1-1 1,0 1 0,-1 0 0,1 0-1,0 0 1,-2-4 0,0-2-124,1 0 1,-1 0-1,1 0 1,0 0-1,1 0 1,0 0-1,2-13 1,-1-5-142,-7-31-280,6-50 496,8 77 44,-6 26 18,-1 1 0,0-1 1,1 0-1,-1 0 1,-1 0-1,1 1 1,0-7-1,10-46-27,-5 3-21,-1 9 86,1-7-34,-4 47-1,-2 4 1,0 0 0,1 0-1,-1 0 1,0-1 0,1 1 0,-1 0 0,0 0 0,0-1-1,1 1 1,-1 0 0,0-1 0,0 1 0,0 0 0,1-1-1,-1 1 1,0 0 0,0-1 0,0 1 0,0 0 0,0-1-1,0 1 1,0 0 0,0-1 0,0 1 0,0-1 0,0 1-1,0 0 1,0-1 0,0 1 0,0 0 0,0-1 0,0 1-1,0-1 1,-1 1 0,1 0-2,0-1 1,0 1 0,1 0 0,-1-1 0,0 1 0,0 0 0,0-1 0,0 1 0,0 0 0,0 0 0,1-1 0,-1 1 0,0 0 0,0 0 0,0-1 0,0 1 0,1 0 0,-1 0 0,0-1 0,0 1 0,1 0-1,-1 0 1,0 0 0,1 0 0,-1-1 0,0 1 0,0 0 0,1 0 0,-1 0 0,0 0 0,1 0 0,-1 0 0,0 0 0,1 0 0,-1 0 0,0 0 0,1 0 0,-1 0 0,0 0 0,1 0 0,-1 0 0,1 0 0,0 0-3,54-19-23,-33 8-19,-5 0 40,-17 9 6,0 1 6,16-2-55,-15 3 63,0 0-10,0 0-3,-1 1-1,0-1 0,0 0 0,1 0 0,-1 0 0,0 0 0,0 0 0,1 0-1,-1 1 1,0-1 0,0 0 0,0 0 0,1 0 0,-1 0 0,0 0 0,0 0 0,1 0 0,-1 0 0,0 0 0,0 0 0,1 0 0,-1 0 0,0 0 0,0 0 0,1 0 0,-1 0 0,0 0 0,0-1 0,1 1 0,-1 0 0,0 0 0,0 0 0,0 0 0,1 0 0,-1-1 0,0 1 0,0 0 0,0 0 0,1 0 0,-1-1 0,0 1 0,0 0 0,0 0 0,0-1 0,0 1 0,0-1-4,1 1 0,3 0 0,24 3 62,-26-2-62,2 1 4,5 1-6,-8-3 9,28-11 26,-1 0-44,-27 11 14,0 0-1,-1-1 1,1 1 0,0-1-1,0 0 1,-1 1 0,1-1-1,-1 1 1,1-1 0,0 0-1,-1 1 1,1-1 0,-1 0-1,0 0 1,1 0 0,-1 1-1,0-1 1,1 0 0,-1 0-1,0 0 1,0 0 0,0 1-1,1-3 1,16-25 48,-13 21-64,-4 7 14,0-1 1,1 1-1,-1 0 1,0-1-1,0 1 0,0 0 1,1-1-1,-1 1 1,0 0-1,1-1 0,-1 1 1,0 0-1,0 0 1,1-1-1,-1 1 1,0 0-1,1 0 0,-1 0 1,1-1-1,-1 1 1,0 0-1,1 0 1,-1 0-1,0 0 0,1 0 1,-1 0-1,1 0 1,-1 0-1,0 0 0,1 0 1,0 0-1,1 0 5,1-1-1,-1 1 1,0-1-1,1 1 1,-1-1-1,0 0 1,0 0 0,0 0-1,0 0 1,0 0-1,4-3 1,-4 2-2,0 1 0,0-1 1,0 1-1,0 0 1,0 0-1,1 0 1,-1 0-1,0 0 0,1 1 1,-1-1-1,5 0 1,17-9-3,-20 8 4,-3 1 33,-2 1-74,-2 0 33,-9 1-1,1 0 0,-1 0-1,1 2 1,0-1-1,-12 5 1,7-2 15,7-3-13,-1-1-1,1 1 1,-1-2-1,-15 1 1,15-2 11,-22 8 17,31-7-7,1-1-26,0-1 16,0 2 5,0-2-10,0 1 1,0-1-1,1 1 1,-1-1-1,1 1 1,-1 0-1,1-1 1,-1 1-1,1 0 0,0 0 1,-1-1-1,1 1 1,0 0-1,0 0 1,0 0-1,0 0 0,0 0 1,0 0-1,0 0 1,1 0-1,-1 0 1,0 1-1,0-1 1,1 0-1,-1 1 0,0-1 1,3 0-1,48-9-181,-31 7 56,21 2 324,-21 2-187,1 2-21,-17-1 11,-4-1-5,3-1 0,-3 0 3,0 0 0,0 0 1,0 0-1,0 0 0,0 0 0,0 0 1,0 0-1,0 0 0,-1 0 0,1 1 1,0-1-1,0 0 0,0 1 0,0-1 1,0 1-1,-1-1 0,1 1 0,0-1 1,0 1-1,-1-1 0,1 1 0,0 0 1,-1-1-1,1 1 0,-1 0 0,1 0 0,-1-1 1,1 2-1,16 36-194,-6-9 341,1 14-166,-18 8 35,-11 5-56,6-3 145,0 13-244,0 12 287,0 4-96,5 63-2,12-50-76,-1-27 94,-5 208 30,6-212-121,-6 101 58,5-105-7,1 6 5,-1 116 85,-4-160-48,-1-11 42,1-1 0,-2 0 0,1 1 0,-5 19 0,3-24-103,1 1 0,1-1 0,-1 1 1,1-1-1,1 8 0,-4 28 13,2-36-11,0 1 0,1 0 0,-1 0 0,2 12-1,0-13 43,-1-1 0,0 1-1,0-1 1,-1 1 0,1-1-1,-3 11 1,-4 33 195,2 55-120,10-51-124,-10 30-29,5-69 38,0-9 19,1 1 0,-1-1 0,-1 1 0,1-1 0,-1 1 0,0-1 0,-2 8 0,1-7-23,1 0 1,1 1 0,-1-1-1,1 0 1,0 1 0,0-1-1,2 9 1,-1 8 5,0 5 3,0-18-5,-1 0 1,0 0-1,0 0 0,-1 0 0,0 0 1,-4 11-1,10 27-82,-5-33 59,1-6 15,-1-1-1,-1 1 1,1 0-1,-5 16 1,4 9 10,1-21-12,6 107-26,0-64 72,-1-12-68,1-9 46,5 33-20,-6-40-21,1 57 1,-1-69-14,-4-15 26,-1 0 1,1 0 0,-1-1-1,1 1 1,-1 0-1,0 0 1,1-1-1,-1 1 1,0 0 0,1 0-1,-1 0 1,0 0-1,0 0 1,0 0-1,0-1 1,0 1 0,0 0-1,0 0 1,0 0-1,0 0 1,0 0 0,-1 0-1,1-1 1,0 1-1,0 0 1,-1 0-1,1 0 1,-1 1 0,-1 19-30,-4-13 121,4-6-91,1 0 1,-1 0-1,1 0 0,-1 0 1,0 0-1,0 0 0,0-1 1,-4 4-1,-1-1-17,6-3 18,0 0-1,0 0 1,0 0-1,-1 0 1,1-1-1,0 1 1,-1 0-1,1-1 1,0 1 0,-1-1-1,1 0 1,-1 1-1,1-1 1,-1 0-1,1 0 1,-1 0-1,-2 0 1,3 0 6,-16 0-59,8 1 54,1 1 1,0 1 0,-1-1 0,1 1 0,1 1 0,-1-1 0,-12 9 0,18-11 8,-9 4-19,8-4 10,6-3 2,-5 1 7,0-1-14,2 7-8,-1-4 9,-3 2 11,-7 7-50,10-8 43,0 1-1,1 0 1,-1 0 0,1 0 0,0 0 0,0 0-1,0 0 1,1 0 0,-1 0 0,0 0 0,1 0-1,0 0 1,1 4 0,0 4 14,10 8 0,-10-17 22,0 0 0,0 0 0,1-1 1,-1 1-1,1-1 0,0 1 1,-1-1-1,1 0 0,0 0 0,0 0 1,-1 0-1,7 0 0,0-1 1,-4 1-25,-1-1 0,0 0 0,1 0 1,-1-1-1,0 1 0,0-1 0,1 0 1,-1 0-1,0-1 0,0 1 0,0-1 0,4-2 1,34-15-32,-41 19 32,28-3 19,-28 3-35,0-1-1,0 1 1,0 0 0,-1 0-1,1 0 1,0-1-1,0 1 1,0 0 0,-1-1-1,1 1 1,0-1 0,0 1-1,-1-1 1,1 1 0,0-1-1,-1 0 1,1 1-1,-1-1 1,1 0 0,-1 1-1,1-1 1,0-1 0,9-26 29,-4-35-38,-12-20-63,1 17 187,-1-28-159,0 35 60,1 2 10,-1-24-91,6-114 104,6 138 6,-4 33-55,-1 20 14,-1 0 0,1-1-1,-1 1 1,0-1-1,0 1 1,-1-1-1,1 1 1,-2-6 0,1 5 1,0 0 0,0-1 0,1 1 0,-1-1 0,2-6 0,-4-27 3,-2-20-22,3 54 12,1-1 0,0 1-1,1-1 1,-1 1 0,1 0 0,0-1-1,2-6 1,-2 7 0,1 0 0,-1-1 0,0 1 1,0 0-1,-1 0 0,0 0 0,-1-6 0,1 5-6,-1 0 0,2 0 0,-1 0 0,1-1-1,0 1 1,0 0 0,0 0 0,1 0 0,2-9 0,2-23-45,0-40 107,-1 60-47,-3 17-5,-1-1-1,1 1 1,-1 0-1,1-1 0,-1 1 1,0 0-1,0-1 1,1 1-1,-1 0 1,0-1-1,0 1 0,0-1 1,-1 1-1,1-2 1,-1 0-5,1 1 1,-1 0-1,1-1 1,0 1-1,0-1 1,0 1-1,0 0 1,0-1-1,0 1 1,2-3-1,-2 3 1,0 0 0,1 1 0,-1-1 0,0 0 0,0 1 0,0-1 0,0 0 0,0 1 0,0-1 0,0 0 0,-1-1 0,0 1 2,1 0-1,0 0 0,0 0 1,0 0-1,0 0 0,0 0 1,0 0-1,0 0 1,1 0-1,-1 0 0,1-3 1,2-12-1,0-5 11,-2 20-9,-1-1 1,1 1-1,-1-1 0,0 1 0,0-1 0,0 1 0,0-1 0,0 1 1,0-1-1,-1 0 0,1 1 0,-1 0 0,-1-4 0,-3-35-27,3 34 33,1 0 1,0 0-1,1 0 1,0 0-1,0 0 1,0 0-1,1 0 1,2-10-1,1-23 82,-1 15-14,-2 21-90,-1 0 0,1-1 0,-1 1 0,0-1 0,0 1 0,0-1 0,-1 1 1,1 0-1,-3-6 0,2 2 6,-1 0 1,1 0 0,1 0 0,0-1 0,0 1 0,2-13 0,-1-7 71,3-14-49,-3 34-20,0 0 0,0 0 1,-1 1-1,0-1 0,0 0 0,-1 0 0,0 0 0,-3-10 1,3 12 2,0 0 0,0 0 0,1 0 0,0-1 0,0 1 1,0 0-1,1 0 0,2-10 0,1-19 11,2-28-13,-12 7-29,-5-30 43,5 34-83,-5-17 63,5 13-8,7 39 40,-1 11-13,1 1 0,-1-1 0,-1 0 0,1 1 0,-1-1-1,0 1 1,-2-9 0,-4-34-106,8 22 118,0 18-9,0 0 1,-1 0-1,0 0 0,-1 0 1,1 0-1,-2 0 1,-2-13-1,2 15-18,1 0 0,0 0 0,1 0 0,-1 0 0,1-1 0,1 1 0,0-9 0,1-8-20,-3 10 8,1 8 13,0 0-1,0 0 1,0 0 0,1 0 0,-1 1 0,1-1 0,2-8 0,-2 9 7,0 0 1,0 0 0,0 0 0,-1 0 0,0 0 0,0 0 0,0 0-1,-1-8 1,-1-17-7,-14 46-208,11-12 207,-1 0 1,1 1-1,0-1 0,0 1 0,-4 7 0,-28 34 33,13-9-63,13-23 28,1 1 1,-8 19 0,14-25 6,1 0 1,0 0-1,1 1 0,0-1 0,1 1 0,0-1 1,0 1-1,2 13 0,10 42-74,-11-62 77,1-1 0,0 1-1,0-1 1,0 1-1,0-1 1,0 1 0,1-1-1,3 6 1,-3-5 1,0-1 1,0 1-1,0 0 0,-1 0 1,1 0-1,-1 0 0,0 0 1,0 0-1,0 5 0,11 35 5,-10-39-6,0-1-1,-1 1 1,1-1-1,-1 1 1,0 0-1,-1-1 1,1 1-1,-1 8 1,6 56 48,-6 176-68,-3-221 26,2-20-8,1-1-1,-1 0 1,1 1 0,0-1-1,0 0 1,0 1 0,0-1-1,0 0 1,1 1 0,0-1 0,1 5-1,3 39-19,1 7 36,-5-51-21,0 1 0,-1-1 1,1 0-1,-1 1 1,0-1-1,0 1 0,0-1 1,0 1-1,-1-1 1,1 1-1,-3 4 0,-1 18 70,-7 47-19,0-27-64,3-11-28,6-29 49,0 0 0,1 0-1,0 0 1,-2 12 0,-2 37 4,2-32 0,2-20-5,1 0-1,-1 0 1,1 0 0,0 0 0,0 0 0,0 0-1,0 0 1,0 0 0,1 0 0,-1 0 0,1 0-1,1 4 1,-1-1 0,0 0 0,0 0 0,0 0 0,-1 0 0,0 0 0,0 0 0,-2 10 0,1 8-8,1 201 58,-11-96-44,11-34-92,-6-48 126,4-37-49,-2-15 20,4 3-7,-1-1-8,0-1 1,1 0-1,-1 1 1,1-1-1,0 0 1,1 1-1,0-7 1,0-12 33,2 10-61,0 27-29,-3-1 52,1-8 25,-1 1 0,0-1 0,-1 1 0,0-1 1,0 1-1,-2 6 0,-2 34-174,-2 4 156,7-14-8,0-27 39,0-27 14,9-50 29,-6 50-47,-1 0 1,1-19 0,3-80 79,-2 70-77,-4-75-1,-3 70-33,-10-76-27,2 48 44,-18-93-51,-80-290-176,24 158 140,74 261 67,3 11-6,-1 1 0,-13-30 0,16 48 6,2 0 1,-1 0 0,1-1 0,1 1 0,1-1 0,-2-22 0,-2-30-69,1 1 22,10 17 61,-10-2-117,-6-29 99,16-15 9,6 56-28,-6 22 23,-4 15 4,-1 0 0,1 1 1,-1-1-1,1 0 0,-1 0 0,0 0 0,1 0 1,-1 0-1,0 0 0,0 0 0,1 0 1,-1 0-1,0 0 0,0 0 0,0 0 1,0 0-1,0 0 0,-1 1 0,1-1 0,0 0 1,0 0-1,-1 0 0,1 0 0,-1-1 1,1 1 0,0 1 0,-1 0 0,1-1 1,0 1-1,0-1 0,0 1 1,0 0-1,0-1 0,0 1 1,0-1-1,0 1 0,0 0 1,0-1-1,0 1 0,0-1 1,0 1-1,0 0 0,0-1 1,0 1-1,1-1 0,-1 1 0,0 0 1,0-1-1,0 1 0,1 0 1,-1-1-1,1 1 0,-1-1 1,1 0-1,-1 1 1,0-1-1,1 0 1,-1 0-1,1 0 1,-1 1-1,0-1 1,0 0-1,0 0 1,1 0-1,-1 0 1,0 0-1,0 1 1,0-1-1,0 0 1,0 0-1,0 0 1,-1 0-1,1 0 1,0 1-1,0-1 1,-1 0-1,1 0 1,0 0-1,-1 1 1,1-1-1,-1 0 1,1 0-1,-1 1 1,0-2-1,1 2-1,0-1-1,0 1 1,0-1-1,0 1 1,0-1-1,0 1 1,0-1-1,0 1 1,0-1-1,0 1 1,0-1-1,0 1 1,-1-1 0,1 1-1,0-1 1,0 1-1,0-1 1,-1 1-1,1 0 1,0-1-1,-1 1 1,1-1-1,0 1 1,-1 0-1,1 0 1,-1-1-1,0 0 1,0 1-19,1-1 15,0 1 0,0-1 1,0 0-1,-1 1 0,1-1 0,0 1 1,-1-1-1,1 0 0,0 1 0,-1-1 0,1 1 1,-1-1-1,1 1 0,0-1 0,-1 1 1,0-1-1,1 1 0,-1 0 0,1-1 1,-1 1-1,1 0 0,-1-1 0,0 1 0,1 0 1,-1 0-1,0 0 0,1 0 0,-1-1 1,0 1-1,1 0 0,-1 0 0,0 0 1,1 1-33,-22 6-695,-17 32-322,35-30 994,-1 1 66,2-21 5,3 10-26,0 0 16,0 0 0,0 1-1,0-1 1,0 0-1,1 0 1,-1 0-1,0 0 1,0 0 0,1 1-1,-1-1 1,1 0-1,-1 0 1,0 0-1,1 1 1,-1-1 0,1 0-1,0 1 1,-1-1-1,1 0 1,0 1 0,-1-1-1,2 0 1,-1 0 20,-1-1-12,0 1-16,6-5 26,-6 6-22,1 0 1,-1 0-1,1-1 0,-1 1 1,0 0-1,0 0 0,1-1 0,-1 1 1,0 0-1,1-1 0,-1 1 1,0 0-1,0-1 0,0 1 1,1-1-1,-1 1 0,0 0 0,0-1 1,0 1-1,0-1 0,0 1 1,0 0-1,0-1 0,0 1 0,0-1 1,33-34-52,-29 31 69,3-7 1,-6-18 53,5-6-206,-7 34 160,1 1-25,0 0 1,0 0 0,0 0 0,0 0-1,0 0 1,0 0 0,1 0 0,-1 0 0,0 0-1,0 0 1,0 0 0,0-1 0,0 1-1,0 0 1,0 0 0,0 0 0,0 0 0,0 0-1,0 0 1,0 0 0,0 0 0,0-1-1,0 1 1,0 0 0,1 0 0,-1 0 0,0 0-1,0 0 1,0 0 0,0 0 0,0-1-1,-1 1 1,1 0 0,0 0 0,0 0 0,0 0-1,0 0 1,0 0 0,0 0 0,0 0-1,0-1 1,0 1 0,0 0 0,0 0-1,0 0 1,0 0 0,0 0 0,0 0 0,-1 0-1,1 0 1,0 0 0,0 0 0,0-1-1,0 1 1,0 0 0,1 0-5,0 0 1,0 0 4,0 0 0,0 0 1,0 1-1,-1-1 0,1 0 0,0 0 1,0 0-1,0 1 0,0-1 1,0 1-1,0-1 0,0 0 0,0 1 1,-1 0-1,2 0 0,-2 0-3,2 0-1,0-1 5,0 1-1,-1 0 0,1 0 0,0-1 0,0 1 0,0-1 0,0 0 0,0 1 0,3-1 0,15 0-13,-19 0 36,-5 2-68,0 1 36,0-1 1,0 0-1,0 0 1,0 0-1,-1-1 1,1 1-1,-7 0 1,10-2-7,-9-1-5,10 1 19,-1 0 1,0 0 0,0 0-1,1-1 1,-1 1-1,0 0 1,0 0-1,0 0 1,1 0-1,-1 0 1,0 0-1,0 0 1,1 1 0,-1-1-1,0 0 1,0 0-1,1 0 1,-1 1-1,0-1 1,-1 1-1</inkml:trace>
</inkml:ink>
</file>

<file path=word/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1:30.102"/>
    </inkml:context>
    <inkml:brush xml:id="br0">
      <inkml:brushProperty name="width" value="0.05" units="cm"/>
      <inkml:brushProperty name="height" value="0.05" units="cm"/>
      <inkml:brushProperty name="color" value="#F6630D"/>
    </inkml:brush>
  </inkml:definitions>
  <inkml:trace contextRef="#ctx0" brushRef="#br0">12 377 560,'0'0'127,"-1"0"1,1 0-1,0 0 0,0 1 1,0-1-1,0 0 0,0 0 0,-1 0 1,1 1-1,0-1 0,0 0 1,0 0-1,-1 0 0,1 0 1,0 0-1,0 1 0,-1-1 0,1 0 1,0 0-1,0 0 0,-1 0 1,1 0-1,0 0 0,0 0 1,-1 0-1,1 0 0,0 0 1,0 0-1,-1 0 0,1 0 0,0 0 1,0 0-1,-1 0 0,1 0 1,0 0-1,0-1 0,0 1 1,-1 0-1,1 0 0,0 0 0,0 0 1,-1 0-1,1-1 0,0 1 1,0 0-1,0 0 0,0 0 1,-1-1-1,1 1 0,0 0 0,0 0 1,0 0-1,0-1 0,0 1 1,0 0-1,0 0 0,0-1 1,0 1-1,0 0 0,0 0 0,0-1 1,0 0 108,1-6 2703,4-8-2711,32-29-184,-21 29-40,0 0-1,1 1 1,0 1-1,1 1 1,22-13-1,-23 16 14,1-1 0,0 2 0,1 1 0,0 0 0,0 1-1,0 1 1,0 1 0,33-2 0,-21 4-16,-21 2 6,-1-1 0,0 1 0,0 0 0,1 1 0,13 3 0,51 12 81,43 16-111,-55 0 48,-41-20-17,20 3 8,-36-14-7,0 0-1,0 0 1,0 1-1,0 0 1,0 0-1,-1 0 0,1 0 1,-1 1-1,1 0 1,-1 0-1,4 4 1,1-1 22,-8-5-27,0-1 0,0 1 0,1 0 0,-1 0 0,0 0 0,0 0 0,0-1 0,0 1 0,0 1 0,0-1 0,0 0 0,0 0 0,-1 0 0,1 0 0,0 1 0,-1-1 0,1 0 0,0 3 0,-1-2 3,1 0-1,-1-1 1,1 1 0,0 0-1,-1-1 1,1 1-1,0 0 1,0-1 0,0 1-1,0-1 1,2 3-1,-1-3 0,-1 1-1,0-1 1,0 1-1,0-1 1,0 1-1,0-1 1,-1 1-1,1 0 0,0-1 1,-1 1-1,1 2 1,4 3 20,-5-7-26,0 0 1,0 0-1,-1 0 1,1 0 0,0 0-1,0 0 1,0 0-1,0 0 1,0 0-1,0 0 1,0 0-1,-1 0 1,1 0-1,0 0 1,0 0-1,0 0 1,0 0-1,0 0 1,0 0-1,0 0 1,0 0-1,-1 0 1,1 0-1,0 0 1,0 0-1,0 0 1,0 0-1,0 0 1,0 1-1,0-1 1,0 0-1,0 0 1,0 0-1,0 0 1,0 0-1,-1 0 1,1 0-1,0 0 1,0 0-1,0 1 1,0-1-1,0 0 1,0 0-1,0 0 1,0 0-1,0 0 1,0 0-1,0 0 1,0 1-1,-18-17-3815,17 16 3677,1-1 0,0 1-1,-1 0 1,1 0 0,0-1 0,-1 1-1,1-1 1,0 1 0,0 0-1,-1-1 1,1 1 0,0-1 0,0 1-1,0 0 1,0-1 0,-1 1 0,1-1-1,0 1 1,0-1 0,0 1 0,0-1-1,0 1 1,0 0 0,0-1-1,1 0 1,-3-9-2617,-3 3 909</inkml:trace>
  <inkml:trace contextRef="#ctx0" brushRef="#br0" timeOffset="543.42">900 202 1640,'-1'0'5092,"8"28"-3130,7-4-1374,-12-20-566,0 0-1,0 0 0,0-1 1,0 1-1,0-1 0,1 1 1,-1-1-1,6 4 0,0 2 129,1 1-1,-1 0 1,-1 0 0,10 16-1,-16-24-146,0-1 0,0 1 0,0 0 0,0-1 0,0 1 0,-1 0 0,1 0 0,-1 0 0,1 0 0,-1 0 0,0-1 0,1 1 0,-1 0 0,0 0 0,0 0 0,0 0 0,-1 0 0,0 3 0,0-4-8,1 1 7,-1-1 0,0 1 0,0-1 1,-1 1-1,1-1 0,0 0 0,0 1 1,-1-1-1,1 0 0,-1 0 0,1 0 1,-1 0-1,1 0 0,-1 0 0,0 0 1,1-1-1,-1 1 0,0 0 0,0-1 1,-2 1-1,-14 7 15,-38 24 88,50-28-96,0-1-1,-1 1 1,1-1 0,-11 3 0,-12 7 36,39-15-371,-8 2 31,0 0 0,0-1 1,0 1-1,0-1 0,-1 1 0,1-1 1,0 1-1,0-1 0,0 0 0,-1 0 1,1 0-1,0 0 0,-1 0 0,1 0 1,-1 0-1,1-1 0,1-2 0,3-4-1155,0 1-272</inkml:trace>
  <inkml:trace contextRef="#ctx0" brushRef="#br0" timeOffset="980">1051 159 1056,'0'0'112,"-1"-1"1,1 1-1,0 0 0,0-1 1,0 1-1,0 0 0,0-1 1,0 1-1,1 0 0,-1 0 1,0-1-1,0 1 0,0 0 1,0-1-1,0 1 0,0 0 0,0 0 1,1-1-1,-1 1 0,0 0 1,0 0-1,0-1 0,1 1 1,-1 0-1,0 0 0,0 0 1,1-1-1,-1 1 0,0 0 1,0 0-1,1 0 0,-1 0 1,0 0-1,0-1 0,1 1 1,-1 0-1,0 0 0,1 0 0,-1 0 1,0 0-1,1 0 0,-1 0 1,0 0-1,1 0 0,-1 0 1,0 0-1,0 0 0,1 0 1,-1 1-1,0-1 0,1 0 1,-1 0-1,0 0 0,1 1-72,-1-1-1,1 0 0,-1 1 0,1-1 1,-1 0-1,0 1 0,1-1 0,-1 1 1,0-1-1,1 1 0,-1-1 1,0 1-1,0-1 0,1 1 0,-1-1 1,0 1-1,0-1 0,0 1 1,0-1-1,0 1 0,0-1 0,0 2 1,1 1 58,0 1 1,1 0-1,-1-1 1,1 1-1,-1-1 1,1 1-1,0-1 1,0 0-1,1 0 1,2 4-1,29 29 440,-22-27-433,1 0 0,19 9-1,-17-10-100,-15-8-38,0 0 0,0 0 0,0 1 0,0-1-1,0 0 1,0 0 0,0 0 0,0 0 0,0 0-1,1 0 1,-1 0 0,0 1 0,0-1 0,0 0-1,0 0 1,0 0 0,0 0 0,0 0 0,1 0 0,-1 0-1,0 0 1,0 0 0,0 0 0,0 0 0,0 0-1,1 0 1,-1 0 0,0 0 0,0 0 0,0 0 0,0 0-1,0 0 1,1 0 0,-1 0 0,0 0 0,0 0-1,0 0 1,0 0 0,0 0 0,0 0 0,1 0 0,-1 0-1,0 0 1,0 0 0,0 0 0,0 0 0,0 0-1,0-1 1,0 1 0,1 0 0,-1 0 0,0 0-1,0 0 1,0 0 0,0 0 0,0-1 0,0 1 0,0 0-1,0 0 1,0 0 0,-3-10-4903,2 8 4894,0-4-1440</inkml:trace>
  <inkml:trace contextRef="#ctx0" brushRef="#br0" timeOffset="1328.42">1156 151 1496,'-6'0'3930,"5"7"-3693,0-1 1,-1 1-1,0-1 1,0 1 0,-1-1-1,1 0 1,-1 1-1,-1-2 1,-4 8-1,-15 33 501,16-32-617,6-11-109,0-1 0,0 0 1,-1 1-1,2-1 1,-1 1-1,0 0 0,0-1 1,1 1-1,-1 4 0,-1 2-4,3 4 2,1-2 62,2 4-318,-4-15 184,0 0-1,0 0 1,0 1-1,0-1 1,1 0 0,-1 0-1,0 1 1,0-1 0,1 0-1,-1 0 1,0 0-1,0 1 1,1-1 0,-1 0-1,0 0 1,0 0-1,1 0 1,-1 0 0,0 0-1,1 0 1,-1 0 0,0 0-1,1 0 1,-1 0-1,0 0 1,1 0 0,-1 0-1,0 0 1,0 0-1,1 0 1,-1 0 0,0 0-1,1 0 1,-1 0 0,0 0-1,0-1 1,1 1-1,-1 0 1,0 0 0,1-1-1,1-8-2382,2 3 725</inkml:trace>
  <inkml:trace contextRef="#ctx0" brushRef="#br0" timeOffset="1813.01">1246 112 388,'3'-5'4033,"10"-15"-3146,20-5 220,-32 25-1102,-1 0 1,0-1-1,1 1 1,-1 0-1,1 0 1,-1 0-1,1 0 1,-1 0-1,0-1 1,1 1 0,-1 0-1,1 0 1,-1 0-1,1 0 1,-1 0-1,1 0 1,-1 0-1,1 1 1,-1-1-1,0 0 1,1 0 0,-1 0-1,1 0 1,-1 0-1,1 1 1,-1-1-1,0 0 1,1 0-1,-1 1 1,0-1-1,1 0 1,-1 1 0,0-1-1,1 0 1,-1 1-1,0-1 1,0 1-1,1 0 1,6 25 139,-6-20-96,-1 0 0,0 0 0,0 1 0,0-1-1,-1 0 1,0 0 0,-2 8 0,-16 55 539,18-67-576,0 0 0,0 0 0,0 0 0,0 0 1,1 0-1,-1 1 0,1-1 0,-1 0 0,1 0 0,0 1 0,0-1 1,0 0-1,0 1 0,0-1 0,0 0 0,2 4 0,2 4 34,3 1-36,16-7-41,-19-4-39,0 0 1,-1 0-1,1-1 0,0 1 0,-1-1 1,1 0-1,0 0 0,-1 0 0,1 0 1,-1 0-1,1-1 0,3-2 0,20-21-4335,-21 19 2767</inkml:trace>
  <inkml:trace contextRef="#ctx0" brushRef="#br0" timeOffset="2209">1464 57 532,'-1'0'213,"0"0"0,1 0 1,-1 0-1,0 0 0,1 0 0,-1 0 0,1 1 1,-1-1-1,1 0 0,-1 0 0,1 1 0,-1-1 1,1 1-1,-1-1 0,1 0 0,-1 1 0,1-1 1,-1 1-1,1-1 0,0 1 0,-1 0 0,-9 26 1189,5-11-907,4-10-442,0-1 0,1 1 0,-1 0 0,1 0 0,1 0 0,-1 0 0,1 0 0,0-1 0,1 1 0,-1 0 0,1-1 0,0 1 0,1-1 0,3 8 0,-4-10-47,0 0-1,0-1 1,0 1 0,0-1-1,1 0 1,-1 0-1,1 0 1,-1 0 0,1 0-1,0 0 1,-1-1 0,1 1-1,0-1 1,0 0 0,0 0-1,0 0 1,0 0-1,1-1 1,-1 1 0,0-1-1,0 0 1,0 0 0,1 0-1,-1 0 1,0 0 0,0-1-1,0 1 1,0-1-1,1 0 1,-1 0 0,5-3-1,-2 2 10,0 0 0,-1-1-1,0 0 1,1 0-1,-1-1 1,0 1 0,-1-1-1,1 0 1,-1 0-1,1 0 1,-1-1 0,0 0-1,-1 0 1,1 0 0,-1 0-1,4-9 1,-6 10 22,0 0-1,0 0 1,0 0 0,-1 0 0,1 0 0,-1-1 0,0 1 0,-1 0 0,1 0-1,-1 0 1,1 0 0,-1 0 0,0 0 0,-1 0 0,1 0 0,-1 0-1,0 0 1,0 0 0,0 1 0,0-1 0,0 1 0,-1 0 0,-5-6-1,3 4-219,0 0 0,0 1-1,-1-1 1,0 1 0,-10-6-1,10 7-704,1 0 0,-1 1 0,0 0 0,0 0-1,-13-2 1,8 1-1070</inkml:trace>
</inkml:ink>
</file>

<file path=word/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1:26.759"/>
    </inkml:context>
    <inkml:brush xml:id="br0">
      <inkml:brushProperty name="width" value="0.05" units="cm"/>
      <inkml:brushProperty name="height" value="0.05" units="cm"/>
      <inkml:brushProperty name="color" value="#F6630D"/>
    </inkml:brush>
  </inkml:definitions>
  <inkml:trace contextRef="#ctx0" brushRef="#br0">6 52 1988,'-5'-12'13014,"6"14"-12873,0 1-1,0-1 1,0 0-1,1 1 1,-1-1-1,1 0 1,0 0-1,0 0 1,-1 0-1,1 0 1,3 2-1,-4-4-129,0 0 3,0 1-1,0-1 1,0 1 0,0-1 0,0 1-1,-1-1 1,1 1 0,0-1 0,0 1 0,0 0-1,-1 0 1,1-1 0,0 1 0,-1 0-1,1 0 1,0 0 0,-1 0 0,1 0 0,-1 0-1,0 0 1,1 0 0,-1 0 0,0 0 0,1 0-1,-1 0 1,0 1 0,1 1-1,0 0-1,0 0 1,0 0-1,0 0 1,0 0 0,1 0-1,0 0 1,-1-1 0,1 1-1,0 0 1,0-1-1,1 0 1,1 3 0,16 20-42,-18-19 29,1-1 0,0 0 0,1 1 1,-1-1-1,1 0 0,0-1 0,0 1 0,1-1 0,-1 0 1,1 0-1,9 6 0,100 47 23,-107-54-19,0-1 1,0 1-1,1-1 0,-1 0 1,1-1-1,8 1 1,40 10 3,-31-9-15,-20-2 4,1 0 0,0 0-1,-1-1 1,1 0-1,-1 0 1,1 0 0,0-1-1,-1 0 1,9-2-1,13-3-11,-18 5 33,0-1 0,0 0 0,0-1 0,13-5 0,-15 5-17,1 0-1,0 0 1,-1 0-1,16-1 1,-15 2 3,-1 0 1,1 0 0,0 0-1,12-6 1,-14 5-31,-2 0 15,0 1 1,0 0-1,-1-1 0,1 0 0,0 0 0,-1 0 0,6-6 0,1 0 8,-1 0-1,2 1 1,20-14-1,13-9-10,-38 26 17,-3 3-4,0 0 0,-1 1 0,1-1 1,-1 0-1,1-1 0,-1 1 0,0 0 0,0-1 1,0 1-1,0-1 0,-1 0 0,1 0 0,-1 1 1,2-5-1,-2 5-3,0 1 0,0-1 0,0 1 0,0 0 0,0-1 0,1 1 0,-1 0 0,0 0 0,1 0 0,-1 0 0,0 0 0,1 0 0,-1 0 1,4-1-1,23-7-14,-28 6 18,-3 3-1,1-1 1,-1 0-1,0 1 1,1-1-1,-1 1 1,1 0-1,-1 0 1,0 0-1,1 0 1,-1 1-1,-3 0 1,-4 0 18,-38 2-17,35-1-10,0-1 1,0-1-1,0 0 1,-19-2-1,12-2-8,9 3 2,0-1-1,0-1 1,0 0-1,0 0 1,-15-8-1,22 7-373,11 4 112,11 5 268,-16-4 9,0 1 1,0-1-1,0 0 0,0 0 0,0 0 0,0 0 0,1 0 0,-1 0 0,0 0 0,1-1 0,-1 0 0,0 1 0,1-1 0,-1 0 0,1 0 0,-1 0 0,0 0 0,3-1 0,55-10-54,-30 5 93,4 0-16,41-15 0,-45 13-69,-29 7 48,-1 1 0,0 0 0,1 0-1,-1 0 1,1 0 0,-1 0 0,1 0 0,-1 0 0,0 0 0,1 0 0,-1 0 0,1 0 0,-1 0 0,1 0-1,-1 0 1,0 0 0,1 0 0,-1 1 0,1-1 0,-1 0 0,0 0 0,1 0 0,-1 1 0,0-1 0,1 0-1,-1 1 1,0-1 0,1 0 0,-1 0 0,0 1 0,1-1 0,-1 1 0,0 0 0,5 17-24,-1 0-33,12 54 81,-14-66-23,0 1-1,-1-1 0,0 1 0,0-1 0,-1 1 0,0 12 0,0-11 9,5 48-5,-5-55-14,0-20-12511,0 16 10321</inkml:trace>
  <inkml:trace contextRef="#ctx0" brushRef="#br0" timeOffset="618.47">168 549 36,'1'4'7016,"5"12"-5053,9 7-343,-9-14-1043,-1-1 0,1 2 0,6 17 0,22 33-79,-25-43-514,-7-14 35,-1-1 0,1 1-1,-1-1 1,0 1 0,0 0 0,0-1-1,0 1 1,0 0 0,0 3 0,1-1-48,3 5-97,-5-10 94,0 0 0,0 0 1,0 0-1,-1 0 0,1 0 1,0 0-1,0 0 0,0-1 1,0 1-1,0 0 0,0 0 1,0 0-1,0 0 0,0 0 1,0 0-1,0 0 0,-1 0 0,1 0 1,0 0-1,0 0 0,0-1 1,0 1-1,0 0 0,0 0 1,0 0-1,-1 0 0,1 0 1,0 0-1,0 0 0,0 0 1,0 0-1,0 0 0,0 0 0,-1 0 1,1 0-1,0 0 0,0 0 1,0 0-1,0 0 0,0 1 1,0-1-1,0 0 0,-1 0 1,1 0-1,0 0 0,0 0 1,0 0-1,0 0 0,0 0 0,0 0 1,0 0-1,0 0 0,0 1 1,0-1-1,-1 0 0,1 0 1,0 0-1,0 0 0,0 0 1,0 0-1,0 0 0,0 1 1,0-1-1,0 0 0,0 0 0,0 0 1,0 0-1,0 0 0,0 1 1,0-2-245,-1 0 1,1 0-1,0 0 1,0 0-1,-1 0 1,1 0-1,0 0 0,0 0 1,0 0-1,0 0 1,0 0-1,0 0 1,0 0-1,0 0 1,1 0-1,-1 0 1,0 0-1,1 0 1,-1 0-1,1 0 1,0-1-1,1-7-1570,-7 2 246</inkml:trace>
  <inkml:trace contextRef="#ctx0" brushRef="#br0" timeOffset="1011.42">297 524 476,'-4'3'878,"0"-1"0,0 1 0,0 0 0,1 0 0,0 0 0,-6 7 0,-24 44-151,18-28-254,-18 43 358,-6 6-1,37-73-825,0 1 1,0 0-1,1 0 0,-1 0 1,1 0-1,-1 0 0,1 0 1,0 0-1,0 0 0,1 1 1,-1-1-1,1 0 0,-1 5 1,1-8-24,4-2-374,-1 0 66,0 0 0,0 0 0,0-1 0,0 1 0,0-1 0,0 0 1,-1 0-1,1 0 0,-1 0 0,0 0 0,3-7 0,1 2-1089,-1 0-221,1-1-166</inkml:trace>
  <inkml:trace contextRef="#ctx0" brushRef="#br0" timeOffset="1390.5">442 542 1320,'0'0'2929,"33"-32"-88,-17 26-2730,-14 5-77,0 0 0,0 0 0,0 0 0,0 0 0,1 0 0,-1 1 0,0-1 0,0 1 0,1-1 0,-1 1 1,0 0-1,1 0 0,-1 0 0,0 0 0,1 1 0,2 0 0,0 1 2,-4-2-28,0 0 0,0 1-1,0-1 1,0 0-1,0 1 1,0-1-1,0 1 1,0-1 0,-1 1-1,1-1 1,0 1-1,0 0 1,0-1-1,-1 1 1,1 0 0,0 0-1,0-1 1,-1 1-1,1 0 1,-1 0-1,1 0 1,-1 0 0,1 0-1,-1 0 1,0 0-1,1 0 1,-1 0-1,0 0 1,0 0 0,0 0-1,0 0 1,0 0-1,0 0 1,0 0 0,0 0-1,0 0 1,0 0-1,0 1 1,-1-1-1,1 0 1,0-1 0,-2 3-1,-5 34 374,-4-14-132,8-17-193,0 0 0,0 0-1,0 0 1,1 1 0,0-1-1,0 1 1,1-1 0,0 1-1,0 0 1,0 6 0,1-11-35,0-1 1,1 1-1,-1-1 1,0 1-1,1-1 0,-1 1 1,1-1-1,-1 1 1,1-1-1,0 1 1,-1-1-1,1 0 0,0 0 1,0 1-1,0-1 1,0 0-1,0 0 1,0 0-1,1 0 0,-1 0 1,0 0-1,0 0 1,4 1-1,-2 0-16,2-1-1,-1 1 1,0-1-1,0 0 1,0 0 0,1 0-1,-1-1 1,8 1-1,-8-2-182,0 1-1,0-1 0,0 0 0,0 0 1,0 0-1,-1 0 0,1-1 1,0 0-1,-1 1 0,1-1 0,-1 0 1,3-3-1,37-35-5534,-36 31 3977</inkml:trace>
  <inkml:trace contextRef="#ctx0" brushRef="#br0" timeOffset="1751.53">772 442 1280,'-16'6'3420,"-7"6"-1705,17-7-1458,4-4-172,0 0-1,1 0 1,-1 0 0,1 0 0,-1 1 0,1-1-1,-1 1 1,1-1 0,0 1 0,0-1 0,0 1 0,0 0-1,0 0 1,0-1 0,-1 5 0,-4 38 727,6-38-673,0 0-1,1 0 1,-1 0 0,1 0-1,0 0 1,3 10 0,-2-13-77,-1-1 1,0 1-1,1 0 1,0-1-1,0 1 1,-1-1-1,1 0 1,1 0-1,-1 0 1,0 0 0,0 0-1,1 0 1,-1 0-1,4 1 1,-4-3-58,0 1-1,0-1 1,0 0 0,0 0 0,-1 0 0,1 0 0,0 0 0,0-1 0,0 1-1,0-1 1,-1 1 0,1-1 0,0 1 0,0-1 0,-1 0 0,1 0 0,-1 0 0,1 0-1,-1 0 1,1 0 0,-1-1 0,1 1 0,0-2 0,2 0 5,0 0 0,-1-1 1,1 0-1,-1 0 0,0 0 0,0 0 1,4-8-1,-5 7-91,-1 0-1,1 0 1,-1 0-1,0 0 1,-1 0-1,1 0 1,-1 0 0,0 0-1,0-1 1,-1 1-1,1 0 1,-1 0-1,0 0 1,-1 0-1,1 0 1,-1 0 0,0 1-1,0-1 1,0 1-1,-4-6 1,-34-85-7102,30 76 5239</inkml:trace>
</inkml:ink>
</file>

<file path=word/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1:15.194"/>
    </inkml:context>
    <inkml:brush xml:id="br0">
      <inkml:brushProperty name="width" value="0.05" units="cm"/>
      <inkml:brushProperty name="height" value="0.05" units="cm"/>
      <inkml:brushProperty name="color" value="#004F8B"/>
    </inkml:brush>
  </inkml:definitions>
  <inkml:trace contextRef="#ctx0" brushRef="#br0">168 132 616,'6'-9'3211,"-3"7"-3088,-1-1 0,0 1-1,0-1 1,0 0 0,0 0 0,0 0 0,0 0 0,-1 0 0,0 0 0,2-7-1,8-25 2647,-6 22-1416,-4 6 183,-6 6 360,4 5-1526,1 0 1,-1 0-1,1 1 1,0-1-1,0 0 1,1 7-1,-1-4 24,-5 53-206,5-40-175,1-13 11,-1-1 0,0 0 0,0 1 0,0-1 0,-1 1 0,0-1 0,-3 11-1,3-12 28,0 1-1,0 0 1,0 0-1,1 0 1,0 0-1,0 0 1,2 11-1,-1 7 313,-1 31-571,0-54 223,-5-5-491,6-11-5339,-2-3-1194,1 14 4704</inkml:trace>
  <inkml:trace contextRef="#ctx0" brushRef="#br0" timeOffset="692.37">5 531 1244,'-4'-3'5512,"7"3"-5194,0 0 1,1 1-1,-1 0 1,0 0-1,1 0 1,-1 0-1,0 0 1,3 3-1,-2-2-225,-1-1 0,1 1 0,0-1 0,0 1 0,-1-1 0,1 0-1,0-1 1,6 1 0,11 1 403,-1 0-1,38 8 1,-38-5-406,1-1 0,39 2-1,-50-6-85,10 0 1,0 0-1,0-1 0,0-1 0,30-7 0,-36 6-14,1 0 14,-15 3-2,0 0 0,0 0-1,0 0 1,0 0-1,0 0 1,0 0-1,0 0 1,0 0-1,0 0 1,0 0 0,0-1-1,0 1 1,0 0-1,0 0 1,0 0-1,0 0 1,0 0 0,0 0-1,-1 0-15,-7-6-1324,-2-6-6999,5 11 6591</inkml:trace>
  <inkml:trace contextRef="#ctx0" brushRef="#br0" timeOffset="1569.77">202 759 620,'0'0'5985,"-11"15"-4875,10-13-1078,0 0 0,0-1 1,0 1-1,0 0 0,0-1 0,0 1 1,0 0-1,-1-1 0,1 0 0,-1 1 1,1-1-1,-1 0 0,1 0 0,-3 2 1,-14 14 104,7 4-64,8-18-69,1 0-1,0 1 0,1-1 0,-1 0 0,0 1 1,1-1-1,0 1 0,0-1 0,0 1 1,0 4-1,-2-3-7,3-5 4,0 0 1,0 0-1,0 0 1,0 0 0,0 0-1,0 0 1,1 0-1,-1 0 1,0 0-1,0 0 1,0 0-1,0 0 1,0 0-1,0 0 1,0 0-1,0 1 1,1-1 0,-1 0-1,0 0 1,0 0-1,0 0 1,0 0-1,0 0 1,0 0-1,0 0 1,0 0-1,0 0 1,0 0 0,0 1-1,0-1 1,0 0-1,0 0 1,0 0-1,0 0 1,1 0-1,-1 0 1,0 0-1,0 0 1,0 1 0,0-1-1,0 0 1,0 0-1,0 0 1,0 0-1,-1 0 1,1 0-1,0 0 1,0 1-1,0-1 1,0 0-1,0 0 1,0 0 0,0 0-1,0 0 1,0 0-1,0 0 1,0 0-1,0 0 1,3 0 109,0 0 1,1-1 0,-1 0 0,0 0-1,0 0 1,1 0 0,4-3-1,-4 2-90,0 0-1,0 0 0,0 1 1,0-1-1,0 1 1,0 0-1,1 1 0,4-1 1,-5 0-9,0 1 1,0 0-1,0 0 0,0 1 1,0-1-1,0 1 1,0 0-1,0 0 0,0 0 1,-1 1-1,1-1 1,5 4-1,-4-1 22,0 0 0,0 0-1,0 1 1,-1-1 0,1 1 0,-1 0 0,0 0 0,-1 1-1,1-1 1,-1 1 0,0 0 0,0 0 0,2 7 0,-3-6-17,0-1 1,0 0 1,-1 0-1,0 1 0,0-1 0,0 0 1,-1 1-1,-1 10 0,1-3 186,-2-7-129,0 0 0,0 0 0,0 0 0,-1 0 0,0-1 0,-6 10 0,5-12-19,1-1 0,0 1-1,-1-1 1,0 0 0,0 0 0,0 0 0,0-1 0,0 1 0,0-1 0,-1 0 0,1 0 0,-1-1 0,0 1 0,1-1-1,-1 0 1,0-1 0,0 1 0,-8-1 0,11 1-62,0-1 0,0-1 1,0 1-1,0 0 0,0 0 0,0-1 0,0 1 1,0-1-1,0 0 0,0 0 0,0 0 0,0 1 1,0-2-1,0 1 0,1 0 0,-1 0 0,0-1 1,1 1-1,-1 0 0,1-1 0,-2-2 0,2 2 14,0 2-183,1-1-1,-1 0 1,1 0 0,0 0 0,0 0 0,-1 0 0,1 0 0,0 0-1,0 0 1,0-1 0,0 1 0,0 0 0,0 0 0,1 0-1,-1 0 1,0 0 0,0 0 0,1 0 0,-1 0 0,1 1 0,-1-1-1,1 0 1,-1 0 0,1 0 0,-1 0 0,1 0 0,0 1-1,0-1 1,-1 0 0,2 0 0,6-13-3779,-8 7 2243</inkml:trace>
  <inkml:trace contextRef="#ctx0" brushRef="#br0" timeOffset="1977.77">196 796 68,'1'0'4987,"3"-3"-4219,25-15 600,-16 14-1231,1 1-1,0 0 1,1 2-1,-1-1 1,28 2-1,-42 0-197,1 0-1,-1 0 1,0 0-1,1 0 1,-1-1-1,0 1 1,1 0-1,-1 0 1,0 0-1,0 0 1,1 0-1,-1-1 1,0 1 0,0 0-1,0 0 1,1-1-1,-1 1 1,0 0-1,0 0 1,0-1-1,1 1 1,-1 0-1,0 0 1,0-1-1,0 1 1,0 0-1,0-1 1,0 1 0,0 0-1,0-1 1,0 1-1,0 0 1,0 0-1,0-1 1,0 1-1,0 0 1,0-1-1,0 1 1,0 0-1,0-1 1,0 1-1,0 0 1,0 0 0,-1-1-1,1-8-795,0 4-350,0-1-281</inkml:trace>
  <inkml:trace contextRef="#ctx0" brushRef="#br0" timeOffset="2539.38">626 419 1196,'-3'6'4124,"2"-6"-4104,1 0 0,0 0 0,0 0 1,0 0-1,0 0 0,0 0 0,0 0 0,0 0 0,0 0 0,0 1 0,0-1 1,0 0-1,0 0 0,0 0 0,0 0 0,0 0 0,0 0 0,-1 0 0,1 0 1,0 0-1,0 1 0,0-1 0,0 0 0,0 0 0,0 0 0,0 0 0,0 0 0,1 0 1,-1 0-1,0 0 0,0 1 0,0-1 0,0 0 0,0 0 0,0 0 0,0 0 1,0 0-1,0 0 0,0 0 0,0 0 0,0 0 0,0 0 0,0 1 0,0-1 1,0 0-1,1 0 0,-1 0 0,0 0 0,0 0 0,0 0 0,0 0 0,0 0 1,0 0-1,0 0 0,0 0 0,0 0 0,1 0 0,-1 0 0,0 0 0,0 0 1,0 0-1,0 0 0,0 0 0,0 0 0,0 0 0,0 0 0,1 0 0,-1 0 1,0 0-1,14 3 1244,-6-4-1050,48 8 198,-50-7-159,-5 0-373,-1 0 0,1 1 0,-1-1-1,1 0 1,-1 0 0,1 0 0,-1 0 0,1 0-1,-1 0 1,1 0 0,-1 0 0,1 0 0,0 0 0,-1 0-1,1 0 1,-1 0 0,1 0 0,-1 0 0,1-1 0,-1 1-1,1 0 1,-1 0 0,1-1 0,-1 1 0,0 0-1,1-1 1,-1 1 0,1 0 0,-1-1 0,0 1 0,1-1-1,-1 1 1,0-1 0,1 1 0,-1-1 0</inkml:trace>
  <inkml:trace contextRef="#ctx0" brushRef="#br0" timeOffset="2924.77">603 585 968,'0'0'1284,"7"3"2144,9 4-2747,40 9-293,-54-16-394,0 1 0,0 0 1,0-1-1,0 1 0,-1 0 1,1 0-1,0 0 0,0 1 1,-1-1-1,3 2 1,-4-3-79,1 1 0,0-1 0,-1 1 1,1 0-1,0-1 0,-1 0 0,1 1 1,0-1-1,0 1 0,0-1 1,-1 0-1,1 0 0,0 1 0,0-1 1,0 0-1,0 0 0,0 0 1,1 0-1,3 2-2153,-4-4 706</inkml:trace>
  <inkml:trace contextRef="#ctx0" brushRef="#br0" timeOffset="3482.77">1000 569 1372,'-5'4'4822,"88"-8"-2045,62-4-1322,-58 5-1319,-57 4-11,43-6 1,-45 1-65,-5 0-10,37-1 0,-26 11-23,-28-4-9,1-1 1,-1 1-1,1-1 1,10 0-1,-15-1-8,2 2-8,10 0 205,-13-3-593,-10 1-2016,-7-3-2486,10 3 3085</inkml:trace>
  <inkml:trace contextRef="#ctx0" brushRef="#br0" timeOffset="4247.78">1089 844 280,'-5'-19'7165,"4"32"-5990,-10 55 5,0 33-838,5 2-16,12-40-122,-6-63-208,12-32-8386,-7 23 6672</inkml:trace>
  <inkml:trace contextRef="#ctx0" brushRef="#br0" timeOffset="4791.22">1216 855 684,'0'0'1518,"-10"13"1867,3 27-2404,-6 10 244,5-15-403,6-24-674,0 1-1,0-1 1,1 0-1,2 22 0,-1-17 67,0-11-201,1-1 1,0 0 0,1 0-1,-1 0 1,1 1 0,0-2-1,0 1 1,0 0 0,0 0 0,1-1-1,-1 1 1,1-1 0,0 0-1,0 1 1,1-1 0,-1-1 0,5 4-1,-3-3-14,0 0 0,0-1 1,0 1-1,0-1 0,0 0 0,8 1 0,-11-3 3,0 0-1,0 0 1,0 0 0,1 0-1,-1 0 1,0-1-1,0 1 1,0-1 0,0 1-1,1-1 1,-1 0 0,0 0-1,0 0 1,-1 0-1,1 0 1,0 0 0,0 0-1,2-3 1,1 0-1,-1-1-1,1 1 1,-1-1 0,0 0 0,-1 0 0,1-1-1,-1 1 1,0-1 0,0 1 0,-1-1 0,1 0-1,-1 0 1,-1 0 0,1-1 0,0-10 0,0 4-10,-2 12 8,1 0 1,-1 0-1,0-1 1,0 1-1,0 0 1,0 0-1,0 0 1,0-1-1,0 1 1,0 0-1,0 0 1,-1 0-1,0-3 1,-3-21 8,4 22-6,-1 0 0,1 0-1,0 1 1,-1-1 0,0 0 0,1 0 0,-1 0-1,0 1 1,0-1 0,-1 0 0,1 1 0,-4-5 0,-11-13 58,12 15-59,1 0 1,-1 0-1,-1 0 1,1 1-1,-1 0 1,0 0-1,1 0 1,-7-3 0,-23-21-195,31 27 159,3 1-42,0 0 1,-1 0 0,1 0-1,0 0 1,0 0 0,-1 0 0,1 0-1,0 0 1,0 0 0,-1 0 0,1 0-1,0 0 1,0 0 0,-1 0 0,1 0-1,0 0 1,0 0 0,-1-1-1,1 1 1,0 0 0,0 0 0,0 0-1,0 0 1,-1-1 0,1 1 0,0 0-1,0 0 1,0 0 0,0-1 0,0 1-1,-1 0 1,1 0 0,0-1-1,0 1 1,0 0 0,0 0 0,0-1-1,0 1 1,0 0 0,0 0 0,0-1-1,0 1 1,0 0 0,0 0 0,0-1-1,0 1 1,0 0 0,0 0-1,0-1 1,0 1 0,1 0 0,-1 0-1,0-1 1,0 1 0,0 0 0,0 0-1,0 0 1,1-1 0,-1 1-1,0 0 1,0 0 0,0 0 0,1 0-1,-1 0 1,0-1 0,0 1 0,0 0-1,1 0 1</inkml:trace>
  <inkml:trace contextRef="#ctx0" brushRef="#br0" timeOffset="5355.77">1496 886 340,'-2'7'5050,"-5"0"-3562,6-6-1475,0 0-1,0 0 1,0 0 0,0 0 0,0 0 0,0 1-1,0-1 1,0 0 0,0 0 0,1 1 0,-1-1 0,1 0-1,-1 1 1,0 2 0,-10 47 1184,6-17-692,4-30-475,0 0-1,0 1 1,0-1-1,1 0 0,0 0 1,0 0-1,0 0 1,0 1-1,0-1 1,1 0-1,0 0 0,1 5 1,0-3-17,0 0 0,1 0 0,-1 0 0,1-1 0,0 1 1,1-1-1,-1 0 0,1 0 0,0 0 0,1 0 0,4 4 0,-8-8-8,1 1 0,0-1-1,-1 0 1,1 0 0,0 0-1,0 0 1,0 0 0,-1 0 0,1 0-1,0 0 1,0-1 0,0 1-1,0-1 1,0 0 0,1 1 0,-1-1-1,0 0 1,0 0 0,0 0-1,0-1 1,3 0 0,-1 0 10,1-1 1,-1 0-1,0-1 1,0 1-1,0-1 1,0 1-1,0-1 0,6-7 1,-7 7-14,0 0 1,-1 0-1,0-1 0,0 1 0,0-1 1,0 0-1,1-4 0,7-13-14,-6 13 22,-1-1 1,-1 0-1,1 1 1,-1-1 0,-1 0-1,0-1 1,0 1-1,-1 0 1,0 0-1,0 0 1,-1 0-1,0 0 1,-1 0-1,-4-15 1,4 20 40,1 1 0,0-1 1,-1 1-1,0 0 0,0-1 1,0 1-1,0 0 0,0 0 1,-1 1-1,1-1 0,-1 0 0,0 1 1,1-1-1,-1 1 0,0 0 1,-1 0-1,1 0 0,0 0 1,-1 1-1,1 0 0,-1-1 0,-5 0 1,-6-1-30,1 0 0,-1 2 1,0 0-1,-18 1 1,22 0-180,10 0-79,1-1-21,-1 1 0,1-1 1,0 1-1,0-1 0,-1 0 0,1 1 0,0-1 0,0 1 0,-1-1 0,1 0 0,0 1 0,0-1 1,0 0-1,0 1 0,0-1 0,0 0 0,0 1 0,0-1 0,0 0 0,0 1 0,1-1 0,-1 0 0,0 1 1,0-1-1,1 1 0,-1-1 0,0 0 0,1 1 0,-1-1 0,1 0 0,4-7-1661</inkml:trace>
  <inkml:trace contextRef="#ctx0" brushRef="#br0" timeOffset="6010.78">1156 24 208,'0'0'122,"0"0"0,0 0 0,1 0 0,-1 0 0,0 0 0,0 0 0,0-1 0,0 1-1,0 0 1,1 0 0,-1 0 0,0 0 0,0-1 0,0 1 0,0 0 0,0 0 0,0 0 0,0 0 0,0-1 0,0 1 0,0 0 0,0 0 0,1 0 0,-1-1 0,0 1-1,0 0 1,0 0 0,-1 0 0,1-1 0,0 1 0,0 0 0,0 0 0,0 0 0,0-1 0,0 1 0,0 0 0,0 0 0,0 0 0,0 0 0,0-1 0,-1 1-1,1 0 1,0 0 0,0 0 0,0 0 0,0 0 0,0 0 0,-1-1 0,1 1 0,0 0 0,0 0 0,0 0 0,0 0 0,-1 0 0,1 0 0,0 0 0,-1 0-1,22-11 716,-16 10-769,0 0 0,0 0 1,1 0-1,-1 1 0,1-1 1,-1 2-1,1-1 0,-1 0 0,0 1 1,1 0-1,-1 1 0,0-1 1,0 1-1,0 0 0,8 3 1,-12-4-59,0 0 0,0 0 0,0 0 0,1 0 0,-1 0 1,0 0-1,0 0 0,-1 0 0,1 0 0,0 0 1,0 0-1,0 1 0,-1-1 0,1 0 0,-1 1 1,1-1-1,-1 0 0,1 1 0,-1-1 0,0 1 1,1-1-1,-1 0 0,0 1 0,0-1 0,-1 3 0,1-1 42,0-1 0,-1 1-1,0 0 1,1-1 0,-1 1-1,0-1 1,0 1-1,-1-1 1,1 1 0,0-1-1,-1 0 1,-2 3 0,-14 13 238,14-16-278,1 0 0,0 1 0,0 0 0,0 0 0,0 0 0,0 0 0,1 0 0,-1 0 0,1 1 0,0-1 0,0 1 0,0-1 0,-1 5 0,0 5-33,2-12-56,1 0-1,-1-1 1,1 1-1,0 0 1,-1 0-1,1 0 1,0 0-1,-1 0 1,1 0-1,0 0 1,0 0-1,0 0 1,0 0-1,0 0 1,0 0-1,0 0 1,0 0-1,1 0 1,-1 0-1,0 0 1,0 0-1,1 0 1,-1 0-1,1 0 0,-1 0 1,1 0-1,-1-1 1,2 2-1,-1 1-1957</inkml:trace>
  <inkml:trace contextRef="#ctx0" brushRef="#br0" timeOffset="6383.78">1290 309 336,'-3'10'6895,"0"-23"-3706,3 13-3215,5-12-3386</inkml:trace>
</inkml:ink>
</file>

<file path=word/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39:29.586"/>
    </inkml:context>
    <inkml:brush xml:id="br0">
      <inkml:brushProperty name="width" value="0.05" units="cm"/>
      <inkml:brushProperty name="height" value="0.05" units="cm"/>
      <inkml:brushProperty name="color" value="#F6630D"/>
    </inkml:brush>
  </inkml:definitions>
  <inkml:trace contextRef="#ctx0" brushRef="#br0">140 155 1376,'0'0'5105,"11"-16"-3736,-11 16-1295,1-1 0,-1 1 0,1 0 0,-1-1 0,0 1 0,1-1 0,-1 1 0,0 0 0,1-1 0,-1 1 0,0-1 0,1 1 0,-1-1 0,0 1 0,0-1 0,1 0 0,-1 1 0,0-1 0,0 1 0,0-1 0,0 1 0,0-1 0,0 0 0,0 1 0,0-1 0,0 1 0,0-1 0,0 1 0,0-1 0,0 1 0,-1-1 0,1 0 0,0 1 0,0-1 0,-1 1 0,1-1 0,0 1 0,-1-1 0,1 1 0,0 0 0,-1-2 0,0 2 176,-12-15 2165,12 14-2373,-1 0 1,0 1 0,0-1 0,0 1 0,0-1 0,1 1 0,-1 0 0,0 0 0,0 0 0,0 0 0,0 0 0,0 0-1,0 1 1,0-1 0,0 0 0,-2 2 0,-34 14-118,11-4-18,24-11 93,1 0 1,0 0-1,-1 0 1,1 1-1,0-1 1,0 1-1,0-1 1,0 1-1,0 0 1,0 0-1,0 0 0,0 0 1,1 0-1,-1 0 1,1 1-1,-1-1 1,1 0-1,0 1 1,0-1-1,0 1 1,0 2-1,2-4-10,0 1-1,1-1 1,-1 1-1,0-1 1,1 0 0,-1 0-1,1 0 1,-1 0-1,1 0 1,0 0 0,0 0-1,-1 0 1,1-1-1,0 1 1,0-1 0,0 1-1,-1-1 1,1 0-1,2 0 1,11 5 15,-4 0 8,0-1 0,0-1 0,0 0 0,0 0 0,14 1 0,-10-1-3,-7-2-7,0 1 0,0 0-1,-1 0 1,1 0-1,0 1 1,-1 0 0,0 1-1,0 0 1,0 0-1,0 0 1,6 6 0,-13-9 0,1 0 1,-1 0 0,1 0 0,-1 0 0,0-1 0,1 1 0,-1 0 0,0 0-1,0 0 1,0 0 0,0 0 0,0 0 0,0 0 0,0 0 0,0 0-1,0 0 1,0-1 0,0 1 0,-1 0 0,1 0 0,0 0 0,-1 0-1,1 0 1,-1 0 0,1-1 0,-1 1 0,1 0 0,-1 0 0,1-1-1,-1 1 1,0 0 0,1-1 0,-2 2 0,-1 0 0,1 0 0,-1 1 0,1-1 0,-1 0 0,0-1-1,0 1 1,-5 2 0,-39 18 28,39-17-31,0-1 0,-1 0 0,-13 5 0,8-1-912,23-17-3987,12-9-94,-15 11 3232</inkml:trace>
  <inkml:trace contextRef="#ctx0" brushRef="#br0" timeOffset="377.04">370 70 1956,'0'0'5155,"6"12"-3906,-1 29 75,-10 47 841,-6-12-3236,11-76 1018,0 0 1,0 0 0,-1 0 0,1 0-1,0-1 1,0 1 0,0 0-1,0 0 1,0 0 0,0 0 0,0 0-1,0 0 1,0 0 0,0 0-1,0 0 1,0 0 0,-1 0 0,1-1-1,0 1 1,0 0 0,0 0-1,0 0 1,0 0 0,0 0 0,0 0-1,0 0 1,-1 0 0,1 0-1,0 0 1,0 0 0,0 0 0,0 0-1,0 0 1,0 0 0,0 0 0,0 0-1,-1 0 1,1 0 0,0 0-1,0 1 1,0-1 0,0 0 0,0 0-1,0 0 1,0 0 0,0 0-1,0 0 1,-1 0 0,1 0 0,0 0-1,0 0 1,0 0 0,0 0-1,0 1 1,0-1 0,0 0 0,0 0-1,0 0 1,0 0 0,0 0-1,0 0 1,0 0 0,0 0 0,0 1-1,-6-8-3862,5 3 2267</inkml:trace>
  <inkml:trace contextRef="#ctx0" brushRef="#br0" timeOffset="735.27">291 93 1148,'33'-8'6116,"-26"6"-6069,0-1-1,0 1 1,0 1-1,1 0 1,8-1-1,-9 2-41,0 0-1,1 0 0,-1 1 1,0 0-1,0 1 0,0-1 1,13 6-1,-14-1-430</inkml:trace>
  <inkml:trace contextRef="#ctx0" brushRef="#br0" timeOffset="1133.27">520 118 1792,'0'19'4613,"0"-15"-4528,1-1-1,-1 0 1,0 1-1,1-1 1,0 0-1,0 1 1,0-1 0,0 0-1,3 5 1,15 45 695,-15-41-653,7 13-41,-11-24-85,0 0-1,1 0 0,-1-1 1,1 1-1,-1 0 0,1 0 1,-1-1-1,1 1 0,0 0 1,-1-1-1,1 1 0,0-1 1,0 1-1,-1-1 0,1 1 1,0-1-1,0 1 0,0-1 1,0 0-1,-1 0 0,1 1 1,1-1-1,-1 0 1,0 0 0,0 0 0,-1 0 0,1 0 0,0 0 0,0-1 0,-1 1 0,1 0 0,0 0 0,0-1 0,-1 1 0,1 0-1,0-1 1,-1 1 0,1-1 0,0 1 0,-1-1 0,1 1 0,-1-1 0,1 1 0,-1-1 0,1 0 0,-1 1 0,0-1 0,1 0 0,-1 1 0,1-3 0,0-7-10,-1 0 1,2-1 0,0 1 0,3-11-1,18-29 49,-22 46-38,0 0-1,-1-1 1,1 1 0,-1 0 0,0-1 0,0 1 0,0 0 0,-2-8-1,1-2-60,1 14-4</inkml:trace>
  <inkml:trace contextRef="#ctx0" brushRef="#br0" timeOffset="1585.72">793 159 664,'-3'0'5649,"-9"-3"-3774,-7-1-1919,15 5 44,-1 0 0,1 0 0,0 0 0,0 1 0,0 0 0,0-1 0,0 1 0,1 0 0,-1 1 0,0-1 0,-3 4 0,-36 33 331,41-37-296,1 0 0,-1 1 0,1-1 0,0 0 0,0 1 0,0-1 0,0 1 0,0-1 0,0 1 0,1-1 0,-1 1 0,1-1 0,0 1 0,-1 0 0,1-1 0,1 1 0,-1-1 0,0 1 0,1 0 0,-1-1 0,1 1 0,0-1 0,-1 1 0,1-1 0,1 1 0,1 2 0,-2-2 0,1 0 0,-1-1 0,1 1 0,0-1 0,0 1 1,0-1-1,0 0 0,1 0 0,-1 0 0,0 0 0,1 0 0,0 0 0,-1-1 0,1 1 0,0-1 0,0 0 0,0 0 1,0 0-1,0 0 0,0 0 0,0-1 0,4 1 0,93 5-216,-98-6 27,0-1-1,-1 1 1,1-1-1,-1 0 0,1 0 1,-1 0-1,1 0 1,-1 0-1,1 0 1,-1 0-1,0-1 0,0 1 1,0 0-1,1-1 1,-1 1-1,-1-1 1,1 1-1,0-1 0,0 0 1,0 1-1,0-4 1,1 0-530,0-1 1,0 1 0,0-1 0,-1 1-1,0-1 1,0-6 0,-1 2-876</inkml:trace>
  <inkml:trace contextRef="#ctx0" brushRef="#br0" timeOffset="1951.2">843 1 1152,'-1'0'225,"1"0"1,-1 0-1,1 1 0,-1-1 1,1 0-1,-1 0 0,1 1 0,-1-1 1,1 0-1,0 1 0,-1-1 1,1 0-1,0 1 0,-1-1 0,1 1 1,0-1-1,0 0 0,-1 1 1,1-1-1,0 1 0,0-1 0,0 1 1,-1-1-1,1 1 0,0-1 1,0 2-1,-4 25 2237,5 41-1697,-1-45 515,1 15-230,0-14-381,-1-1-1,-6 45 1,-1-18-382,6-46-267,1 0 1,0 0 0,0 0 0,0 0-1,0 0 1,1 0 0,-1 0 0,1 0-1,3 7 1,-2 0-482,1 1-501,-2-22 114,7-20-3984,-6 27 4167,0-1-1,-1 0 0,0 0 1,0 0-1,0 1 0,0-8 1,-1-1-1405</inkml:trace>
  <inkml:trace contextRef="#ctx0" brushRef="#br0" timeOffset="2384.48">906 180 1472,'-3'5'4887,"1"2"-3425,7-3-1373,1 0 1,-1-1-1,1 0 1,0 0-1,0-1 0,0 1 1,0-1-1,0 0 1,0-1-1,1 0 1,-1 0-1,0 0 1,1-1-1,-1 0 1,1 0-1,12-2 1,-16 1-90,0 1 1,1-1-1,-1-1 1,0 1-1,1 0 1,-1-1-1,0 1 1,0-1-1,0 0 1,-1 0-1,5-4 1,-6 5-1,0 0 1,0 0-1,0 0 1,0 0-1,-1 0 0,1 0 1,0-1-1,-1 1 1,1 0-1,-1 0 0,1-1 1,-1 1-1,1 0 1,-1-1-1,0 1 1,0-1-1,0 1 0,0 0 1,0-1-1,0 1 1,0 0-1,0-1 0,0 1 1,-1 0-1,1-1 1,-1 1-1,1 0 1,-1-1-1,1 1 0,-2-2 1,-3-7 5,4 9-7,1 0 0,-1-1-1,1 1 1,-1 0 0,0-1-1,1 1 1,-1 0 0,0-1-1,0 1 1,0 0 0,0 0 0,0 0-1,0 0 1,0 0 0,-1 0-1,1 0 1,0 1 0,0-1-1,-1 0 1,1 1 0,-1-1 0,1 1-1,0-1 1,-1 1 0,1 0-1,-1-1 1,1 1 0,-1 0-1,-1 0 1,-2 1 8,0 0 0,1 0 0,-1 0 0,0 1 0,1-1 0,-1 1 0,1 0 0,-1 1 0,1-1 0,0 1 0,0-1 0,0 1 0,0 1 0,1-1 0,-1 0 0,-3 6 0,1-2 109,0 0 1,0 1-1,1 0 1,0 0-1,0 0 0,1 0 1,-5 15-1,8-20-102,0 0 0,0 1 0,0-1 0,1 1-1,-1 0 1,1-1 0,0 1 0,0-1 0,0 1-1,1 0 1,-1-1 0,1 1 0,0-1 0,0 1-1,0-1 1,0 1 0,1-1 0,-1 0 0,1 0 0,0 0-1,0 0 1,0 0 0,0 0 0,0 0 0,1 0-1,0-1 1,-1 1 0,1-1 0,0 0 0,0 0-1,0 0 1,0 0 0,0-1 0,1 1 0,-1-1-1,4 1 1,6 3-121,0-2 1,0 0-1,0 0 0,0-1 0,0-1 1,0 0-1,0-1 0,21-1 0,-30 0-338,1 1 0,0 0 0,0-1 0,-1 0 0,1 0 0,0-1 0,-1 1 0,0-1 0,1 0 0,-1 0 0,0 0 0,0-1 0,7-5 0,-1 0-1433</inkml:trace>
  <inkml:trace contextRef="#ctx0" brushRef="#br0" timeOffset="2929.27">1207 143 1876,'1'26'5920,"1"0"-4098,1 22-882,2 43 313,-5-67-1196,0-20-54,0-16-9,2 0-16,-1 1 1,1 0-1,1 0 0,0 0 0,5-13 1,2-6-40,13-19-10,-21 44 74,0 0 0,1 1 0,0-1 0,0 1-1,1-1 1,-1 1 0,1 0 0,6-6 0,5-4-27,13-7-22,-27 21 46,1-1 0,-1 0 0,1 0 0,-1 1 0,1-1 0,0 1 0,-1-1-1,1 1 1,-1 0 0,1-1 0,0 1 0,-1 0 0,1 0 0,0 0 0,-1 0 0,1 1 0,0-1 0,1 1 0,-2 0 5,1 0 0,-1 1 0,0-1 1,0 1-1,-1-1 0,1 1 0,0-1 1,0 1-1,-1-1 0,1 1 0,-1 0 1,1-1-1,-1 1 0,0 0 0,0-1 1,1 4-1,0 37 70,-2-32-59,1 11 20,0 0 1,1 0-1,1 0 1,1 0 0,7 24-1,-3 0-249,4-83-8141,-6 28 6776,-5-2-142</inkml:trace>
  <inkml:trace contextRef="#ctx0" brushRef="#br0" timeOffset="3649.72">1535 45 1652,'0'0'1814,"0"10"3301,0 36-3340,12 45-22,-1 54-1093,-6-92-649,-3-48 8,1 4-422,-3-9 390,0 0 1,0 0-1,0 0 1,0 0 0,0 0-1,0 0 1,0 0-1,0 1 1,0-1 0,0 0-1,0 0 1,0 0-1,0 0 1,0 0-1,0 0 1,0 0 0,0 0-1,0 0 1,0 1-1,0-1 1,0 0 0,0 0-1,0 0 1,0 0-1,0 0 1,0 0-1,0 0 1,-1 0 0,1 0-1,0 0 1,0 0-1,0 0 1,0 0-1,0 0 1,0 0 0,0 0-1,0 0 1,0 0-1,0 0 1,-1 1 0,1-1-1,0 0 1,0 0-1,0 0 1,0 0-1,0 0 1,0 0 0,0-1-1,0 1 1,0 0-1,0 0 1,-1 0 0,1 0-1,0 0 1,0 0-1,0 0 1,0 0-1,0 0 1,0 0 0,0 0-1,0 0 1,0 0-1,0 0 1,0 0-1,0 0 1,0 0 0,-1 0-1,1-1 1,0 1-1,0-2-425,-1 0-1,1 0 0,0 0 0,0 0 1,0 0-1,0 0 0,0-1 0,0 1 1,0 0-1,1 0 0,-1 0 0,1 0 1,1-4-1,0-4-1251,-2 0-100,0-2-98</inkml:trace>
  <inkml:trace contextRef="#ctx0" brushRef="#br0" timeOffset="4545.39">1524 152 416,'0'0'5463,"40"-6"-4460,260 9-218,-296-2-576,-8 0-1,-13 2 102,13-2-266,-9 2 126,-1 1 1,1 1-1,0 0 0,0 0 1,0 2-1,-14 8 0,15-8-114,11-7-53,1 0 1,-1 1-1,0-1 1,0 1 0,1-1-1,-1 0 1,0 1-1,1-1 1,-1 1 0,0 0-1,1-1 1,-1 1-1,1-1 1,-1 1 0,1 0-1,-1-1 1,1 1 0,-1 0-1,1 0 1,0-1-1,-1 2 1,1-1-3,1 0 0,-1-1 0,0 1 0,0-1 1,1 1-1,-1-1 0,1 1 0,-1-1 0,0 1 0,1-1 0,-1 1 0,1-1 1,-1 0-1,1 1 0,-1-1 0,1 0 0,-1 1 0,1-1 0,-1 0 0,1 0 1,0 0-1,0 1 0,46 8-32,-35-7 17,-8-1 8,1 0 1,-1 0 0,0 1-1,1 0 1,-1-1 0,0 1-1,0 1 1,5 3 0,-8-5 5,0-1 1,0 1-1,0 0 1,0 0 0,0 0-1,0 0 1,0 0-1,0 0 1,0 0 0,-1 0-1,1 0 1,0 1-1,-1-1 1,1 0 0,-1 0-1,1 1 1,-1-1-1,0 0 1,1 0 0,-1 1-1,0-1 1,0 0-1,0 1 1,0-1 0,0 1-1,0-1 1,-1 0-1,1 0 1,0 1 0,-1 1-1,-1 0 10,-1 1 1,1-1-1,0 0 0,-1 0 0,0-1 1,0 1-1,0 0 0,0-1 0,0 1 1,0-1-1,-1 0 0,1 0 0,-1-1 1,1 1-1,-1-1 0,-7 2 0,-20 11-234,21-14-591</inkml:trace>
  <inkml:trace contextRef="#ctx0" brushRef="#br0" timeOffset="5295.98">2134 143 528,'0'0'3030,"-4"9"514,-9 27-2285,7 79 640,6-107-1872,0-6-24,0-1 0,-1 1 0,1-1 0,0 1 0,0 0 1,1-1-1,-1 1 0,0-1 0,0 1 0,1 0 0,-1-1 0,1 1 0,-1-1 0,1 0 0,1 3 0,6-24-45,-1-1-1,6-24 0,-11 38 24,15-49-33,-15 52 51,0 1-1,-1 0 1,1-1 0,1 1-1,-1 0 1,0 0-1,1 0 1,-1 0 0,1 0-1,0 1 1,0 0-1,6-4 1,3 2 19,-7 11 1,0 4 17,2 31 50,-1-19-75,-2 1 0,-1-1 0,0 45 0,-7-50 1,4-18-12,0 0-1,-1 1 1,1-1-1,0 0 1,0 0-1,0 0 1,0 0-1,-1 1 1,1-1-1,0 0 1,0 0-1,-1 0 1,1 0-1,0 0 1,0 0-1,-1 0 1,1 0-1,0 1 1,0-1-1,-1 0 1,1 0-1,0 0 1,0 0-1,-1 0 1,1 0 0,0-1-1,0 1 1,-1 0-1,1 0 1,0 0-1,0 0 1,-1 0-1,1 0 1,0 0-1,-1-1 2,0 0-1,1 0 1,-1 0-1,0 0 1,1 1 0,-1-1-1,1 0 1,0 0-1,-1 0 1,1 0 0,0 0-1,-1 0 1,1 0-1,0 0 1,0 0 0,0 0-1,0 0 1,0 0-1,0 0 1,0 0 0,0 0-1,0 0 1,1 0-1,-1 0 1,0 0 0,1 0-1,-1 0 1,1-2-1,8-33 43,-9 31-45,1 0 0,0 0 0,0-1 0,1 1 0,0 0-1,4-9 1,6-11-10,-10 20 7,0 1 0,0-1 0,0 1 0,1-1 0,0 1 0,0 0 0,0 0 0,0 1 0,0-1 0,1 0 0,-1 1 1,7-4-1,7-4-18,-15 9 25,1 0-1,0 0 0,0 0 1,0 0-1,0 1 1,1-1-1,-1 1 0,0 0 1,1 0-1,-1 0 1,1 0-1,-1 1 0,1-1 1,-1 1-1,1 0 0,-1 0 1,5 0-1,-3 1 45,1 1 0,-1-1 1,1 1-1,-1 0 0,1 0 0,-1 0 0,0 1 0,0 0 0,0 0 0,-1 0 0,1 0 0,-1 1 0,1 0 0,-1 0 1,0 0-1,5 9 0,-4-6 39,-2 0 0,1 0 0,-1 1 0,0-1 0,-1 1 0,0 0 0,0 0 0,0 0 0,-1 0 0,0 0 0,-1 13 0,-6 32 27,5-45 737,-3-2-3376,-2-16-5457,6 6 5798</inkml:trace>
  <inkml:trace contextRef="#ctx0" brushRef="#br0" timeOffset="5679.29">2663 195 1320,'-2'-6'5356,"-3"-6"-4418,1 12-910,1 0-1,-1 0 1,0 0-1,0 0 1,0 1-1,1 0 1,-1 0 0,0 0-1,1 0 1,-1 0-1,1 1 1,-1-1 0,-2 3-1,-7 1 255,6-2-85,-1 0 1,1 1-1,0-1 0,0 2 0,1-1 0,-1 0 1,1 1-1,0 1 0,0-1 0,0 1 0,1 0 1,0 0-1,0 0 0,-5 10 0,9-14-186,0-1 0,0 1 0,1 0 0,-1-1 0,1 1 0,-1 0 0,1 0-1,0 0 1,0-1 0,0 1 0,0 0 0,0 0 0,0 0 0,0-1 0,0 1-1,1 0 1,-1 0 0,1-1 0,-1 1 0,1 0 0,0 0 0,1 1 0,0 0-8,0-1 1,1 1-1,-1-1 1,1 0 0,-1 1-1,1-1 1,0-1 0,0 1-1,0 0 1,0-1-1,4 2 1,4 1-10,0-1 0,1 0 0,-1 0-1,0-2 1,23 2 0,-24-3-3,-1-1 0,1 0 1,-1-1-1,0 0 0,1 0 0,-1-1 0,10-4 0,-14 5 8,-1 0-1,0 0 0,0 0 0,0 0 1,0-1-1,0 0 0,-1 0 1,1 0-1,-1 0 0,0 0 0,0-1 1,0 0-1,0 1 0,-1-1 0,1 0 1,2-7-1,-2 1 10,-1 1 0,0-1 0,0 0 0,-1 1 1,-1-1-1,0-13 0,-2 15 72,-4 17 159,-2 18 376,6-12-346,1-13-243,1 0-1,0 0 1,-1 0 0,1-1 0,0 1 0,0 0 0,0 0 0,0 0 0,1 0 0,-1-1-1,0 1 1,2 2 0,0 7 88,-2-10-103,0 0 0,1 1 1,-1-1-1,0 0 0,0 0 1,1 0-1,-1 0 0,1 1 0,-1-1 1,1 0-1,0 0 0,-1 0 0,1 0 1,0 0-1,0 0 0,1 1 1,-1-1 3,2 2-8,0-1 1,0 0-1,0 1 1,0-1 0,1 0-1,-1 0 1,1-1-1,-1 1 1,6 1-1,-7-3-6,1 0-1,-1 0 0,1 0 0,-1 0 1,0 0-1,1-1 0,-1 1 1,1-1-1,-1 0 0,0 0 1,1 0-1,-1 0 0,0 0 1,0 0-1,0 0 0,0-1 1,0 1-1,0-1 0,0 1 1,0-1-1,-1 0 0,1 0 0,-1 0 1,1 0-1,-1 0 0,2-3 1,3-5-36,0 0-1,0-1 1,7-20 0,-10 23 20,-1 0 0,0 0-1,0 0 1,-1 0 0,0 0-1,0-13 1,-1 20 22,-6 26 33,4-20-36,1-1 1,0 0 0,1 1 0,-1 0 0,1-1 0,0 1-1,0-1 1,0 1 0,0-1 0,1 1 0,0-1 0,0 1 0,0-1-1,1 1 1,-1-1 0,1 0 0,0 0 0,0 0 0,0 0 0,1 0-1,0 0 1,-1-1 0,1 1 0,1-1 0,-1 0 0,0 0 0,1 0-1,6 5 1,-5-6-5,-1 0 0,1 0 0,-1 0 0,1 0 0,0-1 0,-1 1 1,1-1-1,0 0 0,0-1 0,0 1 0,0-1 0,0 0 0,0-1 0,0 1 0,0-1 0,0 0 0,0 0 0,-1 0 0,1-1 0,0 1 0,-1-1 0,1 0 0,-1-1 0,1 1 0,-1-1 0,0 0 0,0 0 0,0 0 0,-1 0 0,1-1 0,-1 0 1,4-4-1,-2 0-7,0-1 1,0 1 0,-1-1-1,0 1 1,-1-1 0,0 0-1,0 0 1,-1-1 0,0 1-1,-1-1 1,0 1 0,0-1-1,-2-17 1,-1 22 10,2 5-3,0 0 0,0 0-1,-1-1 1,1 1 0,0 0-1,0 0 1,0 0 0,0 0 0,-1-1-1,1 1 1,0 0 0,0 0-1,0-1 1,0 1 0,0 0-1,0 0 1,-1 0 0,1-1 0,0 1-1,0 0 1,0 0 0,0-1-1,0 1 1,0 0 0,0 0-1,0-1 1,0 1 0,0 0-1,0 0 1,0-1 0,0 1 0,1 0-1,-1 0 1,0-1 0,0 1-1,0 0 1,0 0 0,0-1-1,0 1 1,1 0 0,-1 0-1,0 0 1,0 0 0,0-1 0,0 1-1,1 0 1,-1 0 0,0 0-1,0 0 1,1 0 0,-1-1-1,0 1 1,0 0 0,0 0 0,1 0-1,-1 32 28,1-12 376,1 0 1,2-1 0,7 31 0,5 26 995,18 87-994,-27-120-395,-4-31-8,-1-1 0,0 1 0,-1 0 0,0 0 0,-2 20 1,-1-22 7,0 0 1,-1 0-1,0 0 1,0 0-1,-1-1 1,0 0-1,-1 0 1,0 0-1,-10 14 1,12-19 8,1-1-1,-1 0 1,0 0 0,0 0 0,0 0 0,0 0 0,0-1 0,-1 1 0,1-1-1,-1 0 1,0 0 0,1 0 0,-1-1 0,0 1 0,0-1 0,0 0 0,0 0 0,0-1-1,-1 1 1,1-1 0,0 1 0,0-1 0,0-1 0,-1 1 0,1-1 0,-5-1 0,5 1-19,0 0 0,1-1 0,-1 0 1,1 1-1,-1-1 0,1-1 0,-1 1 1,1 0-1,0-1 0,0 0 0,0 0 1,1 0-1,-1 0 0,1 0 0,-1 0 1,1-1-1,0 1 0,0-1 0,1 1 0,-1-1 1,1 0-1,0 0 0,0 0 0,0 0 1,-1-6-1,1 1-19,1 0-1,0 0 1,0 0 0,0 0-1,1 0 1,1 0 0,0 0-1,0 0 1,0 0 0,6-11-1,-4 11-175,1 0 1,0 0-1,0 0 0,1 1 0,0-1 0,1 2 1,0-1-1,0 1 0,0 0 0,16-11 0,33-13-3747,6 5-3846,-56 23 5773</inkml:trace>
  <inkml:trace contextRef="#ctx0" brushRef="#br0" timeOffset="6529.87">3634 335 776,'0'-6'2333,"0"5"-2170,0 0 0,0 0 0,0 1-1,1-1 1,-1 0 0,0 0 0,-1 0 0,1 0-1,0 0 1,0 1 0,0-1 0,0 0-1,-1 0 1,1 0 0,0 0 0,-1 1 0,1-1-1,-1 0 1,1 0 0,-1 1 0,0-2 0,-10-11 1511,11 12-1631,-1 0-1,1 0 0,-1 1 0,1-1 0,-1 0 0,1 0 0,-1 1 1,0-1-1,1 0 0,-1 1 0,0-1 0,1 1 0,-1-1 1,0 1-1,0-1 0,0 1 0,0-1 0,-7-1 78,-1 0 0,1 0 0,0 1 0,-1 0 0,1 0 0,-1 1 0,1 0-1,-1 1 1,1 0 0,0 0 0,-1 1 0,1 0 0,0 0 0,0 1 0,0 0 0,0 1 0,1-1 0,-1 1 0,1 1-1,-9 6 1,14-8-71,-1 0 0,1-1-1,0 1 1,0 0 0,0 0-1,1 0 1,-1 1 0,1-1-1,0 0 1,0 0 0,0 1-1,0-1 1,0 1 0,1-1-1,-1 1 1,1-1-1,0 1 1,0-1 0,0 1-1,1-1 1,-1 1 0,1-1-1,0 1 1,0-1 0,0 1-1,0-1 1,1 0 0,-1 0-1,1 0 1,0 0 0,3 4-1,8 8-71,-9-9 11,1 0 0,1 0 0,-1-1 0,1 1 0,0-1-1,8 5 1,-12-9 11,0 0 0,1 0-1,-1 0 1,1 0 0,-1-1 0,1 1-1,-1-1 1,1 1 0,0-1-1,-1 0 1,1 0 0,0 0 0,-1 0-1,1-1 1,-1 1 0,1-1-1,-1 1 1,1-1 0,-1 0 0,1 0-1,-1 0 1,1 0 0,1-2 0,4-2-7,0 0 1,0-1 0,-1 0 0,0 0 0,0 0 0,-1-1-1,0 0 1,0 0 0,7-11 0,0-6-1,21-47 1,-22 41-2,-6 12 15,-1 0 0,-1-1 0,-1 0 0,0 0 0,-1 1 0,-2-2 0,0-18 0,-3 32-26,0 15-42,-3 41 131,1 32 262,5-70-209,0-1 0,1 0 0,0 0-1,1 0 1,1 0 0,-1 0 0,2-1 0,5 15-1,-1-4-65,-8-18-54,1 0 1,0 0-1,0 0 0,0 0 0,1 0 1,-1-1-1,1 1 0,-1 0 0,1-1 1,0 1-1,0-1 0,0 1 0,5 3 1,8 10 53,-15-15-164,0 0 0,1 0 0,-1 0 1,1 0-1,-1-1 0,1 1 0,0 0 0,-1-1 0,1 1 0,0 0 0,0-1 0,-1 1 0,1-1 0,0 1 0,0-1 0,0 1 0,0-1 1,1 1-1,14-9-5482,-5-1 1966,-5 3 1557</inkml:trace>
  <inkml:trace contextRef="#ctx0" brushRef="#br0" timeOffset="6943.29">3868 271 872,'-1'-2'4807,"-2"8"-2757,2 12-1060,4-12-788,-2 0-1,1 1 0,-1-1 0,0 1 0,0 6 0,5 23 829,-5-6-518,-1-27-503,-1-1 1,1 0-1,0 0 0,0 0 1,0 0-1,0 1 0,0-1 1,0 0-1,1 0 0,-1 0 1,1 0-1,-1 0 0,1 0 0,0 0 1,1 2-1,1 4-41,-5-23 20,1-2 14,0 12 0,1 0 0,0 0 1,0 0-1,0-1 0,0 1 0,1 0 0,0 0 0,0 0 0,0 1 0,2-6 0,7-7 5,-7 10-12,0 1 0,0 0 0,1 0 0,0 0 0,0 0 0,1 1 1,-1-1-1,1 1 0,0 0 0,1 1 0,-1-1 0,1 1 0,0 0 1,10-5-1,0 3-182,0 1 0,24-5 0,10 6-4291</inkml:trace>
  <inkml:trace contextRef="#ctx0" brushRef="#br0" timeOffset="8002.03">4215 233 1692,'2'-2'6055,"-10"4"-4935,-11 3-442,17-4-610,0-1 0,0 1 0,0-1-1,-1 1 1,1 0 0,0 0 0,0 0 0,0 0-1,0 0 1,-2 2 0,-7 7 351,5-6-231,-1 1 1,2-1-1,-1 2 0,1-1 1,-1 1-1,2-1 1,-1 1-1,0 1 1,1-1-1,1 1 0,-1-1 1,-4 14-1,6-15-166,1 1 0,-1-1 1,1 1-1,1-1 0,-1 1 0,1-1 0,0 1 0,0 0 0,1-1 1,1 7-1,-2-10-27,1 0 1,-1-1-1,1 1 1,0-1-1,0 1 1,0-1-1,0 1 1,0-1-1,0 1 1,0-1-1,0 0 1,1 0 0,-1 1-1,1-1 1,-1 0-1,0 0 1,1 0-1,0-1 1,-1 1-1,1 0 1,0-1-1,-1 1 1,1-1-1,0 1 1,-1-1-1,1 0 1,0 1-1,0-1 1,-1 0 0,1 0-1,0-1 1,0 1-1,0 0 1,-1 0-1,1-1 1,2 0-1,2-1-77,-1 0-1,1 0 1,0-1 0,-1 1-1,0-1 1,1-1-1,-1 1 1,-1-1 0,1 1-1,0-2 1,-1 1 0,0 0-1,0-1 1,0 0-1,-1 1 1,1-2 0,-1 1-1,0 0 1,-1-1-1,1 1 1,-1-1 0,0 0-1,-1 1 1,1-1-1,0-11 1,4-58-819,-6 75 909,-11 37 688,9-14-357,1-19-263,1-1 1,-1 1 0,1 0 0,0 0 0,0 0-1,1 0 1,-1 0 0,2 5 0,-1-5-56,0 0-1,0 0 1,0 0 0,1-1 0,0 1 0,-1 0-1,1-1 1,1 1 0,-1-1 0,0 0 0,1 0 0,0 0-1,0 0 1,0 0 0,0 0 0,0-1 0,0 1-1,1-1 1,-1 0 0,1 0 0,0-1 0,-1 1 0,1-1-1,0 1 1,0-1 0,0 0 0,0-1 0,0 1 0,0-1-1,7 0 1,-7 1-22,0-1 1,0-1-1,-1 1 0,1 0 0,0-1 1,0 0-1,0 0 0,0 0 0,0 0 1,-1-1-1,1 1 0,-1-1 0,1 0 1,-1 0-1,0-1 0,1 1 0,-1 0 1,0-1-1,-1 0 0,1 0 0,0 0 1,-1 0-1,1 0 0,-1 0 0,0-1 1,0 1-1,-1-1 0,1 0 0,-1 1 1,0-1-1,1-4 0,4-10 13,-4 13-24,0-1 1,0 1-1,-1-1 1,0 0-1,0 0 1,0-7-1,3-4-35,-1 1-6,-3 16 52,0 0 0,0-1 0,0 1 0,0 0 0,0 0 0,0 0 0,0 0 0,0-1 0,0 1 0,0 0 0,0 0 0,0 0 0,0 0 0,0 0 0,0-1 0,0 1 0,0 0 0,0 0 0,0 0 0,0 0 0,0 0 0,0 0 0,0 0 0,-1-1 0,1 1 0,0 0 0,0 0 0,0 0 0,0 0 0,0 0 0,0 0 0,-1 0 0,1 0 0,0 0 0,0 0 0,0 0 0,0 0 0,0-1 0,-1 1 0,1 0 0,0 0 0,0 0 0,0 0 0,0 0 0,0 0 0,-1 1 0,1-1 0,0 0 0,0 0 0,0 0 0,0 0 0,0 0 0,-1 0 0,1 0 0,0 0 0,0 0 0,0 0 0,0 0 0,0 0 0,0 0 0,0 1-1,-1-1 1,1 0 0,0 0 0,-1 4 19,1 0-1,-1 0 0,1 0 0,0 0 0,0 0 0,1 7 0,-1-5-11,0-1-4,1-1 0,-1 0 0,1 0 0,0 0 0,0 0-1,0 0 1,1 0 0,0-1 0,-1 1 0,1 0-1,0-1 1,1 1 0,-1-1 0,1 0 0,-1 0-1,1 0 1,0 0 0,0 0 0,0 0 0,6 3-1,-5-4-7,0 1-1,0-1 1,0 0-1,1 0 0,-1 0 1,1-1-1,-1 1 0,1-1 1,0 0-1,0-1 1,-1 1-1,1-1 0,0 0 1,0 0-1,0 0 0,-1-1 1,8-1-1,-9 1 10,0-1 0,0 0 0,0 0-1,0 0 1,0 0 0,-1-1 0,1 1 0,-1-1-1,0 1 1,1-1 0,-1 0 0,0 0 0,2-4-1,-2 3-22,1-1-1,-1 0 0,0 1 0,0-1 0,0 0 1,-1 0-1,1 0 0,0-10 0,1 5-27,-3 11 47,0-1-1,0 0 1,0 0 0,0 0 0,0 0-1,0 0 1,0 0 0,0 0 0,1 0-1,-1 0 1,0 0 0,0 0 0,0 0 0,0 0-1,0 0 1,0 0 0,0 0 0,0 0-1,0 0 1,0 0 0,1 0 0,-1 0 0,0 0-1,0 0 1,0 0 0,0 0 0,0 0-1,0 0 1,0 0 0,0-1 0,0 1 0,0 0-1,1 0 1,-6 22 6,4-21-2,0 1 1,1 0-1,-1 0 0,0 0 0,1 0 0,0 0 1,0 0-1,-1 0 0,1 0 0,0 0 0,0 0 1,1 0-1,-1 0 0,0 0 0,1 0 0,0 2 0,3 5 1,0 0-1,0 0 0,1-1 0,0 0 0,0 0 0,7 8 0,-11-14 0,1 0 1,-1 0-1,1-1 0,-1 1 0,1 0 0,0-1 0,0 1 1,-1-1-1,1 1 0,0-1 0,0 0 0,0 0 0,1 0 1,-1 0-1,0 0 0,0-1 0,0 1 0,1-1 1,-1 1-1,0-1 0,1 0 0,-1 0 0,0 0 0,1 0 1,-1 0-1,0 0 0,1-1 0,-1 1 0,0-1 0,1 0 1,1 0-1,0-2 59,-1 0 0,1-1 1,-1 1-1,1-1 0,-1 1 0,0-1 1,-1 0-1,1 0 0,-1 0 0,0 0 1,0-1-1,0 1 0,0-1 0,-1 1 1,1-1-1,-1 1 0,-1-1 0,1 0 1,-1 0-1,1-5 0,0-8 40,-1-13-90,-5 7-42,4 18-52,0 0 0,0 0 0,-1 0 1,0 0-1,0 0 0,0 1 0,-5-9 1,-4 3-2931,-1 9-3951</inkml:trace>
  <inkml:trace contextRef="#ctx0" brushRef="#br0" timeOffset="8557.35">5130 286 812,'0'0'3984,"-16"13"-380,15-9-3408,0 0 0,0 0 0,0 0 0,0 1 0,0-1 0,1 9 0,0 124 764,0-136-964,-7-33-3829,-3 7 3067,5 13 791,0 0-1,0 0 1,-1 1-1,-1 0 1,-9-12 0,16 23 14,0 0 1,0-1-1,0 1 1,-1 0-1,1 0 1,0 0-1,0 0 1,0 0-1,0 0 1,-1-1 0,1 1-1,0 0 1,0 0-1,0 0 1,0 0-1,0-1 1,0 1-1,-1 0 1,1 0-1,0 0 1,0-1 0,0 1-1,0 0 1,0 0-1,0 0 1,0-1-1,0 1 1,0 0-1,0 0 1,0 0-1,0-1 1,0 1-1,0 0 1,0 0 0,0-1-1,0 1 1,0 0-1,0 0 1,1 0-1,-1-1 1,0 1-1,0 0 1,0 0-1,0 0 1,0 0 0,0-1-1,1 1 1,-1 0-1,0 0 1,0 0-1,0 0 1,0 0-1,1 0 1,-1-1-1,0 1 1,0 0-1,0 0 1,1 0 0,-1 0-1,0 0 1,0 0-1,1 0 1,-1 0-1,0 0 1,0 0-1,24 0 815,1 1-583,-14-2-207,0 1 0,0 0 0,1 1-1,18 4 1,-11-2-48,18 4 29,-21-4-1085,0 0-1,20 0 1,-35-3 266,3-2-2538</inkml:trace>
  <inkml:trace contextRef="#ctx0" brushRef="#br0" timeOffset="8930.92">5513 124 152,'2'-8'8384,"0"24"-6129,-1 33-572,-5-25-1062,2-1-1,1 1 1,1 0-1,4 39 0,0 17-527,0-27-16,-3-43-5421,0-13 4611,0 0 1,0 0 0,0 1 0,0-1 0,0 1 0,1-1 0,-1 1 0,1 0-1,-1-1 1,4-2 0,1-2-1256</inkml:trace>
  <inkml:trace contextRef="#ctx0" brushRef="#br0" timeOffset="9502.02">5771 353 508,'2'-10'7699,"1"-10"-6400,-2 19-1256,-1 0 0,-1 0-1,1 0 1,0 0 0,0 1-1,0-1 1,0 0 0,-1 0-1,1 0 1,0 1 0,-1-1 0,1 0-1,0 0 1,-1 1 0,1-1-1,-1 0 1,1 1 0,-1-1-1,1 1 1,-1-1 0,0 1 0,1-1-1,-1 1 1,0-1 0,0 1-1,-1-1 1,0 0 3,-1 0 0,1 1-1,-1-1 1,0 1 0,1-1 0,-1 1-1,0 0 1,-4 0 0,-51 12 508,56-11-495,-5 1 58,0 1-1,0 0 0,0 1 0,0 0 1,1 0-1,-1 0 0,1 1 0,0 0 1,1 0-1,-1 0 0,1 1 1,0 0-1,0 0 0,1 0 0,-5 10 1,8-14-120,0-1 1,1 1-1,-1 0 1,1 0-1,-1 0 1,1 0 0,0 0-1,0 0 1,0 0-1,0 0 1,0-1-1,0 1 1,0 0-1,1 0 1,-1 0 0,1 0-1,0 0 1,-1-1-1,1 1 1,0 0-1,0 0 1,2 2-1,-1-2 0,1 1-1,-1-1 1,1 0-1,0 0 0,0 0 1,0 0-1,0 0 1,0-1-1,0 1 0,0-1 1,6 2-1,-1-1-12,0-1 1,-1 1-1,1-1 0,0-1 0,0 1 0,0-1 0,0-1 0,-1 1 0,1-1 0,12-4 1,-14 3 3,0-1 0,-1 0 0,1 0 0,-1 0 0,1-1 0,-1 0 0,0 0 1,5-5-1,-8 6-50,1 1 0,-1-1 1,0 0-1,0 0 0,0 0 1,0 0-1,-1 0 0,1-1 1,-1 1-1,1-1 0,-1 1 1,0-1-1,-1 1 0,1-1 1,0-4-1,4-7-79,-5 15 142,0 0 0,0 0 0,0 0 0,0 1 0,0-1 0,0 0 0,1 0 0,-1 0 1,0 0-1,0 0 0,0 1 0,0-1 0,0 0 0,0 0 0,0 0 0,0 0 0,0 0 1,0 0-1,0 1 0,1-1 0,-1 0 0,0 0 0,0 0 0,0 0 0,0 0 0,0 0 0,0 0 1,1 0-1,-1 0 0,0 0 0,0 0 0,0 0 0,0 0 0,0 1 0,1-1 0,-1 0 1,0 0-1,0 0 0,0 0 0,0 0 0,0-1 0,1 1 0,-1 0 0,0 0 0,0 0 0,0 0 1,0 0-1,0 0 0,1 0 0,-1 0 0,0 0 0,-2 25 99,1-22-44,1 1 1,-1 0-1,1 0 0,0 0 1,0 0-1,0 0 1,1 0-1,1 6 0,2 5 121,-4-12-180,1-1-1,-1 1 1,1 0-1,-1 0 0,1-1 1,0 1-1,0 0 1,0-1-1,1 1 1,-1-1-1,1 1 1,-1-1-1,1 0 1,0 0-1,-1 1 0,1-1 1,1-1-1,-1 1 1,0 0-1,0 0 1,5 2-1,-5-4-181,1 1 0,-1 0 0,1-1 1,-1 0-1,0 1 0,1-1 0,-1 0 0,1-1 0,-1 1 0,1 0 0,-1-1 0,0 1 0,1-1 1,-1 0-1,0 1 0,1-1 0,-1 0 0,0-1 0,0 1 0,0 0 0,2-2 0,1-1-501,0 0 1,0-1-1,-1 1 0,0-1 0,0 0 0,0 0 0,3-6 0,3-2-962</inkml:trace>
  <inkml:trace contextRef="#ctx0" brushRef="#br0" timeOffset="10055.94">6012 112 780,'3'-4'6231,"-13"14"-4443,6 1-1332,-1 1 0,1-1 0,1 0 0,0 1 0,1 0 0,0 0 0,1-1 0,-1 15 0,-3 29-133,-6 82-186,8-121-153,1 0 0,0 25 0,2-33 9,0-7-21,7-20 5,5-10 11,2 0 1,22-31-1,-29 49-4,1 1 1,0 1-1,0-1 1,1 1-1,0 1 1,1 0-1,0 0 0,19-11 1,-27 18 26,-1 0-1,1 0 1,0 0 0,-1 1-1,1-1 1,0 0 0,-1 1-1,1-1 1,0 1 0,0-1-1,0 1 1,-1 0 0,1 0-1,0 0 1,0 0 0,0 0-1,0 0 1,-1 1 0,1-1-1,0 1 1,0-1 0,-1 1 0,1-1-1,2 2 1,-2 0-8,0 0 1,0 0 0,1 0-1,-1 1 1,0-1 0,-1 1-1,1-1 1,0 1-1,-1 0 1,0-1 0,1 1-1,-1 0 1,1 3-1,2 9 145,-1-1-1,-1 1 0,0 0 1,0 26-1,-1-33-104,-1-1 0,-1 1 0,1-1 0,-1 1 0,-1-1 0,1 1 1,-1-1-1,0 0 0,-1 1 0,0-1 0,0-1 0,-8 13 0,7-14 55,0 0 0,0-1 0,0 0 0,-1 0 0,-9 6 0,13-9-118,-1 0 1,0 1-1,0-1 1,1 0 0,-1 0-1,0 0 1,0-1 0,0 1-1,0 0 1,0-1-1,0 0 1,-1 1 0,1-1-1,0 0 1,0 0 0,0 0-1,0 0 1,0 0 0,0-1-1,0 1 1,0-1-1,-3 0 1,5 1-220,-1-1 0,0 0 0,0 0 0,0 1 0,0-1 1,1 0-1,-1 0 0,0 0 0,1 0 0,-1 0 0,0 0 0,1 0 0,0 0 0,-1 0 0,1 0 0,-1 0 1,1 0-1,0 0 0,0 0 0,0 0 0,0 0 0,0 0 0,0-1 0,0-1 0,0 0-350,1 1-1,-1-1 1,1 1-1,0-1 0,-1 0 1,1 1-1,1-1 1,-1 1-1,3-4 1,1-1-1433</inkml:trace>
  <inkml:trace contextRef="#ctx0" brushRef="#br0" timeOffset="10512.28">6295 375 356,'25'3'5439,"15"7"-3682,13 3-1686,-3-10-55,-47-3 2,0 0-1,-1 0 0,1 0 1,0-1-1,-1 1 0,1-1 0,-1 0 1,1 0-1,-1 0 0,1 0 1,-1 0-1,0 0 0,1-1 0,-1 1 1,4-4-1,-6 4 7,1 0 0,-1 1 0,1-1 0,-1 0 0,1 0 0,-1 0 0,0 0 0,0 0 0,1 1 0,-1-1 0,0 0 0,0 0 0,0 0 0,0 0 0,0 0 0,0 0 0,0 0 0,0 0 0,0 0 0,0 0 0,0 0 0,-1 0 0,1 1 0,0-1 0,-1 0 0,0-2 0,-14-17 92,14 19-110,-2-1 27,1 0 0,-1 1 0,1-1 1,-1 1-1,1 0 0,-1 0 0,0 0 0,0 0 0,1 0 0,-1 0 0,0 1 1,0 0-1,0-1 0,0 1 0,0 0 0,0 0 0,0 1 0,0-1 0,1 1 0,-1-1 1,0 1-1,0 0 0,0 0 0,1 0 0,-6 3 0,0-1 200,0 1 0,0 0 0,0 1 0,1 0 0,0 0 1,-1 0-1,-7 10 0,10-10-134,0 1 1,0 0 0,1 1-1,0-1 1,-4 10 0,7-14-93,0 1 0,0 0 0,0 0 1,0 0-1,0 0 0,1 0 0,0 0 0,-1 0 1,1 0-1,0 0 0,0 0 0,1 0 0,-1 0 1,1 0-1,0 3 0,0-2-45,0-1-1,0 1 1,0-1-1,1 0 0,-1 0 1,1 0-1,-1 0 1,1 0-1,0 0 1,0 0-1,1-1 1,-1 1-1,0-1 1,1 1-1,0-1 1,-1 0-1,1 0 1,0 0-1,0 0 1,0-1-1,1 1 1,-1-1-1,0 0 0,0 0 1,1 0-1,-1 0 1,1 0-1,-1-1 1,1 0-1,-1 1 1,0-2-1,1 1 1,-1 0-1,1 0 1,-1-1-1,5-1 1,-2 1-727,0 0 1,0 0-1,0-1 1,0 1-1,-1-1 1,1-1-1,0 1 1,-1-1-1,0 0 1,9-7-1,-7 4-1133</inkml:trace>
  <inkml:trace contextRef="#ctx0" brushRef="#br0" timeOffset="10867.89">6692 146 1948,'0'0'3521,"5"32"-855,-8 18-689,-2 0 1,-12 55-1,4-34-1320,10-44-607,-5 24-39,5-27-1693,5-39-6337,-2 7 6119,0 1-128</inkml:trace>
  <inkml:trace contextRef="#ctx0" brushRef="#br0" timeOffset="12770.81">457 531 892,'17'-38'5419,"-16"36"-4565,2-5 1949,-1 10-2351,-2-3-216,1 0-225,2 0-8,-2 0 157,-2 3 258,2-3-403,-5 0 850,3 0-577,-22 16-226,3-6-54,10-5-3,1 0-1,0 0 1,0 1-1,1 0 1,-16 14 0,-5 3 45,24-19-2,-1 0 1,1-1 0,1 2-1,-1-1 1,-8 10 0,5-3 42,6-9-77,0 0-1,0 0 0,0 0 0,1 0 0,-1 1 1,1-1-1,-1 1 0,1-1 0,0 1 1,0-1-1,0 1 0,1 0 0,-2 4 1,2-4-12,0 0 0,0 0 0,0 0 0,1 0 0,-1 0 0,1-1 0,-1 1 0,1 0 0,0 0 0,0-1 0,0 1 0,0 0 0,1-1 0,-1 1 0,1-1 0,0 0 0,-1 1 0,1-1 0,0 0 0,0 0 0,0 0 0,1-1 0,-1 1 0,0 0 0,1-1 0,-1 1 0,1-1 0,-1 0 0,1 0 0,0 0 0,0 0 0,-1 0 0,1-1 0,5 1 0,11 2 175,0 1-145,0-2-1,0 0 1,1 0-1,-1-2 1,0 0-1,36-7 1,-53 7-395,0-1 1,0 0-1,0 0 1,0-1-1,-1 1 1,1 0 0,0-1-1,-1 1 1,1-1-1,-1 1 1,0-1 0,1 1-1,-1-1 1,0 0-1,0 0 1,0 0-1,0 0 1,0-2 0,-2-2-4417,-3 5 3135</inkml:trace>
  <inkml:trace contextRef="#ctx0" brushRef="#br0" timeOffset="13415.34">426 640 1124,'0'-3'1124,"0"3"-1056,0 0 0,0-1 0,-1 1-1,1 0 1,0-1 0,0 1-1,0-1 1,0 1 0,0-1 0,0 1-1,0 0 1,0-1 0,0 1 0,1-1-1,-1 1 1,0 0 0,0-1 0,0 1-1,0 0 1,0-1 0,1 1 0,-1-1-1,0 1 1,0 0 0,1-1 0,-1 1-1,0 0 1,1 0 0,-1-1 0,0 1-1,0 0 1,1 0 0,-1-1-1,1 1 1,-1 0 0,0 0 0,1 0-1,-1 0 1,1 0 0,-1 0 0,0-1-1,1 1 1,-1 0 0,1 0 0,-1 0-1,0 0 1,1 0 0,0 0 88,32 7 1979,-19 2-1869,-7-5-300,0 0 0,0-1 1,0 1-1,14 3 1,-17-6-243,0 0-1,0-1 1,1 0 0,-1 1 0,0-2 0,0 1 0,0 0 0,0-1 0,0 0 0,0 0 0,0 0 0,0 0 0,3-3 0,5-1-1242,-1 1-216</inkml:trace>
  <inkml:trace contextRef="#ctx0" brushRef="#br0" timeOffset="13779.28">721 562 52,'0'0'1862,"-3"5"2246,-5 18-2509,19 37 674,-10-48-1996,1 1 0,1 0-1,0-1 1,9 23 0,-10-30-279,-1-3 4,0 0 0,1 0 0,-1 0 0,1 0 0,-1 0-1,1 0 1,0 0 0,-1-1 0,1 1 0,0-1 0,4 3 0,-6-4-4,1 1 1,0-1 0,-1 1 0,1-1-1,0 1 1,-1-1 0,1 0 0,0 1 0,0-1-1,-1 0 1,1 1 0,0-1 0,0 0 0,0 0-1,-1 0 1,1 0 0,0 0 0,0 0-1,0 0 1,-1 0 0,1 0 0,0 0 0,0-1-1,0 1 1,-1 0 0,1 0 0,0-1 0,-1 1-1,1-1 1,0 1 0,0 0 0,-1-1 0,1 1-1,-1-1 1,1 0 0,0 0 0,17-22 43,-15 20-44,-1 1 0,0-1-1,1 1 1,-1-1 0,-1 0 0,1 0 0,0 0 0,-1 0 0,1 0 0,-1 0-1,0-1 1,0 1 0,0 0 0,0 0 0,0-7 0,10-94-172,-11 51-174,0 52 336,12 35-38,-7-27 47,-1-1 1,1 0-1,0 0 1,1 0-1,0-1 1,-1 0-1,2 0 1,-1 0 0,1-1-1,-1 0 1,1 0-1,0 0 1,0-1-1,1 0 1,-1-1-1,1 0 1,-1 0-1,1 0 1,0-1 0,0 0-1,0-1 1,-1 0-1,1 0 1,9-1-1,-5-2-207,0 0-1,0 0 0,18-8 0,-18 6-89,-10 5 290,-1 0 0,1-1 1,0 1-1,-1-1 0,1 0 0,-1 1 1,1-1-1,-1 0 0,1 0 0,-1 0 0,0 0 1,1 0-1,-1 0 0,0 0 0,0-1 1,0 1-1,0 0 0,0-1 0,0 1 1,0-1-1,0 1 0,-1-1 0,1 1 1,-1-1-1,1 1 0,-1-1 0,1 0 1,-1 1-1,0-1 0,0 0 0,0 1 0,0-1 1,0 0-1,0 1 0,0-1 0,0 0 1,-1 1-1,1-1 0,-1 0 0,1 1 1,-2-3-1,1 3 10,1-1 0,-1 1 0,0-1 0,0 1 0,0-1 0,0 1 0,0 0-1,0-1 1,0 1 0,0 0 0,0 0 0,-1 0 0,1 0 0,0 0 0,-1 0 0,1 0 0,-1 1 0,1-1 0,-1 0 0,1 1 0,-1-1 0,0 1 0,1 0 0,-1-1 0,1 1 0,-1 0 0,0 0 0,1 0 0,-1 0 0,0 0 0,1 0-1,-1 1 1,-2 0 0,-1 1 25,-1 2 0,1-1 0,0 0 0,0 1 0,0 0 0,0 0 0,1 0 0,-8 10 0,10-10-6,-1 0 1,1 1 0,0-1 0,1 1 0,-1 0 0,1-1 0,-1 1 0,1 0 0,1 0 0,-1 0 0,1 0 0,0 0-1,0 0 1,0 0 0,1 0 0,0 0 0,0 0 0,0-1 0,0 1 0,1 0 0,0 0 0,0-1 0,4 8 0,9 12-60,-13-19-19,0-1 1,0 0-1,1 0 0,0 0 1,-1 0-1,1 0 0,1-1 1,-1 1-1,1-1 0,-1 0 1,7 4-1,-7-6-248,-1 0 0,0 0 0,1-1 0,-1 1 0,1 0 0,-1-1-1,1 0 1,0 0 0,-1 0 0,1 0 0,-1 0 0,1 0 0,-1-1 0,1 1 0,-1-1-1,1 0 1,-1 0 0,1 0 0,-1 0 0,3-2 0,2-2-1452</inkml:trace>
  <inkml:trace contextRef="#ctx0" brushRef="#br0" timeOffset="14633.28">1234 587 496,'-5'12'5664,"-1"17"-4399,12 111 361,-6-139-1471,0-33 223,0 23-383,1 0 0,0-1-1,1 1 1,0 0 0,0 0-1,5-12 1,-5 17 2,-1 1 0,0-1 0,1 1 0,0-1 0,0 1 0,0 0 1,0 0-1,1 0 0,-1 0 0,1 0 0,0 0 0,-1 1 0,1-1 0,0 1 0,1 0 0,-1 0 0,0 0 0,6-2 1,4-3-49,-11 6 54,0 0 0,-1 0 0,1 0-1,0 1 1,0-1 0,-1 0-1,1 1 1,0-1 0,0 1 0,0-1-1,3 1 1,-4 0 3,-2 11 14,0-1 0,0 0 0,-5 18 0,4-19-16,0-1 1,0 1-1,0 16 1,0-11 6,2-13-9,0 0-1,-1 1 1,1-1 0,0 1-1,0-1 1,0 0 0,0 1-1,0-1 1,0 1 0,1-1 0,-1 0-1,1 3 1,0 0 9,0 0 0,1 0 0,0 0 0,-1 0 0,2 0 0,-1 0 0,0 0 0,1 0 0,3 3 0,-4-5-11,0-1 1,0 0 0,0 0 0,0 0-1,0-1 1,0 1 0,0 0 0,1-1 0,-1 1-1,0-1 1,0 0 0,1 0 0,-1 0-1,0 0 1,0 0 0,1 0 0,-1-1-1,0 1 1,0-1 0,0 0 0,3-1 0,3 0-2,-1 0 1,-1-1 0,1 0 0,0 0-1,-1 0 1,1-1 0,-1 0 0,0-1-1,0 1 1,-1-1 0,1 0 0,-1-1-1,0 1 1,-1-1 0,1 0-1,-1 0 1,0-1 0,-1 1 0,1-1-1,2-7 1,-4 6 3,-1 1 0,1 0 0,-1-1 0,0 1-1,-1-1 1,0 0 0,0 1 0,-1-1 0,0 1 0,-2-12 0,1 10 3,2 8-4,0 0-1,0 0 1,0 1-1,0-1 1,0 0-1,0 0 0,0 1 1,0-1-1,-1 0 1,1 0-1,0 1 1,0-1-1,-1 0 1,1 0-1,0 1 0,-1-1 1,1 0-1,-1 1 1,1-1-1,-1 1 1,1-1-1,-1 1 1,1-1-1,-1 1 0,1-1 1,-1 1-1,0-1 1,-1 0-1,4 3 3,-1 1-1,0-1 1,0 0-1,0 0 1,-1 1-1,1-1 1,-1 0-1,1 1 1,-1-1-1,0 1 0,0 2 1,3 9 94,8 13 489,2 0 0,16 25 0,-4-8-483,-13-22-80,-2 1 0,0 0 0,-1 1 0,6 25 0,-15-46-19,1 1 0,0 0 0,-1 0-1,0 0 1,1-1 0,-2 1 0,1 0 0,0 0 0,-1 0-1,0-1 1,1 1 0,-2 0 0,1-1 0,0 1 0,-1-1-1,1 1 1,-1-1 0,0 1 0,0-1 0,-1 0 0,1 0-1,-5 4 1,2-3 27,-1 1 0,0-2 0,0 1 0,0-1 0,0 0 0,-1 0 0,1-1 0,-1 1 0,1-1 0,-1-1 0,-11 2 0,-60 4-1241,77-7 1135,1 0 1,0 0-1,-1 0 0,1 0 1,0 0-1,-1 0 0,1 0 1,0 0-1,-1 0 1,1 0-1,0 0 0,-1 0 1,1 0-1,0-1 0,0 1 1,-1 0-1,1 0 0,0 0 1,-1 0-1,1-1 0,0 1 1,0 0-1,-1 0 0,1 0 1,0-1-1,0 1 1,0 0-1,-1 0 0,1-1 1,0 1-1,0 0 0,0-1 1,0 1-1,-1 0 0,1-1 1,0 1-1,0 0 0,0-1 1,0 1-1,0 0 0,0-1 1,5-13-4618,0 11 2960</inkml:trace>
  <inkml:trace contextRef="#ctx0" brushRef="#br0" timeOffset="15055.38">1965 616 1584,'-10'21'3901,"8"-11"-3442,0 0 1,1 1 0,-1 19-1,2 70 1511,-5-56-1527,-1 3-929,6-47 131,-5-12-8288</inkml:trace>
  <inkml:trace contextRef="#ctx0" brushRef="#br0" timeOffset="15430.28">1815 639 584,'26'-1'4689,"12"-6"-3156,10 0-815,-27 5-463,0 0-1,1 2 1,-1 0 0,0 2-1,28 5 1,-40-5-226,-2-1-28,1 1 1,-1 0 0,1 0 0,-1 1 0,9 4 0,-16-7-26,0 1 0,1-1 0,-1 1 0,0-1 1,0 0-1,1 1 0,-1-1 0,0 1 1,0-1-1,0 1 0,0-1 0,0 1 0,1-1 1,-1 1-1,0-1 0,0 0 0,0 1 1,0-1-1,0 1 0,-1-1 0,1 1 0,0-1 1,0 1-1,0-1 0,0 1 0,0-1 1,-1 0-1,1 2 0</inkml:trace>
  <inkml:trace contextRef="#ctx0" brushRef="#br0" timeOffset="15805.3">2155 681 336,'8'12'7258,"4"21"-7122,-11-30 393,4 12-378,-1 2-1,-1-1 1,0 0-1,-1 1 1,-1-1-1,-1 18 1,-6-20-466,6-14 210,0 0 0,0 0 1,0 0-1,0 0 1,0 0-1,0-1 0,0 1 1,-3-1-2617,3 1 2617,0 0-1,-1 0 1,1 0-1,0 0 0,0 0 1,0 0-1,0 0 0,0 0 1,-1 1-524,1-5-1303</inkml:trace>
  <inkml:trace contextRef="#ctx0" brushRef="#br0" timeOffset="15806.3">2216 596 620,'0'-3'3956,"0"0"-2035,6 3-1481,-6-3-20,5 3-452,1 3-288,0-3-496,-1 3 63,1-3-315,-1 0-352,1 0-260</inkml:trace>
  <inkml:trace contextRef="#ctx0" brushRef="#br0" timeOffset="16209.28">2440 631 560,'-3'0'663,"0"0"-1,-1 1 0,1-1 1,0 1-1,-1 0 1,1 0-1,0 0 1,0 1-1,-4 1 1,-27 23 2049,29-21-2451,1 0-1,-1 0 1,1 1 0,0-1-1,0 1 1,0 0 0,1 0-1,0 1 1,-3 9 0,1-2 37,0 10 282,5-15-412,-1-7-144,1 1-1,0-1 0,0 1 1,0-1-1,0 0 0,0 1 0,1-1 1,-1 1-1,1-1 0,-1 0 1,1 0-1,0 1 0,0-1 0,0 0 1,0 0-1,1 0 0,-1 0 1,0 0-1,1 0 0,-1 0 0,1-1 1,0 1-1,3 2 0,-1-1-129,0-1 0,1 1 0,-1-1 0,1-1 0,-1 1 0,1 0 0,0-1 0,0 0 0,-1 0-1,1-1 1,0 1 0,0-1 0,0 0 0,0 0 0,6-2 0,-3 2-796,-1-2 1,0 1-1,1-1 0,-1 0 0,0 0 1,0-1-1,0 1 0,-1-2 1,10-5-1,-10 3-1293</inkml:trace>
  <inkml:trace contextRef="#ctx0" brushRef="#br0" timeOffset="16874.08">2853 723 716,'-1'5'4970,"-3"21"-3742,9 65 638,7-35-1631,-12-48-239,2-9-9,1-15-7,-1 2 10,0 0 0,0 0-1,1 0 1,1 1 0,1-1 0,6-14-1,0-1 0,-9 24 12,0 1 0,1 0 0,-1 0 0,1 0 0,0 0 1,0 0-1,1 0 0,-1 1 0,1 0 0,-1 0 0,1 0 0,0 0 0,0 0 0,0 1 1,1 0-1,-1-1 0,1 2 0,-1-1 0,1 0 0,-1 1 0,1 0 0,0 0 1,6 0-1,-6 0 5,0 1-1,0 0 1,0-1 0,1 2 0,-1-1 0,0 1 0,0-1-1,0 1 1,0 1 0,0-1 0,-1 1 0,1 0 0,0 0-1,-1 0 1,1 0 0,-1 1 0,1 0 0,-1 0 0,0 0-1,-1 1 1,8 6 0,-7-3 8,0 0-1,0 0 1,0 0-1,-1 0 1,0 1-1,0-1 1,-1 1-1,0 0 1,0 0-1,-1 0 1,0 0-1,-1 0 1,0 14 0,-11 22-64,11-44 60,0 0-27,1 0 16,-1-1-1,1 1 1,-1 0 0,0 0 0,1-1-1,-1 1 1,0 0 0,0-1-1,1 1 1,-1-1 0,0 1 0,0 0-1,1-1 1,-1 1 0,0-1 0,0 1-1,0-1 1,0 1 0,0 0-1,1-1 1,-1 1 0,0-1 0,0 1-1,0-1 1,0 1 0,0-1 0,-1 1-1,1-1 1,0 1 0,1-21-4,-1 20 2,1-9 8,0 0 0,1 1 0,1-1 0,-1 1 0,2 0 0,-1-1 0,1 2 0,0-1 0,1 0 0,0 1 0,11-13 0,-13 17-5,0 1 0,0 0-1,0 0 1,1 0 0,-1 0 0,1 0 0,0 1 0,0 0-1,0 0 1,0 0 0,0 0 0,1 0 0,-1 1 0,0 0-1,1 0 1,-1 0 0,6 0 0,-1 0 16,-1 1 1,1 0 0,-1 0-1,0 1 1,1 0-1,-1 1 1,0-1-1,11 5 1,-17-5 6,1 0 0,0 1 0,-1-1 0,1 1 1,-1-1-1,0 1 0,0 0 0,1 0 0,-1 0 0,0 0 1,-1 1-1,1-1 0,0 0 0,-1 1 0,1-1 0,1 4 1,12 45 481,-11-34-193,-4-14-275,0 1 1,0-1-1,0 0 0,0 1 1,-1-1-1,1 0 1,-1 1-1,0-1 1,0 0-1,0 0 0,-2 5 1,-5 23 28,2-3-1025,17-44-6631,-5 10 5534</inkml:trace>
  <inkml:trace contextRef="#ctx0" brushRef="#br0" timeOffset="18300.06">3617 759 2124,'0'-1'252,"0"0"0,0 0 0,0 0 0,0 0 0,0 0 0,0 0 0,0 0 0,-1 0 0,1 0 0,0 0 0,-1 0 0,1 0-1,-1 0 1,1 0 0,-1 0 0,1 0 0,-1 0 0,0 0 0,0 0 0,1 0 0,-1 1 0,0-1 0,0 0 0,0 1 0,-1-2 0,0 1-146,0 1 0,0-1 1,0 1-1,-1 0 0,1-1 1,0 1-1,0 0 0,0 0 0,0 0 1,0 1-1,0-1 0,0 1 1,-2 0-1,-2 0-37,0 1 0,0 1 0,1-1 0,-1 1 1,1 0-1,0 0 0,0 0 0,0 1 0,-8 7 0,10-8-21,0 1 0,0-1 1,1 1-1,-1-1 0,1 1 0,0 0 0,0 0 0,1 0 0,-1 0 0,1 1 0,0-1 0,0 0 0,0 1 0,0-1 0,1 0 0,0 1 0,0-1 0,0 1 1,0-1-1,1 0 0,0 1 0,2 6 0,-1-4-19,1 1 0,0-1 0,1 0 0,8 13 0,-11-18-27,0-1-1,1 1 1,-1 0 0,1-1 0,-1 1-1,1-1 1,0 1 0,0-1 0,-1 0-1,1 0 1,0 0 0,0 0 0,0 0 0,1 0-1,-1-1 1,0 1 0,0-1 0,0 1-1,0-1 1,1 0 0,-1 0 0,0 0-1,4 0 1,2-2 5,-1-1 1,0 1-1,0-1 0,0-1 1,0 1-1,0-1 0,-1-1 1,0 1-1,0-1 0,0 0 1,0 0-1,-1-1 0,10-12 1,-13 15-16,1 0 0,-1-1 0,0 1 0,0-1 1,-1 0-1,1 1 0,-1-1 0,1 0 0,-1 0 0,0 0 0,0-5 1,2-49-14,-3 56 23,-3 8-82,2-4 80,0 0 0,0-1 0,0 1 0,0 0 0,0-1 1,1 1-1,-1 0 0,1 0 0,-1-1 0,1 4 0,-1 19 77,0-19-67,1 1 0,0-1 0,0 1 0,0 0 0,1-1 0,0 1 0,0-1 0,2 8 0,-1-9-10,0 1 1,0-1-1,0 0 1,1 0-1,-1 0 0,1 0 1,0-1-1,0 1 0,1-1 1,4 5-1,-7-7-1,1 0-1,-1 0 1,0 0 0,1 0-1,-1 0 1,1 0 0,-1-1-1,1 1 1,-1 0 0,1-1-1,-1 0 1,1 1-1,0-1 1,-1 0 0,1 0-1,0 0 1,-1 0 0,1 0-1,0 0 1,-1 0 0,1 0-1,-1-1 1,1 1 0,0-1-1,-1 1 1,1-1 0,-1 0-1,1 1 1,-1-1-1,0 0 1,3-2 0,0 0 3,0 0 0,0 0-1,0-1 1,-1 1 0,1-1 0,-1 0 0,0 0 0,0 0 0,0 0 0,-1 0 0,0-1 0,1 0 0,1-5-1,-4 10-1,2-9-11,0 0 0,1 0-1,0 0 1,1 1 0,0-1-1,0 1 1,1 0 0,0 1-1,6-9 1,-1 5 8,8-5 0,-17 15 2,0 0-1,0 1 1,-1-1-1,1 1 1,0-1-1,0 1 0,0-1 1,0 1-1,0-1 1,0 1-1,0 0 1,0 0-1,0-1 1,0 1-1,0 0 1,0 0-1,0 0 1,0 0-1,0 0 1,0 1-1,0-1 1,0 0-1,0 0 1,0 1-1,0-1 1,0 0-1,0 1 1,0-1-1,2 2 1,-1 1 5,0 0 1,0 0-1,-1 0 1,1 0 0,-1 0-1,1 1 1,1 6 0,0 1 12,-1-4-5,0 0 1,-1 1-1,0-1 1,0 10-1,-1-11-8,1 1 1,-1-1-1,1 0 0,0 0 0,1 0 0,-1 0 0,4 7 0,-1-5-14,0 1-1,1 1 0,0-1-1,0-1 1,1 1 0,11 11 0,-15-18 13,0 0 0,0-1 1,0 1-1,0 0 0,1-1 0,-1 0 0,1 1 1,-1-1-1,1 0 0,-1 0 0,1-1 0,-1 1 1,1 0-1,0-1 0,-1 0 0,1 0 1,0 1-1,0-2 0,-1 1 0,1 0 0,0 0 1,-1-1-1,1 0 0,0 1 0,-1-1 1,3-1-1,1-1 4,0 0 0,-1 0 0,0 0 0,1-1 0,-1 1 0,-1-1 0,1 0 0,0-1 0,-1 1 0,6-9 0,2-1 23,-8 8-17,-1 0 0,0-1 0,0 1 0,-1-1 0,1 0-1,-2 0 1,3-11 0,-3 13-6,4-27-8,-1 0 0,-2 0 0,-2-35 0,-1 35-17,0 29-10,-3 10 115,-2 14 249,3 59 1135,0-53-1226,2 0 0,1-1 0,6 52 0,-4-62-241,-1-1 0,0 0 0,-3 21 0,1-1 107,3-43-110,1 0 0,0 0 0,7-14-1,-5 12-19,6-15-58,1 0 1,1 1-1,20-27 0,-28 44 65,0 0 0,0 1 0,1 0 0,0 0-1,0 1 1,0-1 0,1 1 0,0 0 0,0 1 0,0 0-1,0 0 1,1 1 0,0 0 0,0 0 0,8-2 0,3 3-10,-19 2 23,0 0 1,0 0 0,1 0 0,-1 0-1,0 0 1,0 0 0,0 0-1,0 0 1,1 0 0,-1 0 0,0 0-1,0 0 1,0 0 0,0 0 0,1 1-1,-1-1 1,0 0 0,0 0-1,0 0 1,0 0 0,0 0 0,1 1-1,-1-1 1,0 0 0,0 0 0,0 0-1,0 1 1,0-1 0,0 0-1,0 0 1,0 0 0,0 0 0,0 1-1,0-1 1,0 0 0,0 0-1,0 0 1,0 1 0,0-1 0,0 0-1,-2 3 7,-1 0-1,0-1 1,1 1-1,-1-1 1,0 0-1,0 0 0,0 0 1,-1 0-1,1 0 1,0-1-1,-8 3 1,-2 2 13,9-3-6,0 0 0,0 1 0,0-1 0,0 1 0,1-1 1,0 1-1,0 0 0,0 1 0,0-1 0,0 0 0,1 1 0,0-1 0,-3 8 1,4-10-12,0 1 0,0 0 1,0-1-1,1 1 1,-1 0-1,1 0 0,0-1 1,-1 1-1,1 0 0,0 0 1,1-1-1,-1 1 1,0 0-1,1 0 0,-1-1 1,1 1-1,0 0 1,0-1-1,0 1 0,1-1 1,-1 1-1,0-1 1,1 1-1,0-1 0,-1 0 1,4 3-1,-3-3 79,1 0 0,0 1 0,0-1 0,0 0 0,0-1 0,0 1 0,1-1 0,-1 1 0,4 0-1,4 1-261,0-2 0,0 1 0,0-1 0,0 0 0,0-1 0,0-1 0,0 0 0,0 0 0,0-1 0,17-5 0,0 1-3107,-26 5 2696,1 0 1,-1 0-1,0 0 0,1 0 0,-1 0 0,0-1 0,0 1 1,0-1-1,0 0 0,0 1 0,2-3 0,-3 1-1251</inkml:trace>
  <inkml:trace contextRef="#ctx0" brushRef="#br0" timeOffset="18695.3">4660 873 32,'8'-7'14421,"-6"4"-14352</inkml:trace>
  <inkml:trace contextRef="#ctx0" brushRef="#br0" timeOffset="19067.28">4739 724 2388,'-12'6'8453,"7"-3"-9619,-6 0-7769</inkml:trace>
  <inkml:trace contextRef="#ctx0" brushRef="#br0" timeOffset="20940.23">1926 1395 1136,'22'0'4507,"29"0"-2671,100-4 1522,-75 2-3153,-43 0-215,1 1-1,-1 2 1,42 6-1,-41-3 4,61-1-1,-85-3 8,54-1-8,-9 0-10,83 9 1,-84-3 86,82-3 1,-82-3-231,154 14 156,-102-7-57,-76-2 57,0-2 1,0-1-1,1-2 0,31-4 1,-46 3 5,1 1 1,-1 0 0,24 3 0,0-1 1,-1 0-15,-21 0 19,1-1-1,-1 0 0,23-4 1,149-19-128,-48 3 178,-56 9 19,-32 6-21,100 5 1,-67 2-55,121 1 847,52-3-834,-69 15 475,-139-12-476,-35-1-7,0-1 0,0-1 0,19-2 0,-11 0 176,0 1 0,48 6-1,-1-1 410,-39-3-222,45 9 1,-47-5-41,44 1 1,61-3-299,-121-4-43,-1 0 0,1-1-1,15-5 1,-15 4-2,-1 0 0,1 0 0,17 1-1,173-1 37,-192 3-23,0-1 0,-1 0-1,18-4 1,-28 4 1,0 0 0,-1 1 0,1-1 0,-1 0 0,1 0 0,-1 0 1,0-1-1,1 1 0,-1 0 0,0 0 0,0-1 0,0 1 0,0-1 0,0 1 0,1-3 0,-1 3-41,8-6-355,0 1-1772,-5-2-4965,-10 4 3532</inkml:trace>
  <inkml:trace contextRef="#ctx0" brushRef="#br0" timeOffset="22177.66">2205 1245 1184,'0'-1'225,"1"0"-1,-1 0 1,1 1-1,-1-1 1,1 0 0,-1 0-1,1 1 1,-1-1-1,1 0 1,-1 1 0,1-1-1,0 0 1,-1 1-1,1-1 1,0 1-1,0 0 1,0-1 0,-1 1-1,1-1 1,0 1-1,0 0 1,1-1 0,27-4-46,-17 4 366,4-1 8751,-22 15-8554,6-4-569,-1-1 0,0 1 1,0-1-1,-1 0 0,-3 12 0,1-5-84,1 1 1,1-1-1,0 1 0,1 23 1,-2-25-70,2-13-19,1 0 0,0 0 1,-1-1-1,1 1 0,0 0 0,0 0 1,0 0-1,-1 0 0,1 0 0,0 0 1,0 0-1,0 0 0,0 0 1,1-1-1,-1 1 0,0 0 0,0 0 1,0 0-1,1 0 0,-1 0 1,0 0-1,1-1 0,-1 1 0,2 1 1,-2-1-50,0-1 1,1 1-1,-1-1 1,0 1-1,0-1 1,0 0-1,0 1 1,1-1-1,-1 1 1,0-1-1,0 1 1,0-1-1,0 1 1,0-1-1,0 1 1,0-1-1,0 1 1,0-1-1,-1 1 1,1-1-1,0 1 1,0-1-1,0 1 1,-1-1-1,1 1 1,0-1-1,0 1 1,-1-1-1,1 0 1,-1 1-1,3-1-1024,-1-9-4585</inkml:trace>
  <inkml:trace contextRef="#ctx0" brushRef="#br0" timeOffset="23002.4">1821 1603 1616,'-6'-6'6643,"9"7"-6273,-1 0 1,0-1 0,0 1-1,0 0 1,0-1 0,0 1-1,1-1 1,-1 0-1,0 0 1,0 0 0,3 0-1,34 1 550,6-4-939,-17 0-2137,-1 2-6140</inkml:trace>
  <inkml:trace contextRef="#ctx0" brushRef="#br0" timeOffset="23523.42">2149 1562 1720,'0'0'1883,"-8"2"2550,-1 2-3447,5 0-794,2-2-148,0 0 0,0 0 0,0 1 0,0-1 0,0 0 0,0 1 0,1-1 0,0 1-1,-1 0 1,1-1 0,0 1 0,0 0 0,0 0 0,0 5 0,1-7-46,1 1 1,-1-1-1,1 0 1,-1 0-1,1 0 1,0 0-1,0 0 0,0 0 1,-1 0-1,1 0 1,0 0-1,0 0 1,0 0-1,1 0 1,-1-1-1,0 1 0,0 0 1,0-1-1,0 1 1,1-1-1,-1 1 1,2-1-1,37 13-12,-31-11 20,-7-1-6,0 0-1,-1-1 1,1 1 0,-1 0-1,1 0 1,-1 0 0,1 0-1,-1 0 1,0 0 0,1 0 0,-1 1-1,0-1 1,0 0 0,0 1-1,0-1 1,0 1 0,0-1 0,0 1-1,0 0 1,0 2 0,5 8 9,-17 20 1132,8-29-1104,1 0-1,-1 0 1,0-1 0,0 1-1,0-1 1,0 0 0,0 0-1,-7 3 1,5-2-120,4-3-60,1 0 96,0 1-1,0-1 1,0 0-1,0 0 1,0 1-1,0-1 1,0 0 0,0 0-1,-1 0 1,1 1-1,0-1 1,0 0-1,0 0 1,0 0 0,-1 1-1,1-1 1,0 0-1,0 0 1,-1 0 0,1 0-1,0 0 1,0 0-1,0 0 1,-1 0-1,1 1 1,0-1 0,0 0-1,-1 0 1,1 0-1,0 0 1,0 0-1,-1 0 1,1 0 0,0 0-1,0 0 1,-1-1-1,1 1 1,0 0-1,0 0 1,-1 0 0,1 0-1,0 0 1,0 0-1,-1 0 1,1-1-1,0 1 1,0 0 0,0 0-1,0 0 1,-1 0-1,1-1 1,0 1 0,0 0-1,0 0 1,0-1-1,0 1 1,-1 0-1,-11-10-6336,8 7 4478</inkml:trace>
  <inkml:trace contextRef="#ctx0" brushRef="#br0" timeOffset="23911.28">2177 1556 372,'4'-4'754,"-1"1"-1,1 0 1,-1 0-1,1 0 1,0 1-1,6-4 1,32-10 539,43 0-1955,-82 16 725,43-7-3457,-36 7 1987</inkml:trace>
  <inkml:trace contextRef="#ctx0" brushRef="#br0" timeOffset="24308.37">2701 1223 1200,'-6'27'8817,"-5"41"-7279,9-51-1439,-1 1-1,0-1 1,-1 1-1,-1-1 1,-1 0 0,-9 19-1,4-7-732,10-17-7551</inkml:trace>
  <inkml:trace contextRef="#ctx0" brushRef="#br0" timeOffset="24875.12">2433 1635 92,'10'-3'6096,"30"-6"-4157,-32 8-1927,0 2 1,0-1-1,0 1 1,0 0-1,0 1 1,0-1-1,0 2 1,11 4-1,-13-7-5070</inkml:trace>
  <inkml:trace contextRef="#ctx0" brushRef="#br0" timeOffset="25245.76">2668 1583 1032,'0'0'1632,"-3"5"1682,-10 15-2238,12-17-1014,1-1 0,-1 1 0,1 0 0,-1 0 0,0-1 0,0 1 1,0-1-1,-2 5 0,-5 18 823,7-24-849,0 0 0,1 1 1,-1-1-1,0 0 0,1 0 0,-1 0 0,1 1 1,-1-1-1,1 0 0,0 0 0,0 1 0,0-1 1,-1 0-1,1 1 0,0-1 0,0 0 0,1 1 0,-1-1 1,0 0-1,0 0 0,1 2 0,2-1-25,0 0-3,1 0 1,0 0-1,0 0 0,0 0 0,0-1 0,0 0 0,0 0 0,0 0 0,0 0 0,1 0 0,4-1 0,13 2-71,-19-1-129,1-1 0,-1 1-1,0-1 1,1 1 0,-1-1 0,1 0-1,-1-1 1,1 1 0,-1 0 0,1-1-1,-1 0 1,0 0 0,1 0 0,-1 0-1,0-1 1,0 1 0,5-4 0,-1 1-2819,-7-1 1587</inkml:trace>
  <inkml:trace contextRef="#ctx0" brushRef="#br0" timeOffset="25246.76">2825 1595 428,'-9'14'6298,"-6"10"-5389,9 0-69,3-11-517,-1-1-1,0 0 0,-10 22 0,13-34-357,1 1-1,0-1 1,-1 1-1,1-1 1,0 1-1,-1-1 1,1 1-1,0-1 1,0 1-1,-1-1 1,1 1-1,0 0 1,0-1 0,0 1-1,0-1 1,0 1-1,0 0 1,0-1-1,0 1 1,0-1-1,0 1 1,0 0-1,0-1 1,1 1-1,-1-1 1,0 1-1,0-1 1,1 1-1,-1-1 1,1 1-1,-1 0-146,1-1-1,-1 0 0,1 0 1,-1 0-1,1 0 0,-1 0 1,1 0-1,-1 0 0,1 0 1,-1 0-1,1 0 0,0 0 1,-1 0-1,1 0 0,-1 0 1,1 0-1,-1-1 0,1 1 1,-1 0-1,1 0 0,-1 0 1,1-1-1,-1 1 0,0 0 1,1-1-1,-1 1 0,1-1 1,-1 1-1,0 0 0,1-1 1,-1 1-1,1-1 0,-1-2-1605</inkml:trace>
  <inkml:trace contextRef="#ctx0" brushRef="#br0" timeOffset="25693.14">3138 1288 1316,'6'-6'6869,"-18"113"-2634,1-27-3868,6-45-1446</inkml:trace>
  <inkml:trace contextRef="#ctx0" brushRef="#br0" timeOffset="26054.31">2919 1677 688,'7'-6'5909,"9"2"-4353,17 1-1146,6 2-1107,-16-3-4441,-18 3 3450</inkml:trace>
  <inkml:trace contextRef="#ctx0" brushRef="#br0" timeOffset="26599.02">3127 1605 480,'0'0'2970,"1"-3"-369,10 3-2312,34 1 86,-42 0-354,-1-1 0,1 1 0,-1-1 0,1 1 0,-1 0 0,1 0 0,-1 0 0,1 0 0,-1 0 0,0 1 0,0-1 0,0 1 0,4 3 0,-6-5 8,0 1 0,0 0 0,0 0 0,0-1 0,0 1 1,0 0-1,0 0 0,0 0 0,0-1 0,0 1 0,0 0 0,0 0 1,-1 0-1,1-1 0,0 1 0,-1 0 0,1 0 0,0-1 0,-1 1 1,1 0-1,-1-1 0,1 1 0,-1-1 0,-1 2 0,-15 17 467,15-17-452,-9 8 56,10-8-101,1-1-2,5 4 40,1 1-1,-1 0 1,0 1 0,-1-1-1,1 1 1,-1 0 0,-1 0 0,5 11-1,-1 1 55,-5-15-61,-1 1 1,1-1 0,-1 1 0,0 0-1,0 0 1,-1-1 0,1 8-1,-1-10 64,0 0-1,-1 0 1,1 1-1,-1-1 1,1 0-1,-1 0 1,0 0-1,0 0 1,0 0-1,0 0 1,0 0-1,0 0 1,-1 0-1,1 0 1,-1-1-1,1 1 0,-1 0 1,0-1-1,1 0 1,-1 1-1,0-1 1,0 0-1,0 0 1,0 0-1,0 0 1,0 0-1,-1 0 1,-3 0-1,4 0-160,1-1 0,-1 0 0,0 0 0,0 1 0,0-1 0,1 0 0,-1-1 0,0 1 0,0 0 0,1 0 0,-1-1 0,0 1 0,1-1 0,-1 1 0,0-1 0,1 0-1,-1 0 1,1 0 0,-1 0 0,1 0 0,-1 0 0,-1-2 0,2 2-252,0-1-1,1 1 1,-1-1-1,0 0 0,1 0 1,-1 1-1,1-1 1,0 0-1,-1 0 0,1 1 1,0-1-1,0 0 1,0 0-1,0 0 0,0 1 1,1-1-1,-1 0 1,1 0-1,-1 1 1,1-1-1,-1 0 0,1 0 1,1-2-1,3-2-1238</inkml:trace>
  <inkml:trace contextRef="#ctx0" brushRef="#br0" timeOffset="27180.67">3595 1317 260,'-5'-4'4088,"5"4"-4012,1 0-32,0 0-1,-1-1 1,1 1-1,-1-1 1,1 1-1,0 0 1,-1-1-1,1 1 0,-1-1 1,1 1-1,-1-1 1,1 0-1,-1 1 1,0-1-1,1 1 0,-1-1 1,0 0-1,1 1 1,-1-2-1,2-1 239,0-3 1580,0 12-1162,-8 66 1307,1-26-1297,-1 10-1372,6-55 244,-10 12-6908,9-10 5658</inkml:trace>
  <inkml:trace contextRef="#ctx0" brushRef="#br0" timeOffset="27559.92">3438 1614 1552,'0'0'3989,"35"0"-1220,58 13-3098,-87-15-387,0 1-4668</inkml:trace>
  <inkml:trace contextRef="#ctx0" brushRef="#br0" timeOffset="27979.94">3639 1593 1320,'3'-1'549,"0"-1"0,0 1 0,0 0 0,0 0-1,1 0 1,-1 1 0,0-1 0,5 1 0,47 4 587,-14 0-897,-42-4-208,0 1 1,1-1 0,-1 0-1,0 1 1,1-1-1,-1 0 1,1 1 0,-1-1-1,0 1 1,1-1-1,-1 1 1,1-1 0,0 1-1,-1-1 1,1 1-1,-1 0 1,1-1 0,0 1-1,-1 0 1,1-1-1,0 1 1,0 0 0,0-1-1,-1 1 1,1 0-1,0-1 1,0 1 0,0 0-1,0 0 1,0-1 0,0 1-1,0 0 1,1-1-1,-1 1 1,0 0 0,0-1-1,0 1 1,1 0-1,-1-1 1,0 1 0,1 0-1,-1-1 1,1 1-1,-1-1 1,0 1 0,1-1-1,-1 1 1,1-1-1,0 1 1,-1-1 0,1 1-1,-1-1 1,1 0-1,0 1 1,-1-1 0,1 0-1,0 0 1,-1 1 0,1-1-1,0 0 1,-1 0-1,1 0 1,1 0 0,-7 3 50,0 0 1,0 0 0,0 1 0,0-1 0,1 1 0,-1 0 0,1 0 0,0 1 0,0-1 0,-5 9 0,8-10-53,0 0 0,0 0 0,0 0 0,0 0 0,0 0 0,1 0 0,-1 0 1,1 0-1,0 1 0,0-1 0,0 0 0,0 0 0,1 0 0,-1 0 0,1 0 0,0 0 1,1 5-1,0-7-24,0 1 0,-1-1 0,1 1-1,0-1 1,0 0 0,0 1 0,0-1 0,0 0 0,0 0 0,0 0 0,0-1 0,0 1 0,0 0 0,1-1 0,-1 1 0,0-1 0,1 0 0,-1 0 0,0 0 0,0 0 0,1 0-1,-1-1 1,0 1 0,0 0 0,3-2 0,6-2-671,-1 0-1,0 0 1,0-1-1,10-8 1,-4 4-2172,-9 5 1249,-2 1-158</inkml:trace>
  <inkml:trace contextRef="#ctx0" brushRef="#br0" timeOffset="28775.21">4086 1263 1048,'1'-4'5242,"2"11"-3507,-2-5-1639,-1-1 0,0 1 0,1-1 0,-1 0 0,0 1 0,0-1 0,0 1 0,0-1-1,0 1 1,0-1 0,0 1 0,-1-1 0,0 2 0,-1 7 483,-1 0-1,1-1 0,1 1 1,0 0-1,0 20 1,-4 63-123,2-84-463,-1 6 4,4-15-11,0 0 0,0 1-1,0-1 1,0 0 0,0 0 0,0 1 0,0-1 0,0 0 0,0 0 0,0 1 0,0-1 0,0 0 0,0 0 0,0 1-1,0-1 1,0 0 0,0 0 0,0 1 0,0-1 0,1 0 0,-1 0 0,0 0 0,0 1 0,0-1 0,0 0 0,1 0-1,-1 0 1,0 0 0,0 1 0,0-1 0,1 0 0,-1 0 0,0 0 0,0 0 0,0 0 0,1 0 0,-1 1 0,0-1-1,0 0 1,1 0 0,-1 0 0,1 0 0,0 0-480,3-5-3128</inkml:trace>
  <inkml:trace contextRef="#ctx0" brushRef="#br0" timeOffset="29195.3">3918 1621 116,'1'-1'253,"-1"0"-1,1 1 1,-1-1-1,1 0 1,0 1-1,-1-1 1,1 1-1,0-1 1,-1 1-1,1 0 1,0-1-1,0 1 1,-1 0-1,1-1 1,0 1-1,0 0 1,0 0-1,0 0 1,-1-1 0,1 1-1,0 0 1,0 0-1,0 0 1,0 1-1,-1-1 1,1 0-1,0 0 1,0 0-1,1 1 1,33 4 784,-31-4-646,18 2 10,-15-2-374,-1-1 0,1 1 1,-1 1-1,1-1 0,-1 1 0,9 4 1,-9-7-572</inkml:trace>
  <inkml:trace contextRef="#ctx0" brushRef="#br0" timeOffset="29555.28">4124 1606 840,'-4'9'5198,"-9"26"-3434,7-1-371,-5 25-2248</inkml:trace>
  <inkml:trace contextRef="#ctx0" brushRef="#br0" timeOffset="30333.66">4405 1264 800,'11'3'7396,"-6"-1"-6427,1 33 2122,-12 34-2698,-5-12-389,6-23-951,3-33-25,-2 4-254</inkml:trace>
  <inkml:trace contextRef="#ctx0" brushRef="#br0" timeOffset="30954.28">4370 1595 696,'6'-5'4457,"4"-5"-2219,-11 11-2117,-1-1 1,1 1 0,0-1-1,-1 1 1,1-1 0,0 1 0,-1 0-1,1 0 1,0 0 0,0 0-1,0 0 1,0 0 0,0 0-1,0 0 1,0 0 0,0 0-1,0 1 1,1-1 0,-1 0 0,0 1-1,1-1 1,-1 2 0,-18 35 1469,10-15-388,7-19-1093,0 0 0,0 0 0,1 1 0,-1-1 0,1 0 0,0 1 1,0-1-1,0 1 0,1 0 0,0-1 0,0 1 0,0 0 0,0-1 0,1 1 1,-1-1-1,1 1 0,3 6 0,-4-9-111,1 0 0,0 0 0,-1 0 0,1 0-1,0 0 1,0 0 0,1 0 0,-1 0 0,0 0 0,1-1 0,-1 1-1,1 0 1,-1-1 0,1 1 0,0-1 0,0 0 0,0 1 0,-1-1 0,1 0-1,0 0 1,0 0 0,1-1 0,-1 1 0,0 0 0,0-1 0,3 1-1,-1-1-6,0-1 0,1 1-1,-1-1 1,0 0 0,0 0-1,0 0 1,0 0 0,0-1-1,0 1 1,-1-1 0,1 0-1,0-1 1,6-4 0,-5 3 2,0 1 0,0-1 0,-1-1 0,1 1 0,-1-1 1,0 1-1,0-1 0,4-8 0,2-7 37,-8 18-31,-1-1 1,1 1-1,-1-1 1,0 1-1,0-1 1,0 0 0,0 1-1,-1-1 1,1 0-1,-1 0 1,1-5-1,-1-3-3,0 6-54,0 0 1,0 1 0,0-1 0,0 0 0,-1 0 0,0 0 0,-2-6 0,-3-3-331,5 10 210,0 0 1,-1 1-1,1-1 1,-1 0-1,0 1 1,0 0-1,-5-6 1,3 4-522,-8-7-1586,1 8-5147</inkml:trace>
  <inkml:trace contextRef="#ctx0" brushRef="#br0" timeOffset="31915.92">4800 1304 280,'-1'-6'4146,"1"-6"329,-5 10-4308,5 2-153,0 0 0,0 0 0,0 0 0,0 0 0,0-1-1,0 1 1,0 0 0,-1 0 0,1 0 0,0 0 0,0 0 0,0 0 0,0 0-1,0 0 1,-1 0 0,1 0 0,0 0 0,0 0 0,0 0 0,0 0 0,0 0 0,-1 0-1,1 0 1,0 0 0,0 0 0,0 0 0,0 0 0,-1 0 0,1 0 0,0 0 0,0 0-1,0 0 1,0 0 0,0 0 0,0 1 0,-1-1 0,1 0 0,0 0 0,0 0 0,0 0-1,0 0 1,0 0 0,0 0 0,0 1 0,0-1 0,0 0 0,-1 0 0,1 0 0,0 0-1,0 0 1,0 1 0,0-1 0,0 0 0,0 0 0,0 0 0,0 0 0,0 1-1,0-1 1,0 0 0,0 0 0,0 0 0,0 0 0,0 0 0,0 1 0,0-1 0,1 0-1,-1 0 1,0 0 0,0 1 104,-6 21 1975,6 88-307,-11-51-1846,11-56 115,0-1 0,0 0 0,-1 0 0,1 1 0,0-1 0,-1 0 0,0 0 0,1 1 0,-1-1 0,0 0 0,-2 2 0,-5 4-1320,-3-10-6152</inkml:trace>
  <inkml:trace contextRef="#ctx0" brushRef="#br0" timeOffset="32334.84">4733 1690 1464,'1'0'435,"1"0"1,-1 0-1,1 1 1,-1-1-1,1 1 0,-1-1 1,1 1-1,-1-1 0,0 1 1,0 0-1,1 0 0,-1 0 1,1 1-1,18 20 1119,-17-18-1550,0-1 0,-1 1 0,0 0 0,0 0 0,0 1 0,0-1 0,-1 0 0,1 1 0,-1-1 0,0 5 0,-3 14 61,-1-4 124</inkml:trace>
  <inkml:trace contextRef="#ctx0" brushRef="#br0" timeOffset="32921.28">5107 1269 868,'-10'16'4695,"4"-9"-4407,2 1 1,-1 0 0,1 0 0,0 0 0,1 0 0,-1 1-1,2 0 1,-1-1 0,2 1 0,-1 0 0,1 0 0,0 10 0,-5 40 197,0-14-1194,-5-8-1980,3-8 1492,0-2-182,1-11-882,2-9 1102</inkml:trace>
  <inkml:trace contextRef="#ctx0" brushRef="#br0" timeOffset="33555.71">5006 1646 972,'0'0'1314,"-4"12"4469,42-2-4146,-27-10-1632,-1-1 10,-1 1-1,0 1 1,1 0 0,-1 0-1,17 5 1,-26-6-9,0 1 0,1-1 0,-1 0 1,1 0-1,-1 0 0,0 0 0,1 0 0,-1 0 0,1 0 0,-1 1 1,0-1-1,1 0 0,-1 0 0,0 1 0,1-1 0,-1 0 1,0 0-1,1 1 0,-1-1 0,0 0 0,0 1 0,0-1 0,1 0 1,-1 1-1,0-1 0,0 1 0,0-1 0,0 0 0,1 1 1,-1-1-1,0 0 0,0 1 0,0-1 0,0 1 0,0-1 0,0 1 1,0-1-1,0 0 0,0 1 0,0-1 0,-1 1 0,1-1 1,0 0-1,0 1 0,0-1 0,0 0 0,0 1 0,-1-1 0,1 1 1,0-1-1,-1 1 0,-21 23 412,3-4-311,-2 6-106,3-6 92,10-9 39,7-10-107,0 1 1,-1-1-1,1 1 1,0 0-1,0-1 1,0 1-1,0 0 1,0 0-1,0-1 1,1 1-1,-1 0 1,1 0 0,-1 3-1,-2 5 0,3-9-25,-1-1-1,1 0 1,0 0 0,0 1-1,0-1 1,-1 0-1,1 0 1,0 1 0,0-1-1,0 0 1,0 1-1,0-1 1,0 0 0,0 0-1,0 1 1,0-1-1,0 0 1,0 1 0,0-1-1,0 0 1,0 1-1,0-1 1,0 0 0,0 0-1,0 1 1,0-1-1,0 0 1,0 1-1,0-1 1,1 0 0,-1 0-1,0 1 1,0-1-1,0 0 1,1 0 0,-1 0-1,0 1 1,0-1-1,0 0 1,1 0 0,-1 0-1,0 1 1,1-1-1,6 12 36,-4-11-107,-1 0 0,1 0 0,0 0 1,0-1-1,-1 1 0,1-1 0,0 0 0,0 0 0,-1 0 0,1 0 0,0 0 1,0-1-1,0 1 0,4-2 0,44-17-4118,-32 12 1327,-13 4 1093</inkml:trace>
  <inkml:trace contextRef="#ctx0" brushRef="#br0" timeOffset="34186.15">5386 1260 260,'-3'-6'5094,"-2"12"-3467,-4 15-369,1 3 148,7-22-1274,0 1-1,-1-1 1,1 0 0,1 1 0,-1-1 0,0 1-1,0-1 1,0 6 0,-7 38 1217,6-37-1214,0-1-1,0 1 1,0 16-1,-4 57-91,6-71-159</inkml:trace>
  <inkml:trace contextRef="#ctx0" brushRef="#br0" timeOffset="34969.28">5280 1634 736,'0'0'190,"1"0"0,-1 0 0,1 0-1,-1 0 1,0-1 0,1 1 0,-1 0 0,1 0-1,-1 0 1,0-1 0,1 1 0,-1 0 0,0 0 0,1-1-1,-1 1 1,0 0 0,0-1 0,1 1 0,-1 0 0,0-1-1,0 1 1,1-1 0,-1 1 0,0 0 0,0-1-1,0 0 1,1 0-111,-1 1 0,0-1-1,0 1 1,0-1 0,1 1-1,-1-1 1,0 1 0,1-1 0,-1 1-1,1-1 1,-1 1 0,0-1-1,1 1 1,-1-1 0,1 1-1,-1 0 1,1-1 0,-1 1-1,1 0 1,-1-1 0,1 1 0,0 0-1,-1 0 1,1 0 0,-1 0-1,1-1 1,0 1 0,0 0-1,22-2 607,-19 1-551,0 0 0,0 1 0,0 0 0,0 0 0,0 0 0,6 1 0,-2 0 109,3 1-92,-1 0 0,0-1 1,17-1-1,-27 0-150,1 0 0,-1 0 1,0 0-1,1 0 1,-1 0-1,1 0 1,-1 0-1,0 0 0,1 0 1,-1 0-1,0 0 1,1 0-1,-1 0 1,1 0-1,-1 1 0,0-1 1,1 0-1,-1 0 1,0 0-1,1 0 1,-1 1-1,0-1 0,0 0 1,1 0-1,-1 1 1,0-1-1,0 0 1,1 0-1,-1 1 0,0-1 1,0 0-1,1 1 1,-1-1-1,0 0 1,0 1-1,0-1 0,0 1 1,0-1-1,-7 16 12,-19 12 3,-19 6-45,45-33 25,0 1 0,0-2-1,-1 2-37,1-1 42,0-1 0,-1 0 1,1 1-1,0-1 0,-1 1 1,1-1-1,0 1 0,0-1 0,0 1 1,-1-1-1,1 1 0,0-1 1,0 1-1,0-1 0,0 1 1,0-1-1,0 1 0,0-1 0,0 1 1,0 0-1,0-1 0,0 1 1,0-1-1,0 1 0,1-1 1,-1 1-1,0-1 0,0 1 0,1-1 1,-1 1-1,0-1 0,1 1 1,4 5 3,-1 0 1,0 1-1,0-1 0,-1 1 1,1 0-1,-1 0 1,2 8-1,-3-9 5,0 0-6,0-1-4,0 0 0,-1 0 0,1 0 0,-1 0 0,1 10 1,-3-14 1,1 0 0,0 0 0,0 0 1,0-1-1,-1 1 0,1 0 1,-1 0-1,1 0 0,0-1 0,-1 1 1,1 0-1,-1 0 0,0-1 0,1 1 1,-1-1-1,0 1 0,1 0 1,-1-1-1,0 1 0,1-1 0,-1 1 1,0-1-1,0 0 0,0 1 1,1-1-1,-1 0 0,0 0 0,0 0 1,0 1-1,0-1 0,-1 0 0,-35 1 3,28-1-7,7 0-109,0 0 0,0 0-1,0-1 1,1 1 0,-1 0 0,0-1-1,0 1 1,1-1 0,-1 0 0,0 1 0,-2-3-1,4 3-38,-1 0-1,1-1 0,-1 1 0,1 0 1,-1-1-1,1 1 0,0-1 0,-1 1 1,1-1-1,0 1 0,-1-1 0,1 1 1,0-1-1,0 1 0,0-1 0,-1 1 1,1-1-1,0 1 0,0-1 0,0 0 1,0 1-1,0-1 0,0 1 0,0-1 1,0 1-1,0-1 0,0 0 0,0 1 1,1-1-1,-1 1 0,0-1 0,0 1 1,0-1-1,1 1 0,-1-1 0,1 0 1,2-4-1357,-2 1-202</inkml:trace>
  <inkml:trace contextRef="#ctx0" brushRef="#br0" timeOffset="35462.21">5726 1322 372,'1'0'212,"-1"-1"-1,0 1 1,1-1-1,-1 1 1,0-1-1,1 1 1,-1 0 0,1-1-1,-1 1 1,1 0-1,-1-1 1,1 1-1,-1 0 1,1-1-1,-1 1 1,1 0 0,0 0-1,-1 0 1,1 0-1,-1 0 1,1 0-1,0-1 1,-1 1-1,1 0 1,-1 1 0,1-1-1,0 0 1,0 0-1,0 0 117,10 16 2664,-12 2-2041,-2 1 1,0-1-1,-1 0 1,-12 35-1,-1 2-800,12-38-174,-2 17-43,8-34-8,-1 0-1,0 1 1,0-1 0,0 0 0,0 1-1,0-1 1,0 0 0,0 0 0,0 1-1,0-1 1,0 0 0,0 0 0,0 1-1,0-1 1,0 0 0,0 1 0,0-1-1,0 0 1,0 0 0,0 1-1,0-1 1,0 0 0,0 0 0,-1 1-1,1-1 1,0 0 0,0 0 0,0 0-1,0 1 1,-1-1 0,1 0 0,0 0-1,0 0 1,-1 1 0,1-1-1,0 0 1,0 0 0,0 0 0,-1 0-1,1 0 1,0 0 0,-1 0 0,1 0-1,0 1 1,0-1 0,-1 0 0,1-1-108,0 1 0,0 0 0,0 0 0,0-1 0,0 1 0,0 0 0,-1-1 0,1 1 0,0 0 0,0 0 0,0-1 0,0 1 0,0 0 0,1-1 0,-1 1 0,0 0 0,0 0 0,0-1 0,0 1 0,0 0 0,0-1 0,0 1 0,1 0 0,-1 0 0,0-1 0,0 1 0,0 0 0,1 0-181,-1-1 181,0 1 0,0 0 0,1 0 0,-1 0 0,0 0 0,0 0 0,1-1 0,-1 1 0,0 0 0,0 0 0,1 0 0,-1 0 0,6-3-2205</inkml:trace>
  <inkml:trace contextRef="#ctx0" brushRef="#br0" timeOffset="35882.97">5676 1623 1600,'0'0'2462,"-6"22"2043,5-16-4336,0 1 0,-1-1 0,0 0-1,-1 0 1,1 0 0,-1 0-1,-5 6 1,-2 8 137,8-15-223,0-1 0,0 1 0,0 0 0,1 0 0,0 0-1,0 1 1,0 6 0,1-11-83,1 0 1,-1 0-1,1-1 0,-1 1 0,1 0 0,0 0 0,-1-1 0,1 1 1,0 0-1,-1-1 0,1 1 0,0 0 0,0-1 0,0 1 0,0-1 1,0 0-1,-1 1 0,1-1 0,0 0 0,0 1 0,0-1 1,0 0-1,0 0 0,0 0 0,2 0 0,24 3-76,-22-3-125,0-1 0,0 0 0,1 1 0,-1-2 1,0 1-1,-1 0 0,1-1 0,0 0 0,0 0 0,4-3 1,-4 2-429,-1 0 0,1 0-1,-1-1 1,0 1 0,0-1 0,0 0 0,-1 0 0,0 0 0,4-6 0,-2 6-693</inkml:trace>
  <inkml:trace contextRef="#ctx0" brushRef="#br0" timeOffset="36287.28">5789 1675 440,'-7'7'6304,"-8"11"-4872,6 23 545,2-7-1063,0 11-193,3-28-1346</inkml:trace>
  <inkml:trace contextRef="#ctx0" brushRef="#br0" timeOffset="36767.11">6028 1402 28,'0'-3'1924,"-6"0"-884,6-1-604,6 1-472,-6 0-200,5 3 16,-5-3-488,6 0-456</inkml:trace>
  <inkml:trace contextRef="#ctx0" brushRef="#br0" timeOffset="37261.08">6045 1360 868,'1'-12'4301,"-1"12"-4241,0 1 0,0-1 0,1 0 0,-1 0 0,0 0 0,0 0 0,0 0 0,0 0 0,0 0 0,0 0 0,0 0 1,0 0-1,0 0 0,0 0 0,1 0 0,-1 0 0,0 0 0,0 1 0,0-1 0,0 0 0,0 0 0,0 0 0,0 0 0,1 0 0,-1 0 0,0 0 0,0 0 0,0-1 1,0 1-1,0 0 0,0 0 0,0 0 0,1 0 0,-1 0 0,0 0 0,0 0 0,0 0 0,0 0 0,0 0 0,0 0 0,0 0 0,0 0 0,0 0 0,0 0 1,1-1-1,-1 1 0,0 0 0,0 0 0,0 0 0,0 0 0,0 0 0,0 0 0,0-1 0,0 4 226,0-1 0,0 0 0,0 1 0,-1-1 0,1 0 0,-1 0 0,1 0 0,-1 1-1,0-1 1,-1 2 0,-3 16 461,-3 14 407,6-30-974,0 1-1,1-1 1,0 1 0,0 0-1,-1 8 1,0 5-13,-1 1 0,0-1 0,-2 0 0,0-1 0,-8 19 0,11-31-158,2-2-7,-1-1 0,0 1 0,1 0 0,0 0 0,-1 0 0,1 0 0,0 0 0,1 3 0</inkml:trace>
  <inkml:trace contextRef="#ctx0" brushRef="#br0" timeOffset="37625.28">5950 1716 64,'0'0'6377,"-5"32"-5197,3-21-795,1-10-366,1 0 1,0-1-1,0 1 0,-1 0 1,1-1-1,0 1 1,0 0-1,0 0 0,0-1 1,0 1-1,0 0 1,0-1-1,0 1 0,0 0 1,1 0-1,-1-1 1,0 1-1,0 0 0,1-1 1,-1 1-1,0 0 1,1 0-1,5 13 119,-6-12-135,0-1 0,1 0 0,-1 1 0,1-1 0,-1 0 0,1 0 0,0 1 0,0-1 0,-1 0 0,1 0 0,0 0-1,0 0 1,0 0 0,0 0 0,0 0 0,0 0 0,0 0 0,1 0 0,0 0 0,17 11 85,-2 1 0,17 16 0,-20-18 259,-10-7-240,0 0 0,0 0-1,0 0 1,-1 1 0,4 5 0,-6-10-95,-1 1 1,1-1 0,-1 1 0,1 0 0,-1-1 0,0 1-1,1-1 1,-1 1 0,0 0 0,1 0 0,-1-1 0,0 1-1,0 0 1,0 0 0,0-1 0,0 1 0,0 0-1,0 0 1,0-1 0,0 1 0,0 0 0,0 0 0,0-1-1,0 1 1,-1 0 0,1-1 0,0 1 0,0 0 0,-1-1-1,1 1 1,-1 0 0,1-1 0,-1 1 0,1-1-1,-1 1 1,1 0 0,-1-1 0,1 1 0,-1-1 0,1 0-1,-1 1 1,0-1 0,1 1 0,-1-1 0,0 0-1,0 0 1,1 1 0,-2-1 0,-27 12 584,25-10-865,-1 0 0,1 0 0,0-1-1,-1 1 1,1-1 0,-1 0 0,1 0 0,-10 1 0,9-18-4737,4 10 3081</inkml:trace>
  <inkml:trace contextRef="#ctx0" brushRef="#br0" timeOffset="37626.28">6062 1694 508,'6'-7'1824,"5"4"-376,-6 0-520,7 0-432,-1 0-328,0-3-248,0 2-220,0 1-260,6-3-284,-6 3-364,6 0-260</inkml:trace>
  <inkml:trace contextRef="#ctx0" brushRef="#br0" timeOffset="38716.68">6531 1213 2548,'-4'-5'8570,"-3"9"-6021,6-3-2457,-1 1 1,1-1 0,0 0 0,0 1 0,1-1 0,-1 1 0,0-1 0,0 1 0,1-1 0,-1 1 0,1-1 0,-1 1-1,1 2 1,-2 19 311,1-18-378,1 0 1,0 0-1,0 0 1,0 0-1,2 10 0,3 10 43,5 40 0,-10-57 82,1 0-1,-2-1 1,1 1-1,-1 0 1,0 0-1,-1-1 1,1 1-1,-2 0 1,-3 8-1,0 15 768,6-31-604,12-5 188,81-44-307,114-42 0,103-21-4467,-119 46-5450,-156 50 6688</inkml:trace>
</inkml:ink>
</file>

<file path=word/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5T17:39:15.446"/>
    </inkml:context>
    <inkml:brush xml:id="br0">
      <inkml:brushProperty name="width" value="0.05" units="cm"/>
      <inkml:brushProperty name="height" value="0.05" units="cm"/>
      <inkml:brushProperty name="color" value="#F6630D"/>
    </inkml:brush>
  </inkml:definitions>
  <inkml:trace contextRef="#ctx0" brushRef="#br0">5980 1635 1552,'0'-3'1736,"-6"0"-560,6 0-151,0 0-873,0 0-208,0 0-209,6-1-283,-6-2-356,0 3-392,5 0-376</inkml:trace>
</inkml:ink>
</file>

<file path=word/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5.327"/>
    </inkml:context>
    <inkml:brush xml:id="br0">
      <inkml:brushProperty name="width" value="0.05" units="cm"/>
      <inkml:brushProperty name="height" value="0.05" units="cm"/>
      <inkml:brushProperty name="color" value="#004F8B"/>
    </inkml:brush>
  </inkml:definitions>
  <inkml:trace contextRef="#ctx0" brushRef="#br0">81 51 1660,'0'-5'1969,"0"-11"2425,0 16-4347,0-1 0,0 1 0,0 0 1,0 0-1,0 0 0,-1-1 0,1 1 0,0 0 1,0 0-1,0 0 0,0-1 0,0 1 0,0 0 1,1 0-1,-1 0 0,0-1 0,0 1 1,0 0-1,0 0 0,0 0 0,0-1 0,0 1 1,0 0-1,0 0 0,0 0 0,1 0 0,-1-1 1,0 1-1,0 0 0,0 0 0,0 0 1,0 0-1,1 0 0,-1 0 0,0-1 0,0 1 1,0 0-1,1 0 0,-1 0 0,0 0 0,0 0 1,0 0-1,1 0 0,-1 0 0,0 0 1,0 0-1,1 0 0,-1 0 75,0 1 1,1-1-1,-1 1 1,0-1-1,0 1 0,1-1 1,-1 1-1,0-1 1,0 1-1,0-1 0,0 1 1,1-1-1,-1 1 1,0-1-1,0 1 0,0-1 1,0 1-1,0-1 1,0 1-1,-1-1 0,1 1 1,0-1-1,0 1 0,0-1 1,0 1-1,-1-1 1,1 1-1,-8 18 996,5-14-841,-7 20 193,7-19-450,0 0 0,0 0 0,1 0 0,0 1 0,0-1 0,1 1 0,-1 8 0,-2-11-16,3-3 26,5-2-19,-3-1-12,0 1 1,1 0-1,-1-1 0,0 1 0,0-1 1,0 1-1,0-1 0,0 1 0,-1-1 0,1 0 1,0 0-1,-1 1 0,1-3 0,9-17-37,13-12 14,-21 29 17,0-1 0,1 1 1,-1 0-1,1 0 1,0 0-1,0 0 1,1 1-1,-1-1 0,1 1 1,-1 0-1,1 0 1,0 0-1,1 1 1,-1-1-1,8-2 0,5-1-28,-15 5 37,0 0-1,0 0 1,0 0-1,0 0 1,1 1 0,-1-1-1,0 1 1,1 0-1,-1 0 1,0 0-1,1 0 1,-1 0 0,0 0-1,1 0 1,-1 1-1,0-1 1,0 1 0,1 0-1,-1-1 1,0 1-1,0 0 1,0 0 0,2 2-1,0-1 7,-1 1-1,0-1 1,0 1-1,0 0 1,0 0-1,-1 0 1,1 0-1,-1 0 1,1 1-1,-1-1 1,0 1-1,0-1 0,-1 1 1,2 5-1,0-1 34,-1 1 0,0-1 0,0 1 0,-1 0 0,0 15-1,-2-9-36,0 0-1,-2 0 1,0 0-1,-6 18 0,-2 9 25,7-32-17,1 0 0,-1 0 0,-1-1 0,0 1 0,0-1 0,-1-1 0,0 1 0,0-1 0,-10 10 0,-24 35 14,37-49 6,0 0-1,-1 0 1,1 0 0,-1-1 0,0 0-1,0 1 1,0-1 0,0-1 0,0 1-1,-1-1 1,1 1 0,-1-1 0,0-1-1,-7 3 1,10-3-27,0 0 0,-1 0 0,1-1 0,-1 1 0,0-1 0,1 0 0,-1 0 0,1 0 0,-1 0 0,0 0 0,1 0 0,-1-1 0,1 1 1,-1-1-1,1 1 0,-1-1 0,1 0 0,-1 0 0,1 0 0,0-1 0,0 1 0,-1-1 0,1 1 0,0-1 0,0 1 0,0-1 0,1 0 0,-4-3 0,4 2-12,0 1 1,0 0-1,0-1 1,0 1-1,0-1 0,0 1 1,1-1-1,-1 0 1,1 1-1,-1-1 0,1 0 1,0 1-1,0-1 1,1 1-1,-1-1 0,0 0 1,1 1-1,0-1 1,-1 1-1,1-1 1,0 1-1,0-1 0,1 1 1,2-5-1,2-2-15,1 1 0,0 0 1,1 0-1,16-14 0,-20 20 22,-1 0 0,1-1-1,0 1 1,-1 1 0,1-1 0,0 0 0,0 1 0,0 0 0,0 0 0,0 0 0,1 1-1,-1-1 1,0 1 0,0 0 0,0 0 0,1 1 0,-1-1 0,0 1 0,0 0-1,0 0 1,0 0 0,0 0 0,0 1 0,0 0 0,-1-1 0,1 2 0,0-1 0,-1 0-1,1 1 1,-1-1 0,0 1 0,0 0 0,4 6 0,7 6-5,0 0 0,1-1 0,1 0 1,0-1-1,33 19 0,-42-28 6,0 0 0,0-1 0,1 0 0,-1 0 0,1-1 0,0 0 0,-1 0 1,1-1-1,0 0 0,0 0 0,0-1 0,0 0 0,0 0 0,0-1 0,0 0 0,0 0 0,0-1 0,9-3 0,-13 3-117,0 1-1,0-1 0,0 0 1,0 0-1,-1 0 0,1-1 1,-1 1-1,1-1 0,-1 0 1,0 0-1,4-5 0,-6 6-219,0 0-1,0 0 0,0 0 1,0 0-1,0 0 0,0-1 0,0 1 1,-1 0-1,1 0 0,-1-1 1,0 1-1,0 0 0,0-1 0,0 1 1,0 0-1,0 0 0,0-1 1,-1 1-1,1 0 0,-1-1 0,0 1 1,-2-4-1,2-4-2975,1 4 1276</inkml:trace>
</inkml:ink>
</file>

<file path=word/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3T21:12:44.546"/>
    </inkml:context>
    <inkml:brush xml:id="br0">
      <inkml:brushProperty name="width" value="0.05" units="cm"/>
      <inkml:brushProperty name="height" value="0.05" units="cm"/>
      <inkml:brushProperty name="color" value="#004F8B"/>
    </inkml:brush>
  </inkml:definitions>
  <inkml:trace contextRef="#ctx0" brushRef="#br0">41 26 224,'5'-7'5817,"3"-11"3576,-8 18-9259,-1 0 121,12 9 1394,-11-8-1579,6 27 560,-17 39-248,10-62-362,0 1-1,0 0 1,0 0-1,-1-1 1,-4 11-1,4-10-11,0-1 0,0 1 0,0 0-1,1 0 1,0 0 0,0 6 0,0-2 5,0 0 0,-1-1-1,0 1 1,-4 9 0,3-9 20,1 0-1,0 0 1,0 0-1,0 11 0,-10 21-280,18-59-608,2-21-6257,-6 32 5709,0 0 0,0 0 0,-1 0 0,0 0 0,0-7 1,-1 3-361</inkml:trace>
</inkml:ink>
</file>

<file path=word/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1.802"/>
    </inkml:context>
    <inkml:brush xml:id="br0">
      <inkml:brushProperty name="width" value="0.05" units="cm"/>
      <inkml:brushProperty name="height" value="0.05" units="cm"/>
      <inkml:brushProperty name="color" value="#004F8B"/>
    </inkml:brush>
  </inkml:definitions>
  <inkml:trace contextRef="#ctx0" brushRef="#br0">171 38 1260,'-2'-1'478,"0"-1"1,-1 1-1,1-1 0,0 1 0,0-1 0,0 0 0,0 0 1,0 0-1,0 0 0,0 0 0,1-1 0,-2-3 1,3 6-401,0 0 0,0 0 0,0 0 0,0 0 0,0 0 0,0 0 0,0-1 0,0 1 0,0 0 0,0 0 0,0 0 0,0 0 0,0 0 0,0-1 0,0 1 0,-1 0 0,1 0 0,0 0 1,0 0-1,0 0 0,0 0 0,0-1 0,0 1 0,0 0 0,0 0 0,0 0 0,0 0 0,-1 0 0,1 0 0,0 0 0,0 0 0,0 0 0,0-1 0,0 1 0,0 0 0,-1 0 0,1 0 0,0 0 0,0 0 0,0 0 0,0 0 1,0 0-1,-1 0 0,1 0 0,0 0 0,0 0 0,0 0 0,-9 5 1522,-6 10-273,-1 2-578,7-8-480,0 0-1,1 0 1,1 1-1,-1 0 1,1 0 0,1 1-1,0 0 1,-9 22-1,3 0 82,10-29-323,0 0 0,1 0 1,-1 0-1,1 0 0,0 0 1,-1 0-1,2 1 1,-1-1-1,1 0 0,-1 0 1,1 1-1,0-1 1,1 0-1,-1 0 0,2 7 1,-1-8-15,0 2-9,0 0 1,0 0-1,1-1 1,0 1 0,0-1-1,0 1 1,0-1 0,0 0-1,1 1 1,0-1-1,0-1 1,0 1 0,1 0-1,-1-1 1,7 5-1,-5-3-9,1-1 0,0-1 0,0 1 0,1-1 0,-1 0 0,1-1 0,-1 1 0,1-1 0,0-1 0,0 1 0,0-1 0,0 0 0,8 0 1,-10-2 2,0 1 0,0-1 1,0 0-1,-1 0 1,1 0-1,0 0 0,0-1 1,-1 0-1,1 0 1,-1 0-1,0-1 1,0 0-1,0 1 0,0-1 1,0-1-1,0 1 1,-1-1-1,1 1 1,4-9-1,-1 3-7,-1 2 4,0-1-1,0 1 0,-1-1 0,0 0 0,-1-1 1,0 1-1,0-1 0,-1 1 0,0-1 1,0 0-1,-1-1 0,-1 1 0,2-10 1,-3 18 5,0-12 8,0 0 0,-1 1 0,0-1 0,-1 0 1,-3-13-1,4 22-7,-1 0-1,1 1 1,-1 0 0,0-1-1,0 1 1,0 0 0,0 0-1,0 0 1,-1 0 0,1 0 0,-1 0-1,0 1 1,0-1 0,0 1-1,0 0 1,0 0 0,0 0-1,-1 0 1,1 1 0,-1-1 0,1 1-1,-5-1 1,-26-9-146,-20-5-902,20 12-5308</inkml:trace>
</inkml:ink>
</file>

<file path=word/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14.463"/>
    </inkml:context>
    <inkml:brush xml:id="br0">
      <inkml:brushProperty name="width" value="0.05" units="cm"/>
      <inkml:brushProperty name="height" value="0.05" units="cm"/>
      <inkml:brushProperty name="color" value="#004F8B"/>
    </inkml:brush>
  </inkml:definitions>
  <inkml:trace contextRef="#ctx0" brushRef="#br0">1351 809 1380,'5'3'4475,"-7"2"-4124,0 0 0,0 0 0,0 0 0,1 0 0,0 1 0,0-1 0,1 0 0,-1 1 0,1-1 0,0 0 0,1 8 0,0-1 258,-2 30 1015,0-9-487,2-1-1,4 34 0,12 91 33,-16-151-1151,3 13 5,-1 0 0,1 21-1,2-15-450,-12-98-8615,5 33 4439,-4 24 2663</inkml:trace>
  <inkml:trace contextRef="#ctx0" brushRef="#br0" timeOffset="2378.6">576 740 892,'-1'1'320,"0"-1"0,0 1 0,0 0 0,0 0 0,0-1 0,0 1-1,0 0 1,0 0 0,0 0 0,0 0 0,0 1 0,0-1 0,1 0 0,-1 0 0,0 0 0,1 1 0,-1-1 0,1 0-1,0 1 1,-1-1 0,1 0 0,0 1 0,0-1 0,0 0 0,0 2 0,-1 2 46,0 1-1,1-1 1,0 0 0,0 0-1,0 0 1,2 9 0,3 10 564,-2-1 0,0 1 1,-1 0-1,-3 41 0,1-27-305,-6 37 110,1 41-349,5-116-365,-6-25-3228,6-35-7176,0 45 7981</inkml:trace>
  <inkml:trace contextRef="#ctx0" brushRef="#br0" timeOffset="2907.88">1 304 196,'0'1'10126,"1"0"-9140,34 5 2204,-21-4-2546,1 0-139,6 1-75,43 1 1,-58-4-192,-6 1-355,1-1 0,-1 0 0,1 0 0,-1 1 0,1-1 1,-1 0-1,1 0 0,-1 0 0,1 0 0,-1 0 0,1 0 0,-1 0 0,1 0 0,-1 0 0,1 0 0,-1 0 0,1 0 0,-1 0 1,1 0-1,-1 0 0,1 0 0,-1-1 0,1 1 0,-1 0 0,1 0 0,-1-1 0,1 1 0,-1 0 0,1-1 0,-1 1 1,0 0-1,1-1 0,-1 1 0,1-1 0,10-7-5161,-5 2 906,-1 4 2353</inkml:trace>
  <inkml:trace contextRef="#ctx0" brushRef="#br0" timeOffset="502.28">748 303 4,'0'-1'159,"0"1"1,0 0-1,1-1 0,-1 1 0,0-1 1,0 1-1,0 0 0,0-1 1,0 1-1,0 0 0,0-1 0,1 1 1,-1-1-1,0 1 0,0 0 0,0-1 1,1 1-1,-1 0 0,0 0 1,1-1-1,-1 1 0,0 0 0,0 0 1,1-1-1,-1 1 0,0 0 1,1 0-1,-1 0 0,1 0 0,-1-1 1,0 1-1,1 0 0,-1 0 1,0 0-1,1 0 0,-1 0 0,1 0 1,-1 0-1,0 0 0,1 0 0,-1 0 1,1 0-1,-1 0 0,0 1 1,1-1-1,0 0 0,24 9 1457,-12-3-828,39 9 622,-42-11-1287,0 0-1,0-1 0,1-1 1,-1 1-1,1-2 0,18 2 0,-28-4-225,0 0 0,0 1 0,0-1 0,-1 1-1,1-1 1,0 0 0,0 0 0,0 1 0,-1-1 0,1 0-1,0 0 1,-1 0 0,1 0 0,-1 0 0,1 0-1,-1 0 1,0 0 0,1 0 0,-1 0 0,0 0-1,0 0 1,1 0 0,-1-1 0,4-11-3531,2 4-454,-1 5 2266</inkml:trace>
  <inkml:trace contextRef="#ctx0" brushRef="#br0" timeOffset="997.81">1195 92 776,'-4'2'5684,"-3"3"-4265,-4 39-160,10-41-1211,1 0 0,-1 0 0,1 0 0,-1 0 0,0 0 0,0-1 0,-3 7 0,3-7 0,0 1 0,-1 0 1,1 0-1,0 0 0,1 0 0,-1 0 1,0 0-1,1 4 0,-5 20 570,4-25-582,0 0 1,0 0-1,0 1 1,1-1-1,-1 0 0,1 0 1,0 1-1,0-1 0,0 0 1,0 1-1,0-1 1,0 0-1,0 1 0,1-1 1,-1 0-1,2 4 0,2 8 96,-4-13-127,0 0-1,0 0 1,0 0-1,0-1 0,0 1 1,0 0-1,0 0 1,1 0-1,-1-1 1,0 1-1,0 0 1,1-1-1,-1 1 1,1 0-1,-1 0 1,0-1-1,1 1 1,-1-1-1,1 1 1,0 0-1,-1-1 1,1 1-1,0 0 1,5 1 20,-1 0-1,1 1 1,0-2 0,-1 1 0,1-1 0,0 0 0,0 0-1,0-1 1,0 1 0,11-2 0,68-12 65,-28 3-59,-44 9-71,1-1 1,-1-1-1,0 1 1,0-2-1,16-6 0,-28 7-438,0 0-1,0 0 1,-1 0-1,1 0 1,-1 0-1,1 0 0,-1 0 1,0 0-1,0-1 1,-1 1-1,1 0 0,-2-4 1,1-15-2975,1 16 1947</inkml:trace>
  <inkml:trace contextRef="#ctx0" brushRef="#br0" timeOffset="1367.28">1446 23 224,'-2'2'420,"1"-1"-1,-1 1 1,0 0-1,1 0 1,0-1 0,-1 1-1,1 0 1,0 0-1,0 0 1,0 0-1,0 0 1,0 1 0,0-1-1,1 0 1,-1 0-1,0 5 1,-4 48 996,3-23-131,-4 63 952,0 74-859,6-141-1400,5 4-254,-4-30 112,-1-1 0,0 0 0,1 1 0,-1-1 0,1 0 0,0 1-1,-1-1 1,1 0 0,0 0 0,0 0 0,0 0 0,0 0 0,0 0 0,0 0-1,0 0 1,0 0 0,0 0 0,2 1 0,4 0-1371,-5-1 1131,0 0 1,0-1-1,0 1 1,1-1-1,-1 1 1,0-1-1,0 0 1,0 0-1,0 0 1,1 0-1,-1 0 1,0 0-1,2-1 1,2-2-1282</inkml:trace>
  <inkml:trace contextRef="#ctx0" brushRef="#br0" timeOffset="3797.73">521 12 1432,'-31'-11'7015,"27"11"-6899,1-1 0,-1 1 0,1 0 0,-1 1 0,1-1-1,-1 1 1,0-1 0,1 1 0,0 0 0,-1 0 0,1 0 0,0 1 0,-5 2 0,-22 9 991,24-12-887,1 1-1,0 1 1,-1-1 0,1 1 0,0 0 0,0 0 0,0 0 0,-8 8 0,11-9-123,-20 28 162,22-29-259,-1 0 1,0 0-1,1 0 0,-1 0 1,1 0-1,0 1 0,-1-1 0,1 0 1,0 0-1,0 1 0,0-1 0,-1 0 1,1 0-1,1 1 0,-1-1 1,0 0-1,0 0 0,0 1 0,1-1 1,-1 0-1,1 0 0,-1 0 1,1 0-1,-1 0 0,1 1 0,-1-1 1,2 1-1,11 32 4,26 76 45,-36-102-60,1 1 0,0 0 0,1-1 0,0 0 0,0 0 0,6 8 0,-1-7 9,-2-16 72,-3 2-94,7-13-27,-11 15 41,1 1 0,-1-1 0,1 1 1,0 0-1,0-1 0,0 1 1,0 0-1,0 0 0,0 0 1,0 1-1,1-1 0,2-1 1,-3 1 6,1 1 1,-1 0-1,1 0 1,-1 0-1,1 0 1,0 0-1,0 0 1,-1 1-1,1 0 1,0-1-1,0 1 1,0 0-1,-1 0 1,1 0-1,0 1 1,0-1-1,0 1 1,-1 0-1,6 1 1,-3 1 8,-1-1 0,1 1-1,-1 0 1,0 0 0,0 1 0,0-1 0,0 1 0,-1-1-1,1 1 1,3 6 0,-1-1 17,-1 0-1,0 0 0,0 1 1,-1-1-1,0 1 1,-1 0-1,0 0 1,0 0-1,-1 0 0,1 16 1,-2-20 68,-1 0 0,0 0 0,0-1 0,-1 1 0,0 0 0,0 0 0,0-1 0,0 1 0,-1-1 0,0 1 0,0-1 0,-1 0 0,0 1 0,0-1 0,0-1 0,0 1 0,-1 0 1,1-1-1,-1 0 0,0 0 0,-1 0 0,1 0 0,-1-1 0,1 1 0,-11 4 0,7-4-15,1 0 0,-1-1 0,0 0 0,1 0 0,-2-1 0,1 0 0,0 0 1,0-1-1,0 0 0,-1 0 0,1-1 0,-1 0 0,1-1 0,0 0 0,-9-2 0,16 3-202,0 0 1,-1-1-1,1 1 0,0 0 0,-1-1 1,1 0-1,0 1 0,0-1 0,0 0 1,0 1-1,0-1 0,0 0 0,0 0 1,0 0-1,0 0 0,0 0 0,0 0 0,-1-2 1,1 1-460,0 0-1,1 1 1,-1-1 0,1 0 0,-1 0 0,1 0 0,0 0 0,0 0-1,0 0 1,0 1 0,0-1 0,0 0 0,0 0 0,1 0 0,-1 0-1,1 0 1,-1 0 0,2-2 0,2-2-1904</inkml:trace>
</inkml:ink>
</file>

<file path=word/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9.733"/>
    </inkml:context>
    <inkml:brush xml:id="br0">
      <inkml:brushProperty name="width" value="0.05" units="cm"/>
      <inkml:brushProperty name="height" value="0.05" units="cm"/>
      <inkml:brushProperty name="color" value="#004F8B"/>
    </inkml:brush>
  </inkml:definitions>
  <inkml:trace contextRef="#ctx0" brushRef="#br0">78 769 1200,'0'-1'348,"1"0"0,-1 0 1,0 1-1,1-1 0,-1 0 0,1 0 0,-1 0 0,0 1 0,1-1 1,0 0-1,-1 1 0,1-1 0,-1 0 0,1 1 0,0-1 0,0 1 0,-1-1 1,1 1-1,0-1 0,0 1 0,-1 0 0,1-1 0,9 0 7585,-5 49-5789,-3-25-1768,-2-18-311,1 0 1,-1 1-1,0-1 1,0 1-1,-2 9 1,0 1 16,0 1 0,1-1 0,1 0 0,2 18 0,0 12 40,-1-7-67,-1-12-31,0 1 0,-6 38 0,5-52-18,0 0 1,1 1-1,0-1 0,4 16 1,-1 23 12,-3-32-34,0 77 65,2-63-99,-1-27-29,1-9-48,4-25-620,-1-1 1,2-31 0,-1 3-2639,0-68-7392,-2 101 8679</inkml:trace>
  <inkml:trace contextRef="#ctx0" brushRef="#br0" timeOffset="686">123 244 1332,'-4'0'665,"0"0"-1,1 1 0,-1 0 1,0 0-1,1 0 0,-1 0 1,-6 3-1,2 1 77,-1 0 0,1 0 0,-15 12 0,-16 17 469,50-28-1055,4-6-104,0 1 0,-1 0 0,1 0 0,-1 2 0,1 0 0,-1 0 0,24 10 0,-26-8 330,0 1 0,-1 0 0,20 13 1,-26-15-284,-1-1 1,0 1 0,0 0 0,0 0 0,-1 0 0,1 1-1,-1-1 1,0 1 0,0 0 0,-1 0 0,3 7 0,-3-8-63,-1 0 1,0 0-1,-1 0 1,1 0-1,-1 0 1,0 0 0,0 0-1,0 0 1,0 0-1,-1 0 1,1 0-1,-1-1 1,0 1-1,0 0 1,-1 0 0,1 0-1,-1-1 1,0 1-1,0-1 1,0 1-1,0-1 1,-1 0 0,1 0-1,-1 0 1,0 0-1,-4 3 1,1-1-2,0 0 1,0-1 0,0 0-1,-1 0 1,1-1-1,-1 0 1,0 0 0,0-1-1,0 1 1,0-2-1,-1 1 1,1-1 0,-15 1-1,21-2-188,0 0-1,0-1 0,-1 1 1,1 0-1,0-1 1,0 1-1,0-1 0,0 0 1,0 1-1,0-1 1,1 0-1,-1 1 1,0-1-1,0 0 0,0 0 1,1 0-1,-1 0 1,0 0-1,1 1 1,-1-1-1,0-1 0,1 1 1,0 0-1,-1 0 1,1 0-1,0 0 1,-1 0-1,1 0 0,0 0 1,0 0-1,0-1 1,0 0-1,-1-4-933,1 0 0,0-1 0,0 1 0,1 0 0,0-7 0,4 0-1007</inkml:trace>
  <inkml:trace contextRef="#ctx0" brushRef="#br0" timeOffset="1090">129 132 1876,'6'-7'2473,"15"-12"1427,23-6-2444,-18 9-1494,39-18 0,-63 33 9,38-16-1558,-16 5-2475</inkml:trace>
</inkml:ink>
</file>

<file path=word/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7.708"/>
    </inkml:context>
    <inkml:brush xml:id="br0">
      <inkml:brushProperty name="width" value="0.05" units="cm"/>
      <inkml:brushProperty name="height" value="0.05" units="cm"/>
      <inkml:brushProperty name="color" value="#004F8B"/>
    </inkml:brush>
  </inkml:definitions>
  <inkml:trace contextRef="#ctx0" brushRef="#br0">150 670 2068,'0'0'1722,"-11"-2"3924,0 51-212,11-22-4237,-1 2-101,6 51-1,-2-59-938,-2 0 0,-3 37-1,1-40-151,0 1-1,1 0 1,1-1-1,4 21 1,-2-23 0,-1 0 0,-1 0 0,0 17-1,1-25-18,2 6 48,-4-14-36,0 0 0,0 0 0,0 1 0,0-1 0,0 0 0,0 0 0,0 0 0,0 1 0,0-1-1,0 0 1,0 0 0,0 1 0,0-1 0,0 0 0,0 0 0,0 0 0,0 1 0,0-1 0,-1 0 0,1 0-1,0 0 1,0 1 0,0-1 0,0 0 0,0 0 0,-1 0 0,1 1 0,0-1 0,0 0 0,0 0 0,0 0-1,-1 0 1,1 0 0,0 0 0,0 0 0,-1 0 0,1 1 0,0-1 0,0 0 0,0 0 0,-1 0 0,1 0 0,0 0-1,-8-32-5537,7 28 4625,-1-1-1,1 0 1,1 0 0,-1 0 0,1 1-1,0-1 1,0-8 0,0 0-1071,0 0-120</inkml:trace>
  <inkml:trace contextRef="#ctx0" brushRef="#br0" timeOffset="598.01">116 67 56,'-1'-10'3274,"1"0"2630,0 9-5820,0 1 0,0 0 1,0 0-1,0 0 0,0 0 0,0 0 1,0 0-1,0 0 0,0-1 0,0 1 1,1 0 252,-1 0-253,0 0 0,0 0 0,0 0 1,0 0-1,0-1 0,1 1 0,-1 0 1,0 0-1,0 0 0,0 0 0,0 0 0,0 0 1,0 0-1,1 0 0,-1 0 0,0 0 1,0 0-1,0 0 0,0 0 0,0 0 1,1 0-1,-1 0 0,0 0 0,0 0 1,0 0-1,0 0 0,0 0 0,0 1 1,0-1-1,1 0 0,-1 0 0,0 0 1,0 0 83,0 0-84,0 0 1,1 1 42,-1-1 1,1 1 0,-1-1-1,1 1 1,-1-1 0,1 1-1,-1-1 1,0 1-1,1-1 1,-1 1 0,0-1-1,1 1 1,-1 0 0,0-1-1,0 1 1,0 0 0,0-1-1,1 1 1,-1-1 0,0 1-1,0 0 1,0-1 0,0 1-1,0 0 1,-1 0 0,-6 24 825,-18 18-921,-19 26-12,-1-2 75,45-67-93,-1 0-1,1 0 1,0 1 0,-1-1-1,1 0 1,0 0-1,-1 1 1,1-1-1,0 0 1,0 1-1,-1-1 1,1 0 0,0 1-1,0-1 1,0 0-1,0 1 1,0-1-1,-1 1 1,1-1 0,0 0-1,0 1 1,0-1-1,0 1 1,0-1-1,0 1 1,0-1-1,0 0 1,0 1 0,0-1-1,1 1 1,-1-1-1,0 0 1,0 1-1,0 0 1,15 2 5,19-7-34,-9-3-1,50-9 1,-49 11 59,-8 3-33,0 1 1,29 0-1,-23 2 11,-8 2-16,-15-3-4,0-16-11695,3-3 7812,-4 13 2293</inkml:trace>
  <inkml:trace contextRef="#ctx0" brushRef="#br0" timeOffset="969.28">305 13 520,'-5'-13'5758,"1"15"-3873,2 10-840,-9 151 5383,6-32-5628,10-52-739,1-36-147,-6-42-16,0-23-12487,0 16 10685</inkml:trace>
</inkml:ink>
</file>

<file path=word/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13.845"/>
    </inkml:context>
    <inkml:brush xml:id="br0">
      <inkml:brushProperty name="width" value="0.05" units="cm"/>
      <inkml:brushProperty name="height" value="0.05" units="cm"/>
      <inkml:brushProperty name="color" value="#004F8B"/>
    </inkml:brush>
  </inkml:definitions>
  <inkml:trace contextRef="#ctx0" brushRef="#br0">29 1 952,'-11'10'7855,"16"31"-3031,-10 52-2314,-1-24-1796,1 4-67,-1 46-247,6-66-905,4-49-2334,-7-10-1767,3 4 4141,0 0 0,0 0 1,0 0-1,1 0 0,-1 0 1,1 1-1,-1-1 0,1 0 1,0 0-1,-1 0 1,1 1-1,2-3 0,-2 1-763,0-3-567</inkml:trace>
</inkml:ink>
</file>

<file path=word/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13.168"/>
    </inkml:context>
    <inkml:brush xml:id="br0">
      <inkml:brushProperty name="width" value="0.05" units="cm"/>
      <inkml:brushProperty name="height" value="0.05" units="cm"/>
      <inkml:brushProperty name="color" value="#004F8B"/>
    </inkml:brush>
  </inkml:definitions>
  <inkml:trace contextRef="#ctx0" brushRef="#br0">45 0 176,'-3'5'5596,"2"-4"-5227,0 0 0,0 0 0,0 0 0,1 0 0,-1 0 0,1 0 1,-1 0-1,1 0 0,-1 0 0,1 1 0,-1-1 0,1 0 0,0 2 0,-12 113 5275,4-43-4768,5-54-704,-2 37 1,2-29-197,2-23 39,1 0 0,-1 0 0,1 1 0,0-1 0,0 0 0,0 0 0,1 1 0,-1-1 0,3 6 0,-2 14 283,-1-11-1624,-6-31-14296</inkml:trace>
</inkml:ink>
</file>

<file path=word/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11.976"/>
    </inkml:context>
    <inkml:brush xml:id="br0">
      <inkml:brushProperty name="width" value="0.05" units="cm"/>
      <inkml:brushProperty name="height" value="0.05" units="cm"/>
      <inkml:brushProperty name="color" value="#004F8B"/>
    </inkml:brush>
  </inkml:definitions>
  <inkml:trace contextRef="#ctx0" brushRef="#br0">67 19 1272,'-9'-18'12790,"7"29"-10573,-3 68-434,3-62-1633,1-1 1,-2 0-1,-5 22 1,4-22-81,0 1 0,1-1 0,0 24 0,-3 48 271,0 3-476,3-36 116,1-43 15,1 1-1,0 0 0,1 1 1,0-1-1,1 0 0,5 20 0,-5 1 44,-2-8-828,-3-33-1211,3 7 1783,1 0 1,-1-1 0,1 1-1,0 0 1,-1-1 0,1 1-1,-1 0 1,1-1 0,0 1-1,-1-1 1,1 1 0,0-1 0,0 1-1,-1 0 1,1-1 0,0 1-1,0-1 1,0 1 0,-1-1-1,1 0 1,0 1 0,0-1-1,0 1 1,0-1 0,0 1 0,0-1-1,0 0 1,11-27-7549,-11 19 5743</inkml:trace>
</inkml:ink>
</file>

<file path=word/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7.150"/>
    </inkml:context>
    <inkml:brush xml:id="br0">
      <inkml:brushProperty name="width" value="0.05" units="cm"/>
      <inkml:brushProperty name="height" value="0.05" units="cm"/>
      <inkml:brushProperty name="color" value="#004F8B"/>
    </inkml:brush>
  </inkml:definitions>
  <inkml:trace contextRef="#ctx0" brushRef="#br0">5 0 2148,'-4'5'14250,"3"-3"-14803,3 0 698,-1 1 0,1-1 0,-1 0 0,0 1 0,0-1 0,0 1 0,0 0 0,0-1 1,-1 1-1,1 0 0,-1-1 0,1 6 0,3 14 630,0-9-650,-1 1 0,0 1 0,-1-1 0,0 22 1,5 31 50,-5-46-159,0 0 0,-1 0 0,-4 33 1,1-1-102,2 113 127,0-164-69,-2-9 36,-1-7-38,3 5-44,-1 8-59,1-1 1,0 0-1,0 0 1,0 0-1,0 0 0,0 1 1,0-1-1,1 0 1,-1 0-1,1 0 0,-1 1 1,1-1-1,0 0 1,1-1-1,-2 2-100,0 0 0,1 1 0,-1-1 0,0 0 0,1 0 0,-1 1 0,0-1 0,0 0 0,0 1-1,0-1 1,1 0 0,-1 0 0,0 1 0,0-1 0,-1 0 0,1 0 0,0 1 0,0-2 0,0 1 24,-1 0 0,1 1 0,0-1 0,0 0 0,0 1 0,0-1 0,0 0 0,0 0 0,0 1 0,0-1 0,0 0 0,1 0 0,-1 1 0,0-1 0,0 0 0,1 0 0,-1 1 0,0-1 0,1 1 0,-1-1-1,1 0 1,0 0 0,10-20-5141,-5 14 3255</inkml:trace>
</inkml:ink>
</file>

<file path=word/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4.097"/>
    </inkml:context>
    <inkml:brush xml:id="br0">
      <inkml:brushProperty name="width" value="0.05" units="cm"/>
      <inkml:brushProperty name="height" value="0.05" units="cm"/>
      <inkml:brushProperty name="color" value="#004F8B"/>
    </inkml:brush>
  </inkml:definitions>
  <inkml:trace contextRef="#ctx0" brushRef="#br0">29 7 924,'0'0'2885,"-5"3"1035,10-2-2638,12 1 121,-17-2-1261,1 0 1,-1 0-1,1 0 0,-1 1 0,0-1 0,1 0 1,-1 0-1,0-1 0,1 1 0,-1 0 1,0 0-1,1 0 0,-1 0 0,0 0 0,1 0 1,-1 0-1,0 0 0,1-1 0,-1 1 0,0 0 1,1 0-1,-1 0 0,0-1 0,0 1 1,1 0-1,-1 0 0,0-1 0,0 1 0,0 0 1,1-1-1,-1 1 0,0 0 0,0-1 0,0 1 1,0 0-1,1-1 173,-7-5 3658,5 17-3905,0 0 0,-1 1 0,0-1 1,-5 13-1,3-12-48,1 0 0,0 0 0,1 1 0,-1 16 0,2 1 51,-9 45 0,5-45-47,-1 49 0,6-14 1,5-37-42,-5-27 13,0-6-777,-1-12-1325,5-12-4742,-2 10 3303,4-3-1460,-6 13 2977</inkml:trace>
</inkml:ink>
</file>

<file path=word/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17:13:03.191"/>
    </inkml:context>
    <inkml:brush xml:id="br0">
      <inkml:brushProperty name="width" value="0.05" units="cm"/>
      <inkml:brushProperty name="height" value="0.05" units="cm"/>
      <inkml:brushProperty name="color" value="#004F8B"/>
    </inkml:brush>
  </inkml:definitions>
  <inkml:trace contextRef="#ctx0" brushRef="#br0">30 6 24,'-6'-6'8585,"7"23"-6786,-1-11-1545,0 0-1,0 0 0,0 0 0,0-1 1,-1 1-1,0 0 0,-3 8 0,3-10-57,1 0 0,-1-1 0,0 1 0,1 0 0,0 0 0,0 0 0,0 0 0,0 0 0,1 5 0,0 26 677,-5-13-506,1 1 0,1 26 1,-4 29-173,4-62-181,1 1 0,1-1-1,4 31 1,-1 11 4,-3-33-7,-1-15 6,1-1 0,0 0 0,0 1 0,1-1 0,0 0 0,3 10 0,-3-15 15,0 0 0,0 1 1,-1-1-1,1 0 0,-1 1 1,0-1-1,-1 5 0,1-4-19,-1-1 0,1 0 0,0 0 0,1 0 0,-1 0 0,1 0 0,1 4 0,-1 36-122,-6-60-1252,5 15 1161,-1 0 0,0 0 1,1 0-1,0-1 0,-1 1 0,1 0 0,0 0 0,-1-1 0,1 1 0,0 0 0,0 0 0,0-1 0,0 1 1,0 0-1,0 0 0,1-1 0,-1 1 0,0 0 0,1-2 0,1-29-4853,-3 17 2150,1 3 75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ihCabdl+iN2BQQ379VoF0BE1xf7g==">AMUW2mUZGGphM/Z5C8VyhIzaJWfqKeHKAm5I6xAd8F+mK7FUzTRDpFIKdu91Sz3ZmmLkXPMf2KUUicJa1FxLs6fxjTuzPWn/wg9M5JwRmEKzpOzXNjaf+VhL1eT5gV9+I2WEEl9dAPv/qZPVy/APU/aXVs0sCizUjkr8BJ7I8iu4w1qnW0OOyoU=</go:docsCustomData>
</go:gDocsCustomXmlDataStorage>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1</Pages>
  <Words>1299</Words>
  <Characters>7410</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
    </vt:vector>
  </TitlesOfParts>
  <Company>Christ the Teacher Catholic Schools</Company>
  <LinksUpToDate>false</LinksUpToDate>
  <CharactersWithSpaces>86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indy Smith</dc:creator>
  <cp:lastModifiedBy>Cindy Smith</cp:lastModifiedBy>
  <cp:revision>9</cp:revision>
  <cp:lastPrinted>2022-06-10T19:17:00Z</cp:lastPrinted>
  <dcterms:created xsi:type="dcterms:W3CDTF">2022-09-13T17:09:00Z</dcterms:created>
  <dcterms:modified xsi:type="dcterms:W3CDTF">2023-09-11T18:12:00Z</dcterms:modified>
</cp:coreProperties>
</file>